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3569A49" w14:textId="77777777" w:rsidR="005658B1" w:rsidRPr="001E1E1C" w:rsidRDefault="00000000" w:rsidP="00941419">
      <w:pPr>
        <w:pStyle w:val="af2"/>
        <w:spacing w:before="0" w:after="0" w:line="312" w:lineRule="auto"/>
        <w:outlineLvl w:val="9"/>
        <w:rPr>
          <w:rFonts w:ascii="黑体" w:eastAsia="黑体" w:hAnsi="黑体" w:hint="eastAsia"/>
          <w:b w:val="0"/>
          <w:bCs w:val="0"/>
        </w:rPr>
      </w:pPr>
      <w:r w:rsidRPr="001E1E1C">
        <w:rPr>
          <w:rFonts w:ascii="黑体" w:eastAsia="黑体" w:hAnsi="黑体"/>
          <w:b w:val="0"/>
          <w:bCs w:val="0"/>
        </w:rPr>
        <w:t>2010年普通高等学校招生全国统一考试（</w:t>
      </w:r>
      <w:bookmarkStart w:id="0" w:name="_Hlk187853289"/>
      <w:r w:rsidRPr="001E1E1C">
        <w:rPr>
          <w:rFonts w:ascii="黑体" w:eastAsia="黑体" w:hAnsi="黑体"/>
          <w:b w:val="0"/>
          <w:bCs w:val="0"/>
        </w:rPr>
        <w:t>广东</w:t>
      </w:r>
      <w:bookmarkEnd w:id="0"/>
      <w:r w:rsidRPr="001E1E1C">
        <w:rPr>
          <w:rFonts w:ascii="黑体" w:eastAsia="黑体" w:hAnsi="黑体"/>
          <w:b w:val="0"/>
          <w:bCs w:val="0"/>
        </w:rPr>
        <w:t>卷）</w:t>
      </w:r>
    </w:p>
    <w:p w14:paraId="4C69A086" w14:textId="5167F8EC" w:rsidR="005658B1" w:rsidRPr="001E1E1C" w:rsidRDefault="00000000" w:rsidP="00941419">
      <w:pPr>
        <w:pStyle w:val="af2"/>
        <w:spacing w:before="0" w:after="0" w:line="312" w:lineRule="auto"/>
        <w:outlineLvl w:val="9"/>
        <w:rPr>
          <w:rFonts w:ascii="黑体" w:eastAsia="黑体" w:hAnsi="黑体" w:hint="eastAsia"/>
          <w:b w:val="0"/>
          <w:bCs w:val="0"/>
        </w:rPr>
      </w:pPr>
      <w:r w:rsidRPr="001E1E1C">
        <w:rPr>
          <w:rFonts w:ascii="黑体" w:eastAsia="黑体" w:hAnsi="黑体"/>
          <w:b w:val="0"/>
          <w:bCs w:val="0"/>
        </w:rPr>
        <w:t>理综物理部分</w:t>
      </w:r>
    </w:p>
    <w:p w14:paraId="0B400724" w14:textId="3F010C44" w:rsidR="005658B1" w:rsidRPr="001E1E1C" w:rsidRDefault="00000000" w:rsidP="002F732F">
      <w:pPr>
        <w:spacing w:line="312" w:lineRule="auto"/>
        <w:jc w:val="center"/>
        <w:rPr>
          <w:rFonts w:ascii="黑体" w:eastAsia="黑体" w:hAnsi="黑体" w:hint="eastAsia"/>
          <w:sz w:val="24"/>
        </w:rPr>
      </w:pPr>
      <w:r w:rsidRPr="001E1E1C">
        <w:rPr>
          <w:rFonts w:ascii="黑体" w:eastAsia="黑体" w:hAnsi="黑体"/>
          <w:sz w:val="24"/>
        </w:rPr>
        <w:t>排版：四川省富顺第二中学校林均老师     校正：</w:t>
      </w:r>
      <w:r w:rsidR="001B5F2A" w:rsidRPr="001E1E1C">
        <w:rPr>
          <w:rFonts w:ascii="黑体" w:eastAsia="黑体" w:hAnsi="黑体" w:hint="eastAsia"/>
          <w:sz w:val="24"/>
        </w:rPr>
        <w:t>深圳市颜德福老师</w:t>
      </w:r>
    </w:p>
    <w:p w14:paraId="325EB2C4" w14:textId="63925103" w:rsidR="005658B1" w:rsidRPr="002F732F" w:rsidRDefault="00000000" w:rsidP="002F732F">
      <w:pPr>
        <w:spacing w:line="312" w:lineRule="auto"/>
        <w:ind w:left="440" w:hangingChars="200" w:hanging="440"/>
        <w:jc w:val="left"/>
        <w:rPr>
          <w:rFonts w:eastAsia="黑体"/>
          <w:bCs/>
          <w:sz w:val="22"/>
          <w:szCs w:val="22"/>
        </w:rPr>
      </w:pPr>
      <w:r w:rsidRPr="002F732F">
        <w:rPr>
          <w:rFonts w:eastAsia="黑体"/>
          <w:bCs/>
          <w:sz w:val="22"/>
          <w:szCs w:val="22"/>
        </w:rPr>
        <w:t>一、单项选择题：本大题共</w:t>
      </w:r>
      <w:r w:rsidRPr="002F732F">
        <w:rPr>
          <w:rFonts w:eastAsia="黑体"/>
          <w:bCs/>
          <w:sz w:val="22"/>
          <w:szCs w:val="22"/>
        </w:rPr>
        <w:t>4</w:t>
      </w:r>
      <w:r w:rsidRPr="002F732F">
        <w:rPr>
          <w:rFonts w:eastAsia="黑体"/>
          <w:bCs/>
          <w:sz w:val="22"/>
          <w:szCs w:val="22"/>
        </w:rPr>
        <w:t>小题，每小题</w:t>
      </w:r>
      <w:r w:rsidRPr="002F732F">
        <w:rPr>
          <w:rFonts w:eastAsia="黑体"/>
          <w:bCs/>
          <w:sz w:val="22"/>
          <w:szCs w:val="22"/>
        </w:rPr>
        <w:t>4</w:t>
      </w:r>
      <w:r w:rsidRPr="002F732F">
        <w:rPr>
          <w:rFonts w:eastAsia="黑体"/>
          <w:bCs/>
          <w:sz w:val="22"/>
          <w:szCs w:val="22"/>
        </w:rPr>
        <w:t>分</w:t>
      </w:r>
      <w:r w:rsidR="002F732F">
        <w:rPr>
          <w:rFonts w:eastAsia="黑体"/>
          <w:bCs/>
          <w:sz w:val="22"/>
          <w:szCs w:val="22"/>
        </w:rPr>
        <w:t>．</w:t>
      </w:r>
      <w:r w:rsidRPr="002F732F">
        <w:rPr>
          <w:rFonts w:eastAsia="黑体"/>
          <w:bCs/>
          <w:sz w:val="22"/>
          <w:szCs w:val="22"/>
        </w:rPr>
        <w:t>共</w:t>
      </w:r>
      <w:r w:rsidRPr="002F732F">
        <w:rPr>
          <w:rFonts w:eastAsia="黑体"/>
          <w:bCs/>
          <w:sz w:val="22"/>
          <w:szCs w:val="22"/>
        </w:rPr>
        <w:t>16</w:t>
      </w:r>
      <w:r w:rsidRPr="002F732F">
        <w:rPr>
          <w:rFonts w:eastAsia="黑体"/>
          <w:bCs/>
          <w:sz w:val="22"/>
          <w:szCs w:val="22"/>
        </w:rPr>
        <w:t>分</w:t>
      </w:r>
      <w:r w:rsidR="002F732F">
        <w:rPr>
          <w:rFonts w:eastAsia="黑体"/>
          <w:bCs/>
          <w:sz w:val="22"/>
          <w:szCs w:val="22"/>
        </w:rPr>
        <w:t>．</w:t>
      </w:r>
      <w:r w:rsidRPr="002F732F">
        <w:rPr>
          <w:rFonts w:eastAsia="黑体"/>
          <w:bCs/>
          <w:sz w:val="22"/>
          <w:szCs w:val="22"/>
        </w:rPr>
        <w:t>在每小题给出的四个选项中，只有一个选项符合题目要求，选对的得</w:t>
      </w:r>
      <w:r w:rsidRPr="002F732F">
        <w:rPr>
          <w:rFonts w:eastAsia="黑体"/>
          <w:bCs/>
          <w:sz w:val="22"/>
          <w:szCs w:val="22"/>
        </w:rPr>
        <w:t>4</w:t>
      </w:r>
      <w:r w:rsidRPr="002F732F">
        <w:rPr>
          <w:rFonts w:eastAsia="黑体"/>
          <w:bCs/>
          <w:sz w:val="22"/>
          <w:szCs w:val="22"/>
        </w:rPr>
        <w:t>分，选错或不答的得</w:t>
      </w:r>
      <w:r w:rsidRPr="002F732F">
        <w:rPr>
          <w:rFonts w:eastAsia="黑体"/>
          <w:bCs/>
          <w:sz w:val="22"/>
          <w:szCs w:val="22"/>
        </w:rPr>
        <w:t>0</w:t>
      </w:r>
      <w:r w:rsidRPr="002F732F">
        <w:rPr>
          <w:rFonts w:eastAsia="黑体"/>
          <w:bCs/>
          <w:sz w:val="22"/>
          <w:szCs w:val="22"/>
        </w:rPr>
        <w:t>分．</w:t>
      </w:r>
    </w:p>
    <w:p w14:paraId="75FCD600" w14:textId="57C27025" w:rsidR="005658B1" w:rsidRDefault="00000000" w:rsidP="002F732F">
      <w:pPr>
        <w:spacing w:line="312" w:lineRule="auto"/>
        <w:ind w:left="440" w:hangingChars="200" w:hanging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13.</w:t>
      </w:r>
      <w:r>
        <w:rPr>
          <w:rFonts w:eastAsiaTheme="minorEastAsia"/>
          <w:sz w:val="22"/>
          <w:szCs w:val="22"/>
        </w:rPr>
        <w:t>（</w:t>
      </w:r>
      <w:r>
        <w:rPr>
          <w:rFonts w:eastAsiaTheme="minorEastAsia"/>
          <w:sz w:val="22"/>
          <w:szCs w:val="22"/>
        </w:rPr>
        <w:t>2010·</w:t>
      </w:r>
      <w:r>
        <w:rPr>
          <w:rFonts w:eastAsiaTheme="minorEastAsia"/>
          <w:sz w:val="22"/>
          <w:szCs w:val="22"/>
        </w:rPr>
        <w:t>广东理综</w:t>
      </w:r>
      <w:r>
        <w:rPr>
          <w:rFonts w:eastAsiaTheme="minorEastAsia"/>
          <w:sz w:val="22"/>
          <w:szCs w:val="22"/>
        </w:rPr>
        <w:t>·13</w:t>
      </w:r>
      <w:r>
        <w:rPr>
          <w:rFonts w:eastAsiaTheme="minorEastAsia"/>
          <w:sz w:val="22"/>
          <w:szCs w:val="22"/>
        </w:rPr>
        <w:t>）如图为节日里悬挂灯笼的一种方式，</w:t>
      </w:r>
      <w:r>
        <w:rPr>
          <w:rFonts w:eastAsiaTheme="minorEastAsia"/>
          <w:sz w:val="22"/>
          <w:szCs w:val="22"/>
        </w:rPr>
        <w:t>A</w:t>
      </w:r>
      <w:r>
        <w:rPr>
          <w:rFonts w:eastAsiaTheme="minorEastAsia"/>
          <w:sz w:val="22"/>
          <w:szCs w:val="22"/>
        </w:rPr>
        <w:t>、</w:t>
      </w:r>
      <w:r>
        <w:rPr>
          <w:rFonts w:eastAsiaTheme="minorEastAsia"/>
          <w:sz w:val="22"/>
          <w:szCs w:val="22"/>
        </w:rPr>
        <w:t>B</w:t>
      </w:r>
      <w:r>
        <w:rPr>
          <w:rFonts w:eastAsiaTheme="minorEastAsia"/>
          <w:sz w:val="22"/>
          <w:szCs w:val="22"/>
        </w:rPr>
        <w:t>点等高，</w:t>
      </w:r>
      <w:r>
        <w:rPr>
          <w:rFonts w:eastAsiaTheme="minorEastAsia"/>
          <w:sz w:val="22"/>
          <w:szCs w:val="22"/>
        </w:rPr>
        <w:t>O</w:t>
      </w:r>
      <w:r>
        <w:rPr>
          <w:rFonts w:eastAsiaTheme="minorEastAsia"/>
          <w:sz w:val="22"/>
          <w:szCs w:val="22"/>
        </w:rPr>
        <w:t>为结点，轻绳</w:t>
      </w:r>
      <w:r>
        <w:rPr>
          <w:rFonts w:eastAsiaTheme="minorEastAsia"/>
          <w:sz w:val="22"/>
          <w:szCs w:val="22"/>
        </w:rPr>
        <w:t>AO</w:t>
      </w:r>
      <w:r>
        <w:rPr>
          <w:rFonts w:eastAsiaTheme="minorEastAsia"/>
          <w:sz w:val="22"/>
          <w:szCs w:val="22"/>
        </w:rPr>
        <w:t>、</w:t>
      </w:r>
      <w:r>
        <w:rPr>
          <w:rFonts w:eastAsiaTheme="minorEastAsia"/>
          <w:sz w:val="22"/>
          <w:szCs w:val="22"/>
        </w:rPr>
        <w:t>BO</w:t>
      </w:r>
      <w:r>
        <w:rPr>
          <w:rFonts w:eastAsiaTheme="minorEastAsia"/>
          <w:sz w:val="22"/>
          <w:szCs w:val="22"/>
        </w:rPr>
        <w:t>长度相等，拉力分别为</w:t>
      </w:r>
      <w:r>
        <w:rPr>
          <w:i/>
          <w:iCs/>
          <w:sz w:val="22"/>
          <w:szCs w:val="22"/>
        </w:rPr>
        <w:t>F</w:t>
      </w:r>
      <w:r>
        <w:rPr>
          <w:rFonts w:eastAsiaTheme="minorEastAsia"/>
          <w:sz w:val="22"/>
          <w:szCs w:val="22"/>
          <w:vertAlign w:val="subscript"/>
        </w:rPr>
        <w:t>A</w:t>
      </w:r>
      <w:r>
        <w:rPr>
          <w:rFonts w:eastAsiaTheme="minorEastAsia"/>
          <w:sz w:val="22"/>
          <w:szCs w:val="22"/>
        </w:rPr>
        <w:t>、</w:t>
      </w:r>
      <w:r>
        <w:rPr>
          <w:i/>
          <w:iCs/>
          <w:sz w:val="22"/>
          <w:szCs w:val="22"/>
        </w:rPr>
        <w:t>F</w:t>
      </w:r>
      <w:r>
        <w:rPr>
          <w:rFonts w:eastAsiaTheme="minorEastAsia"/>
          <w:sz w:val="22"/>
          <w:szCs w:val="22"/>
          <w:vertAlign w:val="subscript"/>
        </w:rPr>
        <w:t>B</w:t>
      </w:r>
      <w:r>
        <w:rPr>
          <w:rFonts w:eastAsiaTheme="minorEastAsia"/>
          <w:sz w:val="22"/>
          <w:szCs w:val="22"/>
        </w:rPr>
        <w:t>灯笼受到的重力为</w:t>
      </w:r>
      <w:r>
        <w:rPr>
          <w:i/>
          <w:iCs/>
          <w:sz w:val="22"/>
          <w:szCs w:val="22"/>
        </w:rPr>
        <w:t>G</w:t>
      </w:r>
      <w:r w:rsidR="002F732F">
        <w:rPr>
          <w:rFonts w:eastAsiaTheme="minorEastAsia" w:hint="eastAsia"/>
          <w:sz w:val="22"/>
          <w:szCs w:val="22"/>
        </w:rPr>
        <w:t>.</w:t>
      </w:r>
      <w:r>
        <w:rPr>
          <w:rFonts w:eastAsiaTheme="minorEastAsia"/>
          <w:sz w:val="22"/>
          <w:szCs w:val="22"/>
        </w:rPr>
        <w:t>下列表述正确的是</w:t>
      </w:r>
      <w:r>
        <w:rPr>
          <w:rFonts w:eastAsiaTheme="minorEastAsia"/>
          <w:sz w:val="22"/>
          <w:szCs w:val="22"/>
        </w:rPr>
        <w:t xml:space="preserve"> </w:t>
      </w:r>
    </w:p>
    <w:p w14:paraId="7FAAC52B" w14:textId="77777777" w:rsidR="005658B1" w:rsidRDefault="00000000" w:rsidP="001B5F2A">
      <w:pPr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bookmarkStart w:id="1" w:name="_Hlk187854208"/>
      <w:r>
        <w:rPr>
          <w:rFonts w:eastAsiaTheme="minorEastAsi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526CA635" wp14:editId="694E2CB8">
                <wp:simplePos x="0" y="0"/>
                <wp:positionH relativeFrom="column">
                  <wp:posOffset>4686300</wp:posOffset>
                </wp:positionH>
                <wp:positionV relativeFrom="paragraph">
                  <wp:posOffset>73025</wp:posOffset>
                </wp:positionV>
                <wp:extent cx="1426845" cy="871220"/>
                <wp:effectExtent l="0" t="0" r="0" b="5080"/>
                <wp:wrapNone/>
                <wp:docPr id="3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6845" cy="871220"/>
                          <a:chOff x="7876" y="1441"/>
                          <a:chExt cx="2247" cy="1372"/>
                        </a:xfrm>
                      </wpg:grpSpPr>
                      <wpg:grpSp>
                        <wpg:cNvPr id="4" name="Group 26"/>
                        <wpg:cNvGrpSpPr/>
                        <wpg:grpSpPr>
                          <a:xfrm>
                            <a:off x="7876" y="1441"/>
                            <a:ext cx="2247" cy="1372"/>
                            <a:chOff x="7759" y="1738"/>
                            <a:chExt cx="2247" cy="1372"/>
                          </a:xfrm>
                        </wpg:grpSpPr>
                        <wps:wsp>
                          <wps:cNvPr id="14" name="Line 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54" y="2064"/>
                              <a:ext cx="945" cy="3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5" name="Line 2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799" y="2064"/>
                              <a:ext cx="945" cy="3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g:grpSp>
                          <wpg:cNvPr id="16" name="Group 29"/>
                          <wpg:cNvGrpSpPr/>
                          <wpg:grpSpPr>
                            <a:xfrm rot="16200000" flipV="1">
                              <a:off x="7676" y="2047"/>
                              <a:ext cx="288" cy="62"/>
                              <a:chOff x="3121" y="1727"/>
                              <a:chExt cx="722" cy="155"/>
                            </a:xfrm>
                          </wpg:grpSpPr>
                          <wps:wsp>
                            <wps:cNvPr id="17" name="Line 3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121" y="1760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1" name="Line 3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241" y="1760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3" name="Line 3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362" y="1760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" name="Line 3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482" y="1760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" name="Line 3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602" y="1760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7" name="Line 3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22" y="1760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8" name="Line 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144" y="1727"/>
                                <a:ext cx="698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29" name="Group 37"/>
                          <wpg:cNvGrpSpPr/>
                          <wpg:grpSpPr>
                            <a:xfrm rot="16200000" flipH="1">
                              <a:off x="9636" y="2036"/>
                              <a:ext cx="288" cy="60"/>
                              <a:chOff x="3121" y="1732"/>
                              <a:chExt cx="722" cy="150"/>
                            </a:xfrm>
                          </wpg:grpSpPr>
                          <wps:wsp>
                            <wps:cNvPr id="30" name="Line 3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121" y="1760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" name="Line 3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241" y="1760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3" name="Line 4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362" y="1760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4" name="Line 4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482" y="1760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5" name="Line 4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602" y="1760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6" name="Line 4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22" y="1760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7" name="Line 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144" y="1732"/>
                                <a:ext cx="698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38" name="Line 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99" y="2374"/>
                              <a:ext cx="0" cy="3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9" name="AutoShape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8694" y="2555"/>
                              <a:ext cx="210" cy="25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gradFill rotWithShape="1">
                              <a:gsLst>
                                <a:gs pos="0">
                                  <a:srgbClr val="969696"/>
                                </a:gs>
                                <a:gs pos="50000">
                                  <a:srgbClr val="969696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100000">
                                  <a:srgbClr val="969696"/>
                                </a:gs>
                              </a:gsLst>
                              <a:lin ang="0" scaled="1"/>
                            </a:gra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Rectangle 47" descr="窄竖线"/>
                          <wps:cNvSpPr>
                            <a:spLocks noChangeArrowheads="1"/>
                          </wps:cNvSpPr>
                          <wps:spPr bwMode="auto">
                            <a:xfrm>
                              <a:off x="8714" y="2800"/>
                              <a:ext cx="190" cy="310"/>
                            </a:xfrm>
                            <a:prstGeom prst="rect">
                              <a:avLst/>
                            </a:prstGeom>
                            <a:pattFill prst="narVert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Oval 48"/>
                          <wps:cNvSpPr>
                            <a:spLocks noChangeArrowheads="1"/>
                          </wps:cNvSpPr>
                          <wps:spPr bwMode="auto">
                            <a:xfrm>
                              <a:off x="8552" y="2632"/>
                              <a:ext cx="476" cy="318"/>
                            </a:xfrm>
                            <a:prstGeom prst="ellipse">
                              <a:avLst/>
                            </a:prstGeom>
                            <a:gradFill rotWithShape="1">
                              <a:gsLst>
                                <a:gs pos="0">
                                  <a:srgbClr val="FFFFFF"/>
                                </a:gs>
                                <a:gs pos="100000">
                                  <a:srgbClr val="FFFFFF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Text Box 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59" y="1738"/>
                              <a:ext cx="57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F7EFCD3" w14:textId="77777777" w:rsidR="005658B1" w:rsidRDefault="0000000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Text Box 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27" y="1758"/>
                              <a:ext cx="57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FC38AE2" w14:textId="77777777" w:rsidR="005658B1" w:rsidRDefault="0000000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" name="Text Box 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02" y="2027"/>
                              <a:ext cx="57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A69EA81" w14:textId="77777777" w:rsidR="005658B1" w:rsidRDefault="0000000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5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8655" y="2258"/>
                            <a:ext cx="525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05B094A" w14:textId="77777777" w:rsidR="005658B1" w:rsidRDefault="00000000">
                              <w:pPr>
                                <w:rPr>
                                  <w:rFonts w:eastAsia="黑体"/>
                                  <w:szCs w:val="21"/>
                                </w:rPr>
                              </w:pPr>
                              <w:r>
                                <w:rPr>
                                  <w:rFonts w:eastAsia="黑体" w:hint="eastAsia"/>
                                  <w:szCs w:val="21"/>
                                </w:rPr>
                                <w:t>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26CA635" id="组合 3" o:spid="_x0000_s1026" style="position:absolute;left:0;text-align:left;margin-left:369pt;margin-top:5.75pt;width:112.35pt;height:68.6pt;z-index:251661312" coordorigin="7876,1441" coordsize="2247,13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">
                <v:group id="Group 26" o:spid="_x0000_s1027" style="position:absolute;left:7876;top:1441;width:2247;height:1372" coordorigin="7759,1738" coordsize="2247,13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line id="Line 27" o:spid="_x0000_s1028" style="position:absolute;visibility:visible;mso-wrap-style:square" from="7854,2064" to="8799,23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2LxAAAANs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MQaDYvEAAAA2wAAAA8A&#10;AAAAAAAAAAAAAAAABwIAAGRycy9kb3ducmV2LnhtbFBLBQYAAAAAAwADALcAAAD4AgAAAAA=&#10;"/>
                  <v:line id="Line 28" o:spid="_x0000_s1029" style="position:absolute;flip:y;visibility:visible;mso-wrap-style:square" from="8799,2064" to="9744,23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"/>
                  <v:group id="Group 29" o:spid="_x0000_s1030" style="position:absolute;left:7676;top:2047;width:288;height:62;rotation:90;flip:y" coordorigin="3121,1727" coordsize="722,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">
                    <v:line id="Line 30" o:spid="_x0000_s1031" style="position:absolute;flip:x;visibility:visible;mso-wrap-style:square" from="3121,1760" to="3241,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" strokeweight=".25pt"/>
                    <v:line id="Line 31" o:spid="_x0000_s1032" style="position:absolute;flip:x;visibility:visible;mso-wrap-style:square" from="3241,1760" to="3362,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" strokeweight=".25pt"/>
                    <v:line id="Line 32" o:spid="_x0000_s1033" style="position:absolute;flip:x;visibility:visible;mso-wrap-style:square" from="3362,1760" to="3482,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" strokeweight=".25pt"/>
                    <v:line id="Line 33" o:spid="_x0000_s1034" style="position:absolute;flip:x;visibility:visible;mso-wrap-style:square" from="3482,1760" to="3602,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" strokeweight=".25pt"/>
                    <v:line id="Line 34" o:spid="_x0000_s1035" style="position:absolute;flip:x;visibility:visible;mso-wrap-style:square" from="3602,1760" to="3722,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" strokeweight=".25pt"/>
                    <v:line id="Line 35" o:spid="_x0000_s1036" style="position:absolute;flip:x;visibility:visible;mso-wrap-style:square" from="3722,1760" to="3843,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" strokeweight=".25pt"/>
                    <v:line id="Line 36" o:spid="_x0000_s1037" style="position:absolute;visibility:visible;mso-wrap-style:square" from="3144,1727" to="3842,17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" strokeweight="1pt"/>
                  </v:group>
                  <v:group id="Group 37" o:spid="_x0000_s1038" style="position:absolute;left:9636;top:2036;width:288;height:60;rotation:90;flip:x" coordorigin="3121,1732" coordsize="722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">
                    <v:line id="Line 38" o:spid="_x0000_s1039" style="position:absolute;flip:x;visibility:visible;mso-wrap-style:square" from="3121,1760" to="3241,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" strokeweight=".25pt"/>
                    <v:line id="Line 39" o:spid="_x0000_s1040" style="position:absolute;flip:x;visibility:visible;mso-wrap-style:square" from="3241,1760" to="3362,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" strokeweight=".25pt"/>
                    <v:line id="Line 40" o:spid="_x0000_s1041" style="position:absolute;flip:x;visibility:visible;mso-wrap-style:square" from="3362,1760" to="3482,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" strokeweight=".25pt"/>
                    <v:line id="Line 41" o:spid="_x0000_s1042" style="position:absolute;flip:x;visibility:visible;mso-wrap-style:square" from="3482,1760" to="3602,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" strokeweight=".25pt"/>
                    <v:line id="Line 42" o:spid="_x0000_s1043" style="position:absolute;flip:x;visibility:visible;mso-wrap-style:square" from="3602,1760" to="3722,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" strokeweight=".25pt"/>
                    <v:line id="Line 43" o:spid="_x0000_s1044" style="position:absolute;flip:x;visibility:visible;mso-wrap-style:square" from="3722,1760" to="3843,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" strokeweight=".25pt"/>
                    <v:line id="Line 44" o:spid="_x0000_s1045" style="position:absolute;visibility:visible;mso-wrap-style:square" from="3144,1732" to="3842,1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" strokeweight="1pt"/>
                  </v:group>
                  <v:line id="Line 45" o:spid="_x0000_s1046" style="position:absolute;visibility:visible;mso-wrap-style:square" from="8799,2374" to="8799,26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lvu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"/>
                  <v:roundrect id="AutoShape 46" o:spid="_x0000_s1047" style="position:absolute;left:8694;top:2555;width:210;height:25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" fillcolor="#969696">
                    <v:fill color2="#454545" rotate="t" angle="90" focus="50%" type="gradient"/>
                  </v:roundrect>
                  <v:rect id="Rectangle 47" o:spid="_x0000_s1048" alt="窄竖线" style="position:absolute;left:8714;top:2800;width:190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" fillcolor="black" stroked="f">
                    <v:fill r:id="rId9" o:title="" type="pattern"/>
                  </v:rect>
                  <v:oval id="Oval 48" o:spid="_x0000_s1049" style="position:absolute;left:8552;top:2632;width:476;height: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">
                    <v:fill color2="#767676" rotate="t" focusposition=".5,.5" focussize="" focus="100%" type="gradientRadial"/>
                  </v:oval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49" o:spid="_x0000_s1050" type="#_x0000_t202" style="position:absolute;left:7759;top:1738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  <v:textbox>
                      <w:txbxContent>
                        <w:p w14:paraId="1F7EFCD3" w14:textId="77777777" w:rsidR="005658B1" w:rsidRDefault="0000000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50" o:spid="_x0000_s1051" type="#_x0000_t202" style="position:absolute;left:9427;top:1758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  <v:textbox>
                      <w:txbxContent>
                        <w:p w14:paraId="0FC38AE2" w14:textId="77777777" w:rsidR="005658B1" w:rsidRDefault="0000000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51" o:spid="_x0000_s1052" type="#_x0000_t202" style="position:absolute;left:8602;top:2027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znwgAAANs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" filled="f" stroked="f">
                    <v:textbox>
                      <w:txbxContent>
                        <w:p w14:paraId="1A69EA81" w14:textId="77777777" w:rsidR="005658B1" w:rsidRDefault="0000000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Text Box 52" o:spid="_x0000_s1053" type="#_x0000_t202" style="position:absolute;left:8655;top:2258;width:525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<v:textbox>
                    <w:txbxContent>
                      <w:p w14:paraId="405B094A" w14:textId="77777777" w:rsidR="005658B1" w:rsidRDefault="00000000">
                        <w:pPr>
                          <w:rPr>
                            <w:rFonts w:eastAsia="黑体"/>
                            <w:szCs w:val="21"/>
                          </w:rPr>
                        </w:pPr>
                        <w:r>
                          <w:rPr>
                            <w:rFonts w:eastAsia="黑体" w:hint="eastAsia"/>
                            <w:szCs w:val="21"/>
                          </w:rPr>
                          <w:t>囍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Theme="minorEastAsia"/>
          <w:sz w:val="22"/>
          <w:szCs w:val="22"/>
        </w:rPr>
        <w:t>A</w:t>
      </w:r>
      <w:r>
        <w:rPr>
          <w:rFonts w:eastAsiaTheme="minorEastAsia"/>
          <w:sz w:val="22"/>
          <w:szCs w:val="22"/>
        </w:rPr>
        <w:t>．</w:t>
      </w:r>
      <w:bookmarkEnd w:id="1"/>
      <w:r>
        <w:rPr>
          <w:i/>
          <w:iCs/>
          <w:sz w:val="22"/>
          <w:szCs w:val="22"/>
        </w:rPr>
        <w:t>F</w:t>
      </w:r>
      <w:r>
        <w:rPr>
          <w:rFonts w:eastAsiaTheme="minorEastAsia"/>
          <w:sz w:val="22"/>
          <w:szCs w:val="22"/>
          <w:vertAlign w:val="subscript"/>
        </w:rPr>
        <w:t>A</w:t>
      </w:r>
      <w:r>
        <w:rPr>
          <w:rFonts w:eastAsiaTheme="minorEastAsia"/>
          <w:sz w:val="22"/>
          <w:szCs w:val="22"/>
        </w:rPr>
        <w:t>一定小于</w:t>
      </w:r>
      <w:r>
        <w:rPr>
          <w:i/>
          <w:iCs/>
          <w:sz w:val="22"/>
          <w:szCs w:val="22"/>
        </w:rPr>
        <w:t>G</w:t>
      </w:r>
    </w:p>
    <w:p w14:paraId="555AF689" w14:textId="77777777" w:rsidR="005658B1" w:rsidRDefault="00000000" w:rsidP="001B5F2A">
      <w:pPr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bookmarkStart w:id="2" w:name="_Hlk187854300"/>
      <w:r>
        <w:rPr>
          <w:rFonts w:eastAsiaTheme="minorEastAsia"/>
          <w:sz w:val="22"/>
          <w:szCs w:val="22"/>
        </w:rPr>
        <w:t>B</w:t>
      </w:r>
      <w:r>
        <w:rPr>
          <w:rFonts w:eastAsiaTheme="minorEastAsia"/>
          <w:sz w:val="22"/>
          <w:szCs w:val="22"/>
        </w:rPr>
        <w:t>．</w:t>
      </w:r>
      <w:bookmarkEnd w:id="2"/>
      <w:r>
        <w:rPr>
          <w:i/>
          <w:iCs/>
          <w:sz w:val="22"/>
          <w:szCs w:val="22"/>
        </w:rPr>
        <w:t>F</w:t>
      </w:r>
      <w:r>
        <w:rPr>
          <w:rFonts w:eastAsiaTheme="minorEastAsia"/>
          <w:sz w:val="22"/>
          <w:szCs w:val="22"/>
          <w:vertAlign w:val="subscript"/>
        </w:rPr>
        <w:t>A</w:t>
      </w:r>
      <w:r>
        <w:rPr>
          <w:rFonts w:eastAsiaTheme="minorEastAsia"/>
          <w:sz w:val="22"/>
          <w:szCs w:val="22"/>
        </w:rPr>
        <w:t>与</w:t>
      </w:r>
      <w:r>
        <w:rPr>
          <w:i/>
          <w:iCs/>
          <w:sz w:val="22"/>
          <w:szCs w:val="22"/>
        </w:rPr>
        <w:t>F</w:t>
      </w:r>
      <w:r>
        <w:rPr>
          <w:rFonts w:eastAsiaTheme="minorEastAsia"/>
          <w:sz w:val="22"/>
          <w:szCs w:val="22"/>
          <w:vertAlign w:val="subscript"/>
        </w:rPr>
        <w:t>B</w:t>
      </w:r>
      <w:r>
        <w:rPr>
          <w:rFonts w:eastAsiaTheme="minorEastAsia"/>
          <w:sz w:val="22"/>
          <w:szCs w:val="22"/>
        </w:rPr>
        <w:t>大小相等</w:t>
      </w:r>
    </w:p>
    <w:p w14:paraId="1DB0BF9C" w14:textId="1D211AE5" w:rsidR="005658B1" w:rsidRDefault="00E755EE" w:rsidP="001B5F2A">
      <w:pPr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C</w:t>
      </w:r>
      <w:r>
        <w:rPr>
          <w:rFonts w:eastAsiaTheme="minorEastAsia"/>
          <w:sz w:val="22"/>
          <w:szCs w:val="22"/>
        </w:rPr>
        <w:t>．</w:t>
      </w:r>
      <w:r>
        <w:rPr>
          <w:i/>
          <w:iCs/>
          <w:sz w:val="22"/>
          <w:szCs w:val="22"/>
        </w:rPr>
        <w:t>F</w:t>
      </w:r>
      <w:r>
        <w:rPr>
          <w:rFonts w:eastAsiaTheme="minorEastAsia"/>
          <w:sz w:val="22"/>
          <w:szCs w:val="22"/>
          <w:vertAlign w:val="subscript"/>
        </w:rPr>
        <w:t>A</w:t>
      </w:r>
      <w:r>
        <w:rPr>
          <w:rFonts w:eastAsiaTheme="minorEastAsia"/>
          <w:sz w:val="22"/>
          <w:szCs w:val="22"/>
        </w:rPr>
        <w:t>与</w:t>
      </w:r>
      <w:r>
        <w:rPr>
          <w:i/>
          <w:iCs/>
          <w:sz w:val="22"/>
          <w:szCs w:val="22"/>
        </w:rPr>
        <w:t>F</w:t>
      </w:r>
      <w:r>
        <w:rPr>
          <w:rFonts w:eastAsiaTheme="minorEastAsia"/>
          <w:sz w:val="22"/>
          <w:szCs w:val="22"/>
          <w:vertAlign w:val="subscript"/>
        </w:rPr>
        <w:t>B</w:t>
      </w:r>
      <w:r>
        <w:rPr>
          <w:rFonts w:eastAsiaTheme="minorEastAsia"/>
          <w:sz w:val="22"/>
          <w:szCs w:val="22"/>
        </w:rPr>
        <w:t>是一对平衡力</w:t>
      </w:r>
    </w:p>
    <w:p w14:paraId="20B39559" w14:textId="77777777" w:rsidR="005658B1" w:rsidRDefault="00000000" w:rsidP="001B5F2A">
      <w:pPr>
        <w:spacing w:line="312" w:lineRule="auto"/>
        <w:ind w:firstLineChars="200" w:firstLine="440"/>
        <w:rPr>
          <w:rFonts w:eastAsiaTheme="minorEastAsia"/>
          <w:i/>
          <w:sz w:val="22"/>
          <w:szCs w:val="22"/>
        </w:rPr>
      </w:pPr>
      <w:r>
        <w:rPr>
          <w:rFonts w:eastAsiaTheme="minorEastAsia"/>
          <w:sz w:val="22"/>
          <w:szCs w:val="22"/>
        </w:rPr>
        <w:t>D</w:t>
      </w:r>
      <w:r>
        <w:rPr>
          <w:rFonts w:eastAsiaTheme="minorEastAsia"/>
          <w:sz w:val="22"/>
          <w:szCs w:val="22"/>
        </w:rPr>
        <w:t>．</w:t>
      </w:r>
      <w:r>
        <w:rPr>
          <w:i/>
          <w:iCs/>
          <w:sz w:val="22"/>
          <w:szCs w:val="22"/>
        </w:rPr>
        <w:t>F</w:t>
      </w:r>
      <w:r>
        <w:rPr>
          <w:rFonts w:eastAsiaTheme="minorEastAsia"/>
          <w:sz w:val="22"/>
          <w:szCs w:val="22"/>
          <w:vertAlign w:val="subscript"/>
        </w:rPr>
        <w:t>A</w:t>
      </w:r>
      <w:r>
        <w:rPr>
          <w:rFonts w:eastAsiaTheme="minorEastAsia"/>
          <w:sz w:val="22"/>
          <w:szCs w:val="22"/>
        </w:rPr>
        <w:t>与</w:t>
      </w:r>
      <w:r>
        <w:rPr>
          <w:i/>
          <w:iCs/>
          <w:sz w:val="22"/>
          <w:szCs w:val="22"/>
        </w:rPr>
        <w:t>F</w:t>
      </w:r>
      <w:r>
        <w:rPr>
          <w:rFonts w:eastAsiaTheme="minorEastAsia"/>
          <w:sz w:val="22"/>
          <w:szCs w:val="22"/>
          <w:vertAlign w:val="subscript"/>
        </w:rPr>
        <w:t>B</w:t>
      </w:r>
      <w:r>
        <w:rPr>
          <w:rFonts w:eastAsiaTheme="minorEastAsia"/>
          <w:sz w:val="22"/>
          <w:szCs w:val="22"/>
        </w:rPr>
        <w:t>大小之和等于</w:t>
      </w:r>
      <w:r>
        <w:rPr>
          <w:i/>
          <w:iCs/>
          <w:sz w:val="22"/>
          <w:szCs w:val="22"/>
        </w:rPr>
        <w:t>G</w:t>
      </w:r>
    </w:p>
    <w:p w14:paraId="24752A5C" w14:textId="77777777" w:rsidR="005658B1" w:rsidRDefault="00000000" w:rsidP="001B5F2A">
      <w:pPr>
        <w:tabs>
          <w:tab w:val="left" w:pos="3402"/>
        </w:tabs>
        <w:snapToGrid w:val="0"/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bookmarkStart w:id="3" w:name="_Hlk187854838"/>
      <w:r>
        <w:rPr>
          <w:rFonts w:eastAsiaTheme="minorEastAsia"/>
          <w:sz w:val="22"/>
          <w:szCs w:val="22"/>
        </w:rPr>
        <w:t>【答案】</w:t>
      </w:r>
      <w:r>
        <w:rPr>
          <w:rFonts w:eastAsiaTheme="minorEastAsia"/>
          <w:sz w:val="22"/>
          <w:szCs w:val="22"/>
        </w:rPr>
        <w:t>B</w:t>
      </w:r>
    </w:p>
    <w:bookmarkEnd w:id="3"/>
    <w:p w14:paraId="3DE6D9A6" w14:textId="77777777" w:rsidR="005658B1" w:rsidRDefault="00000000" w:rsidP="001B5F2A">
      <w:pPr>
        <w:spacing w:line="312" w:lineRule="auto"/>
        <w:ind w:left="440" w:hangingChars="200" w:hanging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14.</w:t>
      </w:r>
      <w:r>
        <w:rPr>
          <w:rFonts w:eastAsiaTheme="minorEastAsia"/>
          <w:sz w:val="22"/>
          <w:szCs w:val="22"/>
        </w:rPr>
        <w:t>（</w:t>
      </w:r>
      <w:r>
        <w:rPr>
          <w:rFonts w:eastAsiaTheme="minorEastAsia"/>
          <w:sz w:val="22"/>
          <w:szCs w:val="22"/>
        </w:rPr>
        <w:t>2010·</w:t>
      </w:r>
      <w:r>
        <w:rPr>
          <w:rFonts w:eastAsiaTheme="minorEastAsia"/>
          <w:sz w:val="22"/>
          <w:szCs w:val="22"/>
        </w:rPr>
        <w:t>广东理综</w:t>
      </w:r>
      <w:r>
        <w:rPr>
          <w:rFonts w:eastAsiaTheme="minorEastAsia"/>
          <w:sz w:val="22"/>
          <w:szCs w:val="22"/>
        </w:rPr>
        <w:t>·14</w:t>
      </w:r>
      <w:r>
        <w:rPr>
          <w:rFonts w:eastAsiaTheme="minorEastAsia"/>
          <w:sz w:val="22"/>
          <w:szCs w:val="22"/>
        </w:rPr>
        <w:t>）如图是密闭的气缸，外力推动活塞</w:t>
      </w:r>
      <w:r>
        <w:rPr>
          <w:rFonts w:eastAsiaTheme="minorEastAsia"/>
          <w:sz w:val="22"/>
          <w:szCs w:val="22"/>
        </w:rPr>
        <w:t xml:space="preserve"> P </w:t>
      </w:r>
      <w:r>
        <w:rPr>
          <w:rFonts w:eastAsiaTheme="minorEastAsia"/>
          <w:sz w:val="22"/>
          <w:szCs w:val="22"/>
        </w:rPr>
        <w:t>压缩气体，对缸内气体做功</w:t>
      </w:r>
      <w:r>
        <w:rPr>
          <w:rFonts w:eastAsiaTheme="minorEastAsia"/>
          <w:sz w:val="22"/>
          <w:szCs w:val="22"/>
        </w:rPr>
        <w:t xml:space="preserve"> 800 J</w:t>
      </w:r>
      <w:r>
        <w:rPr>
          <w:rFonts w:eastAsiaTheme="minorEastAsia"/>
          <w:sz w:val="22"/>
          <w:szCs w:val="22"/>
        </w:rPr>
        <w:t>，同时气体向外界放热</w:t>
      </w:r>
      <w:r>
        <w:rPr>
          <w:rFonts w:eastAsiaTheme="minorEastAsia"/>
          <w:sz w:val="22"/>
          <w:szCs w:val="22"/>
        </w:rPr>
        <w:t xml:space="preserve"> 200 J</w:t>
      </w:r>
      <w:r>
        <w:rPr>
          <w:rFonts w:eastAsiaTheme="minorEastAsia"/>
          <w:sz w:val="22"/>
          <w:szCs w:val="22"/>
        </w:rPr>
        <w:t>，缸内气体的</w:t>
      </w:r>
      <w:r>
        <w:rPr>
          <w:rFonts w:eastAsiaTheme="minorEastAsia"/>
          <w:sz w:val="22"/>
          <w:szCs w:val="22"/>
        </w:rPr>
        <w:t xml:space="preserve"> </w:t>
      </w:r>
    </w:p>
    <w:p w14:paraId="5C38810E" w14:textId="77777777" w:rsidR="005658B1" w:rsidRDefault="00000000" w:rsidP="001B5F2A">
      <w:pPr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1D2C5EA" wp14:editId="4F1BE169">
                <wp:simplePos x="0" y="0"/>
                <wp:positionH relativeFrom="column">
                  <wp:posOffset>5041900</wp:posOffset>
                </wp:positionH>
                <wp:positionV relativeFrom="paragraph">
                  <wp:posOffset>-1270</wp:posOffset>
                </wp:positionV>
                <wp:extent cx="959485" cy="688975"/>
                <wp:effectExtent l="0" t="0" r="0" b="15875"/>
                <wp:wrapNone/>
                <wp:docPr id="46" name="组合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59485" cy="688975"/>
                          <a:chOff x="8679" y="3136"/>
                          <a:chExt cx="1511" cy="1085"/>
                        </a:xfrm>
                      </wpg:grpSpPr>
                      <wps:wsp>
                        <wps:cNvPr id="47" name="Rectangle 54" descr="浅色上对角线"/>
                        <wps:cNvSpPr>
                          <a:spLocks noChangeArrowheads="1"/>
                        </wps:cNvSpPr>
                        <wps:spPr bwMode="auto">
                          <a:xfrm>
                            <a:off x="8679" y="3136"/>
                            <a:ext cx="1050" cy="108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Rectangle 55"/>
                        <wps:cNvSpPr>
                          <a:spLocks noChangeArrowheads="1"/>
                        </wps:cNvSpPr>
                        <wps:spPr bwMode="auto">
                          <a:xfrm>
                            <a:off x="8771" y="3226"/>
                            <a:ext cx="970" cy="9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Oval 56"/>
                        <wps:cNvSpPr>
                          <a:spLocks noChangeArrowheads="1"/>
                        </wps:cNvSpPr>
                        <wps:spPr bwMode="auto">
                          <a:xfrm>
                            <a:off x="9652" y="3226"/>
                            <a:ext cx="210" cy="91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Rectangle 57" descr="浅色上对角线"/>
                        <wps:cNvSpPr>
                          <a:spLocks noChangeArrowheads="1"/>
                        </wps:cNvSpPr>
                        <wps:spPr bwMode="auto">
                          <a:xfrm>
                            <a:off x="9269" y="3226"/>
                            <a:ext cx="105" cy="910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Rectangle 58" descr="浅色上对角线"/>
                        <wps:cNvSpPr>
                          <a:spLocks noChangeArrowheads="1"/>
                        </wps:cNvSpPr>
                        <wps:spPr bwMode="auto">
                          <a:xfrm>
                            <a:off x="9375" y="3658"/>
                            <a:ext cx="315" cy="95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Oval 59" descr="浅色上对角线"/>
                        <wps:cNvSpPr>
                          <a:spLocks noChangeArrowheads="1"/>
                        </wps:cNvSpPr>
                        <wps:spPr bwMode="auto">
                          <a:xfrm>
                            <a:off x="9336" y="3668"/>
                            <a:ext cx="105" cy="75"/>
                          </a:xfrm>
                          <a:prstGeom prst="ellipse">
                            <a:avLst/>
                          </a:prstGeom>
                          <a:pattFill prst="lt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Rectangle 60" descr="10%"/>
                        <wps:cNvSpPr>
                          <a:spLocks noChangeArrowheads="1"/>
                        </wps:cNvSpPr>
                        <wps:spPr bwMode="auto">
                          <a:xfrm>
                            <a:off x="8795" y="3239"/>
                            <a:ext cx="445" cy="875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9611" y="3506"/>
                            <a:ext cx="57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37A58CF" w14:textId="77777777" w:rsidR="005658B1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1D2C5EA" id="组合 46" o:spid="_x0000_s1054" style="position:absolute;left:0;text-align:left;margin-left:397pt;margin-top:-.1pt;width:75.55pt;height:54.25pt;z-index:251662336" coordorigin="8679,3136" coordsize="1511,10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">
                <v:rect id="Rectangle 54" o:spid="_x0000_s1055" alt="浅色上对角线" style="position:absolute;left:8679;top:3136;width:1050;height:10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" fillcolor="white [3212]" strokeweight="1pt"/>
                <v:rect id="Rectangle 55" o:spid="_x0000_s1056" style="position:absolute;left:8771;top:3226;width:970;height: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" strokeweight="1pt"/>
                <v:oval id="Oval 56" o:spid="_x0000_s1057" style="position:absolute;left:9652;top:3226;width:210;height:9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" stroked="f"/>
                <v:rect id="Rectangle 57" o:spid="_x0000_s1058" alt="浅色上对角线" style="position:absolute;left:9269;top:3226;width:105;height:9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" fillcolor="black" strokeweight="1pt">
                  <v:fill r:id="rId10" o:title="" type="pattern"/>
                </v:rect>
                <v:rect id="Rectangle 58" o:spid="_x0000_s1059" alt="浅色上对角线" style="position:absolute;left:9375;top:3658;width:315;height: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" fillcolor="black" strokeweight="1pt">
                  <v:fill r:id="rId10" o:title="" type="pattern"/>
                </v:rect>
                <v:oval id="Oval 59" o:spid="_x0000_s1060" alt="浅色上对角线" style="position:absolute;left:9336;top:3668;width:105;height: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" fillcolor="black" stroked="f">
                  <v:fill r:id="rId10" o:title="" type="pattern"/>
                </v:oval>
                <v:rect id="Rectangle 60" o:spid="_x0000_s1061" alt="10%" style="position:absolute;left:8795;top:3239;width:445;height:8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" fillcolor="black" stroked="f">
                  <v:fill r:id="rId11" o:title="" type="pattern"/>
                </v:rect>
                <v:shape id="Text Box 61" o:spid="_x0000_s1062" type="#_x0000_t202" style="position:absolute;left:9611;top:3506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<v:textbox>
                    <w:txbxContent>
                      <w:p w14:paraId="737A58CF" w14:textId="77777777" w:rsidR="005658B1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Theme="minorEastAsia"/>
          <w:sz w:val="22"/>
          <w:szCs w:val="22"/>
        </w:rPr>
        <w:t>A</w:t>
      </w:r>
      <w:r>
        <w:rPr>
          <w:rFonts w:eastAsiaTheme="minorEastAsia"/>
          <w:sz w:val="22"/>
          <w:szCs w:val="22"/>
        </w:rPr>
        <w:t>．温度升高，内能增加</w:t>
      </w:r>
      <w:r>
        <w:rPr>
          <w:rFonts w:eastAsiaTheme="minorEastAsia"/>
          <w:sz w:val="22"/>
          <w:szCs w:val="22"/>
        </w:rPr>
        <w:t xml:space="preserve"> 600 J</w:t>
      </w:r>
    </w:p>
    <w:p w14:paraId="7EBBE86C" w14:textId="77777777" w:rsidR="005658B1" w:rsidRDefault="00000000" w:rsidP="001B5F2A">
      <w:pPr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B</w:t>
      </w:r>
      <w:r>
        <w:rPr>
          <w:rFonts w:eastAsiaTheme="minorEastAsia"/>
          <w:sz w:val="22"/>
          <w:szCs w:val="22"/>
        </w:rPr>
        <w:t>．温度升高，内能减少</w:t>
      </w:r>
      <w:r>
        <w:rPr>
          <w:rFonts w:eastAsiaTheme="minorEastAsia"/>
          <w:sz w:val="22"/>
          <w:szCs w:val="22"/>
        </w:rPr>
        <w:t xml:space="preserve"> 200 J</w:t>
      </w:r>
    </w:p>
    <w:p w14:paraId="09D07E7C" w14:textId="77777777" w:rsidR="005658B1" w:rsidRDefault="00000000" w:rsidP="001B5F2A">
      <w:pPr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C</w:t>
      </w:r>
      <w:r>
        <w:rPr>
          <w:rFonts w:eastAsiaTheme="minorEastAsia"/>
          <w:sz w:val="22"/>
          <w:szCs w:val="22"/>
        </w:rPr>
        <w:t>．温度降低，内能增加</w:t>
      </w:r>
      <w:r>
        <w:rPr>
          <w:rFonts w:eastAsiaTheme="minorEastAsia"/>
          <w:sz w:val="22"/>
          <w:szCs w:val="22"/>
        </w:rPr>
        <w:t xml:space="preserve"> 600 J</w:t>
      </w:r>
    </w:p>
    <w:p w14:paraId="1E910948" w14:textId="77777777" w:rsidR="005658B1" w:rsidRDefault="00000000" w:rsidP="001B5F2A">
      <w:pPr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D</w:t>
      </w:r>
      <w:r>
        <w:rPr>
          <w:rFonts w:eastAsiaTheme="minorEastAsia"/>
          <w:sz w:val="22"/>
          <w:szCs w:val="22"/>
        </w:rPr>
        <w:t>．温度降低，内能减少</w:t>
      </w:r>
      <w:r>
        <w:rPr>
          <w:rFonts w:eastAsiaTheme="minorEastAsia"/>
          <w:sz w:val="22"/>
          <w:szCs w:val="22"/>
        </w:rPr>
        <w:t xml:space="preserve"> 200 J</w:t>
      </w:r>
    </w:p>
    <w:p w14:paraId="3D1DC568" w14:textId="2EED9BE3" w:rsidR="005658B1" w:rsidRDefault="001E1E1C" w:rsidP="001B5F2A">
      <w:pPr>
        <w:tabs>
          <w:tab w:val="left" w:pos="3402"/>
        </w:tabs>
        <w:snapToGrid w:val="0"/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noProof/>
          <w:color w:val="FF000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6C3F3103" wp14:editId="742116E0">
                <wp:simplePos x="0" y="0"/>
                <wp:positionH relativeFrom="column">
                  <wp:posOffset>4727575</wp:posOffset>
                </wp:positionH>
                <wp:positionV relativeFrom="paragraph">
                  <wp:posOffset>184150</wp:posOffset>
                </wp:positionV>
                <wp:extent cx="1621155" cy="968375"/>
                <wp:effectExtent l="0" t="0" r="0" b="22225"/>
                <wp:wrapSquare wrapText="bothSides"/>
                <wp:docPr id="55" name="组合 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21155" cy="968375"/>
                          <a:chOff x="7682" y="4634"/>
                          <a:chExt cx="2553" cy="1525"/>
                        </a:xfrm>
                      </wpg:grpSpPr>
                      <wps:wsp>
                        <wps:cNvPr id="56" name="AutoShape 63"/>
                        <wps:cNvSpPr>
                          <a:spLocks noChangeArrowheads="1"/>
                        </wps:cNvSpPr>
                        <wps:spPr bwMode="auto">
                          <a:xfrm>
                            <a:off x="8218" y="4914"/>
                            <a:ext cx="804" cy="1245"/>
                          </a:xfrm>
                          <a:prstGeom prst="can">
                            <a:avLst>
                              <a:gd name="adj" fmla="val 38713"/>
                            </a:avLst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AutoShape 64" descr="横虚线"/>
                        <wps:cNvSpPr>
                          <a:spLocks noChangeArrowheads="1"/>
                        </wps:cNvSpPr>
                        <wps:spPr bwMode="auto">
                          <a:xfrm>
                            <a:off x="8261" y="5341"/>
                            <a:ext cx="724" cy="771"/>
                          </a:xfrm>
                          <a:prstGeom prst="can">
                            <a:avLst>
                              <a:gd name="adj" fmla="val 40896"/>
                            </a:avLst>
                          </a:prstGeom>
                          <a:pattFill prst="dashHorz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Oval 65" descr="横虚线"/>
                        <wps:cNvSpPr>
                          <a:spLocks noChangeArrowheads="1"/>
                        </wps:cNvSpPr>
                        <wps:spPr bwMode="auto">
                          <a:xfrm>
                            <a:off x="8276" y="5351"/>
                            <a:ext cx="687" cy="267"/>
                          </a:xfrm>
                          <a:prstGeom prst="ellipse">
                            <a:avLst/>
                          </a:prstGeom>
                          <a:pattFill prst="dashHorz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Oval 66" descr="浅色上对角线"/>
                        <wps:cNvSpPr>
                          <a:spLocks noChangeArrowheads="1"/>
                        </wps:cNvSpPr>
                        <wps:spPr bwMode="auto">
                          <a:xfrm>
                            <a:off x="8276" y="4957"/>
                            <a:ext cx="688" cy="216"/>
                          </a:xfrm>
                          <a:prstGeom prst="ellipse">
                            <a:avLst/>
                          </a:prstGeom>
                          <a:pattFill prst="lt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Line 67"/>
                        <wps:cNvCnPr>
                          <a:cxnSpLocks noChangeShapeType="1"/>
                        </wps:cNvCnPr>
                        <wps:spPr bwMode="auto">
                          <a:xfrm>
                            <a:off x="8276" y="5126"/>
                            <a:ext cx="0" cy="3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61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978" y="5139"/>
                            <a:ext cx="0" cy="3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62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8994" y="5798"/>
                            <a:ext cx="229" cy="1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Arc 70" descr="横虚线"/>
                        <wps:cNvSpPr/>
                        <wps:spPr bwMode="auto">
                          <a:xfrm flipV="1">
                            <a:off x="9033" y="5654"/>
                            <a:ext cx="346" cy="322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pattFill prst="dashHorz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44" name="Arc 71"/>
                        <wps:cNvSpPr/>
                        <wps:spPr bwMode="auto">
                          <a:xfrm flipV="1">
                            <a:off x="9033" y="5614"/>
                            <a:ext cx="177" cy="189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45" name="AutoShape 72" descr="5%"/>
                        <wps:cNvSpPr>
                          <a:spLocks noChangeArrowheads="1"/>
                        </wps:cNvSpPr>
                        <wps:spPr bwMode="auto">
                          <a:xfrm>
                            <a:off x="9217" y="5028"/>
                            <a:ext cx="167" cy="646"/>
                          </a:xfrm>
                          <a:prstGeom prst="can">
                            <a:avLst>
                              <a:gd name="adj" fmla="val 65760"/>
                            </a:avLst>
                          </a:prstGeom>
                          <a:pattFill prst="pct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48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9342" y="4634"/>
                            <a:ext cx="89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7583BC1" w14:textId="77777777" w:rsidR="005658B1" w:rsidRDefault="00000000">
                              <w:pPr>
                                <w:rPr>
                                  <w:spacing w:val="-1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pacing w:val="-12"/>
                                  <w:sz w:val="18"/>
                                  <w:szCs w:val="18"/>
                                </w:rPr>
                                <w:t>压力传感器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2950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7983" y="5301"/>
                            <a:ext cx="275" cy="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none" w="sm" len="med"/>
                          </a:ln>
                        </wps:spPr>
                        <wps:bodyPr/>
                      </wps:wsp>
                      <wps:wsp>
                        <wps:cNvPr id="2951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7682" y="4980"/>
                            <a:ext cx="312" cy="5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82C74ED" w14:textId="77777777" w:rsidR="005658B1" w:rsidRDefault="00000000">
                              <w:pPr>
                                <w:rPr>
                                  <w:spacing w:val="-1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pacing w:val="-12"/>
                                  <w:sz w:val="18"/>
                                  <w:szCs w:val="18"/>
                                </w:rPr>
                                <w:t>洗衣缸</w:t>
                              </w:r>
                            </w:p>
                          </w:txbxContent>
                        </wps:txbx>
                        <wps:bodyPr rot="0" vert="eaVert" wrap="none" lIns="0" tIns="36000" rIns="0" bIns="36000" anchor="t" anchorCtr="0" upright="1">
                          <a:spAutoFit/>
                        </wps:bodyPr>
                      </wps:wsp>
                      <wps:wsp>
                        <wps:cNvPr id="2952" name="Line 7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342" y="5278"/>
                            <a:ext cx="275" cy="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none" w="sm" len="med"/>
                          </a:ln>
                        </wps:spPr>
                        <wps:bodyPr/>
                      </wps:wsp>
                      <wps:wsp>
                        <wps:cNvPr id="2953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9569" y="5181"/>
                            <a:ext cx="42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2D95D53" w14:textId="77777777" w:rsidR="005658B1" w:rsidRDefault="00000000">
                              <w:pPr>
                                <w:jc w:val="left"/>
                                <w:rPr>
                                  <w:spacing w:val="-1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pacing w:val="-12"/>
                                  <w:sz w:val="18"/>
                                  <w:szCs w:val="18"/>
                                </w:rPr>
                                <w:t>空气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2954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9617" y="5476"/>
                            <a:ext cx="42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CF5F2AB" w14:textId="77777777" w:rsidR="005658B1" w:rsidRDefault="00000000">
                              <w:pPr>
                                <w:rPr>
                                  <w:spacing w:val="-1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pacing w:val="-12"/>
                                  <w:sz w:val="18"/>
                                  <w:szCs w:val="18"/>
                                </w:rPr>
                                <w:t>细管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736" name="Line 7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384" y="5520"/>
                            <a:ext cx="275" cy="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none" w="sm" len="med"/>
                          </a:ln>
                        </wps:spPr>
                        <wps:bodyPr/>
                      </wps:wsp>
                      <wps:wsp>
                        <wps:cNvPr id="871" name="Line 79"/>
                        <wps:cNvCnPr>
                          <a:cxnSpLocks noChangeShapeType="1"/>
                        </wps:cNvCnPr>
                        <wps:spPr bwMode="auto">
                          <a:xfrm flipH="1">
                            <a:off x="9440" y="4914"/>
                            <a:ext cx="310" cy="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none" w="sm" len="med"/>
                          </a:ln>
                        </wps:spPr>
                        <wps:bodyPr/>
                      </wps:wsp>
                      <wps:wsp>
                        <wps:cNvPr id="2946" name="AutoShape 73"/>
                        <wps:cNvSpPr>
                          <a:spLocks noChangeArrowheads="1"/>
                        </wps:cNvSpPr>
                        <wps:spPr bwMode="auto">
                          <a:xfrm>
                            <a:off x="9166" y="5025"/>
                            <a:ext cx="274" cy="114"/>
                          </a:xfrm>
                          <a:custGeom>
                            <a:avLst/>
                            <a:gdLst>
                              <a:gd name="G0" fmla="+- 5400 0 0"/>
                              <a:gd name="G1" fmla="+- 21600 0 5400"/>
                              <a:gd name="G2" fmla="*/ 5400 1 2"/>
                              <a:gd name="G3" fmla="+- 21600 0 G2"/>
                              <a:gd name="G4" fmla="+/ 5400 21600 2"/>
                              <a:gd name="G5" fmla="+/ G1 0 2"/>
                              <a:gd name="G6" fmla="*/ 21600 21600 5400"/>
                              <a:gd name="G7" fmla="*/ G6 1 2"/>
                              <a:gd name="G8" fmla="+- 21600 0 G7"/>
                              <a:gd name="G9" fmla="*/ 21600 1 2"/>
                              <a:gd name="G10" fmla="+- 5400 0 G9"/>
                              <a:gd name="G11" fmla="?: G10 G8 0"/>
                              <a:gd name="G12" fmla="?: G10 G7 21600"/>
                              <a:gd name="T0" fmla="*/ 18900 w 21600"/>
                              <a:gd name="T1" fmla="*/ 10800 h 21600"/>
                              <a:gd name="T2" fmla="*/ 10800 w 21600"/>
                              <a:gd name="T3" fmla="*/ 21600 h 21600"/>
                              <a:gd name="T4" fmla="*/ 2700 w 21600"/>
                              <a:gd name="T5" fmla="*/ 10800 h 21600"/>
                              <a:gd name="T6" fmla="*/ 10800 w 21600"/>
                              <a:gd name="T7" fmla="*/ 0 h 21600"/>
                              <a:gd name="T8" fmla="*/ 4500 w 21600"/>
                              <a:gd name="T9" fmla="*/ 4500 h 21600"/>
                              <a:gd name="T10" fmla="*/ 17100 w 21600"/>
                              <a:gd name="T11" fmla="*/ 17100 h 21600"/>
                              <a:gd name="connsiteX0" fmla="*/ 0 w 21600"/>
                              <a:gd name="connsiteY0" fmla="*/ 0 h 23999"/>
                              <a:gd name="connsiteX1" fmla="*/ 5400 w 21600"/>
                              <a:gd name="connsiteY1" fmla="*/ 21600 h 23999"/>
                              <a:gd name="connsiteX2" fmla="*/ 11332 w 21600"/>
                              <a:gd name="connsiteY2" fmla="*/ 23999 h 23999"/>
                              <a:gd name="connsiteX3" fmla="*/ 16200 w 21600"/>
                              <a:gd name="connsiteY3" fmla="*/ 21600 h 23999"/>
                              <a:gd name="connsiteX4" fmla="*/ 21600 w 21600"/>
                              <a:gd name="connsiteY4" fmla="*/ 0 h 23999"/>
                              <a:gd name="connsiteX5" fmla="*/ 0 w 21600"/>
                              <a:gd name="connsiteY5" fmla="*/ 0 h 2399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21600" h="23999">
                                <a:moveTo>
                                  <a:pt x="0" y="0"/>
                                </a:moveTo>
                                <a:lnTo>
                                  <a:pt x="5400" y="21600"/>
                                </a:lnTo>
                                <a:lnTo>
                                  <a:pt x="11332" y="23999"/>
                                </a:lnTo>
                                <a:lnTo>
                                  <a:pt x="16200" y="21600"/>
                                </a:lnTo>
                                <a:lnTo>
                                  <a:pt x="2160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47" name="Oval 74"/>
                        <wps:cNvSpPr>
                          <a:spLocks noChangeArrowheads="1"/>
                        </wps:cNvSpPr>
                        <wps:spPr bwMode="auto">
                          <a:xfrm>
                            <a:off x="9155" y="4971"/>
                            <a:ext cx="270" cy="100"/>
                          </a:xfrm>
                          <a:prstGeom prst="ellipse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C3F3103" id="组合 55" o:spid="_x0000_s1063" style="position:absolute;left:0;text-align:left;margin-left:372.25pt;margin-top:14.5pt;width:127.65pt;height:76.25pt;z-index:251663360" coordorigin="7682,4634" coordsize="2553,1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"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AutoShape 63" o:spid="_x0000_s1064" type="#_x0000_t22" style="position:absolute;left:8218;top:4914;width:804;height:12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" strokeweight="1pt"/>
                <v:shape id="AutoShape 64" o:spid="_x0000_s1065" type="#_x0000_t22" alt="横虚线" style="position:absolute;left:8261;top:5341;width:724;height:7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" adj="8295" fillcolor="black">
                  <v:fill r:id="rId12" o:title="" type="pattern"/>
                  <v:stroke dashstyle="dash"/>
                </v:shape>
                <v:oval id="Oval 65" o:spid="_x0000_s1066" alt="横虚线" style="position:absolute;left:8276;top:5351;width:687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" fillcolor="black" stroked="f">
                  <v:fill r:id="rId12" o:title="" type="pattern"/>
                </v:oval>
                <v:oval id="Oval 66" o:spid="_x0000_s1067" alt="浅色上对角线" style="position:absolute;left:8276;top:4957;width:688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" fillcolor="black" strokeweight="1pt">
                  <v:fill r:id="rId10" o:title="" type="pattern"/>
                </v:oval>
                <v:line id="Line 67" o:spid="_x0000_s1068" style="position:absolute;visibility:visible;mso-wrap-style:square" from="8276,5126" to="8276,5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">
                  <v:stroke dashstyle="dash"/>
                </v:line>
                <v:line id="Line 68" o:spid="_x0000_s1069" style="position:absolute;visibility:visible;mso-wrap-style:square" from="8978,5139" to="8978,55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">
                  <v:stroke dashstyle="dash"/>
                </v:line>
                <v:rect id="Rectangle 69" o:spid="_x0000_s1070" style="position:absolute;left:8994;top:5798;width:229;height:1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" stroked="f"/>
                <v:shape id="Arc 70" o:spid="_x0000_s1071" alt="横虚线" style="position:absolute;left:9033;top:5654;width:346;height:322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" path="m,nfc11929,,21600,9670,21600,21600em,nsc11929,,21600,9670,21600,21600l,21600,,xe" fillcolor="black" strokeweight="1pt">
                  <v:fill r:id="rId12" o:title="" type="pattern"/>
                  <v:path arrowok="t" o:extrusionok="f" o:connecttype="custom" o:connectlocs="0,0;346,322;0,322" o:connectangles="0,0,0"/>
                </v:shape>
                <v:shape id="Arc 71" o:spid="_x0000_s1072" style="position:absolute;left:9033;top:5614;width:177;height:189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" path="m,nfc11929,,21600,9670,21600,21600em,nsc11929,,21600,9670,21600,21600l,21600,,xe" strokeweight="1pt">
                  <v:path arrowok="t" o:extrusionok="f" o:connecttype="custom" o:connectlocs="0,0;177,189;0,189" o:connectangles="0,0,0"/>
                </v:shape>
                <v:shape id="AutoShape 72" o:spid="_x0000_s1073" type="#_x0000_t22" alt="5%" style="position:absolute;left:9217;top:5028;width:167;height: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" adj="3672" fillcolor="black" strokeweight="1pt">
                  <v:fill r:id="rId13" o:title="" type="pattern"/>
                </v:shape>
                <v:shape id="Text Box 75" o:spid="_x0000_s1074" type="#_x0000_t202" style="position:absolute;left:9342;top:4634;width:893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" filled="f" stroked="f">
                  <v:textbox style="mso-fit-shape-to-text:t" inset="1mm,0,1mm,0">
                    <w:txbxContent>
                      <w:p w14:paraId="27583BC1" w14:textId="77777777" w:rsidR="005658B1" w:rsidRDefault="00000000">
                        <w:pPr>
                          <w:rPr>
                            <w:spacing w:val="-12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pacing w:val="-12"/>
                            <w:sz w:val="18"/>
                            <w:szCs w:val="18"/>
                          </w:rPr>
                          <w:t>压力传感器</w:t>
                        </w:r>
                      </w:p>
                    </w:txbxContent>
                  </v:textbox>
                </v:shape>
                <v:line id="Line 77" o:spid="_x0000_s1075" style="position:absolute;visibility:visible;mso-wrap-style:square" from="7983,5301" to="8258,53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">
                  <v:stroke endarrowwidth="narrow"/>
                </v:line>
                <v:shape id="Text Box 78" o:spid="_x0000_s1076" type="#_x0000_t202" style="position:absolute;left:7682;top:4980;width:312;height:5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" filled="f" stroked="f">
                  <v:textbox style="layout-flow:vertical-ideographic;mso-fit-shape-to-text:t" inset="0,1mm,0,1mm">
                    <w:txbxContent>
                      <w:p w14:paraId="382C74ED" w14:textId="77777777" w:rsidR="005658B1" w:rsidRDefault="00000000">
                        <w:pPr>
                          <w:rPr>
                            <w:spacing w:val="-12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pacing w:val="-12"/>
                            <w:sz w:val="18"/>
                            <w:szCs w:val="18"/>
                          </w:rPr>
                          <w:t>洗衣缸</w:t>
                        </w:r>
                      </w:p>
                    </w:txbxContent>
                  </v:textbox>
                </v:shape>
                <v:line id="Line 79" o:spid="_x0000_s1077" style="position:absolute;flip:x y;visibility:visible;mso-wrap-style:square" from="9342,5278" to="9617,53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">
                  <v:stroke endarrowwidth="narrow"/>
                </v:line>
                <v:shape id="Text Box 80" o:spid="_x0000_s1078" type="#_x0000_t202" style="position:absolute;left:9569;top:5181;width:425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" filled="f" stroked="f">
                  <v:textbox style="mso-fit-shape-to-text:t" inset="1mm,0,1mm,0">
                    <w:txbxContent>
                      <w:p w14:paraId="22D95D53" w14:textId="77777777" w:rsidR="005658B1" w:rsidRDefault="00000000">
                        <w:pPr>
                          <w:jc w:val="left"/>
                          <w:rPr>
                            <w:spacing w:val="-12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pacing w:val="-12"/>
                            <w:sz w:val="18"/>
                            <w:szCs w:val="18"/>
                          </w:rPr>
                          <w:t>空气</w:t>
                        </w:r>
                      </w:p>
                    </w:txbxContent>
                  </v:textbox>
                </v:shape>
                <v:shape id="Text Box 81" o:spid="_x0000_s1079" type="#_x0000_t202" style="position:absolute;left:9617;top:5476;width:425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" filled="f" stroked="f">
                  <v:textbox style="mso-fit-shape-to-text:t" inset="1mm,0,1mm,0">
                    <w:txbxContent>
                      <w:p w14:paraId="6CF5F2AB" w14:textId="77777777" w:rsidR="005658B1" w:rsidRDefault="00000000">
                        <w:pPr>
                          <w:rPr>
                            <w:spacing w:val="-12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pacing w:val="-12"/>
                            <w:sz w:val="18"/>
                            <w:szCs w:val="18"/>
                          </w:rPr>
                          <w:t>细管</w:t>
                        </w:r>
                      </w:p>
                    </w:txbxContent>
                  </v:textbox>
                </v:shape>
                <v:line id="Line 79" o:spid="_x0000_s1080" style="position:absolute;flip:x y;visibility:visible;mso-wrap-style:square" from="9384,5520" to="9659,5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">
                  <v:stroke endarrowwidth="narrow"/>
                </v:line>
                <v:line id="Line 79" o:spid="_x0000_s1081" style="position:absolute;flip:x;visibility:visible;mso-wrap-style:square" from="9440,4914" to="9750,4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">
                  <v:stroke endarrowwidth="narrow"/>
                </v:line>
                <v:shape id="AutoShape 73" o:spid="_x0000_s1082" style="position:absolute;left:9166;top:5025;width:274;height:114;visibility:visible;mso-wrap-style:square;v-text-anchor:top" coordsize="21600,239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" path="m,l5400,21600r5932,2399l16200,21600,21600,,,xe" strokeweight="1pt">
                  <v:stroke joinstyle="miter"/>
                  <v:path o:connecttype="custom" o:connectlocs="0,0;69,103;144,114;206,103;274,0;0,0" o:connectangles="0,0,0,0,0,0"/>
                </v:shape>
                <v:oval id="Oval 74" o:spid="_x0000_s1083" style="position:absolute;left:9155;top:4971;width:27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" fillcolor="gray"/>
                <w10:wrap type="square"/>
              </v:group>
            </w:pict>
          </mc:Fallback>
        </mc:AlternateContent>
      </w:r>
      <w:r>
        <w:rPr>
          <w:rFonts w:eastAsiaTheme="minorEastAsia"/>
          <w:sz w:val="22"/>
          <w:szCs w:val="22"/>
        </w:rPr>
        <w:t>【答案】</w:t>
      </w:r>
      <w:r>
        <w:rPr>
          <w:rFonts w:eastAsiaTheme="minorEastAsia"/>
          <w:sz w:val="22"/>
          <w:szCs w:val="22"/>
        </w:rPr>
        <w:t>A</w:t>
      </w:r>
    </w:p>
    <w:p w14:paraId="3A2AEDBD" w14:textId="04631C14" w:rsidR="005658B1" w:rsidRDefault="00000000" w:rsidP="001B5F2A">
      <w:pPr>
        <w:spacing w:line="312" w:lineRule="auto"/>
        <w:ind w:left="440" w:hangingChars="200" w:hanging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15.</w:t>
      </w:r>
      <w:r>
        <w:rPr>
          <w:rFonts w:eastAsiaTheme="minorEastAsia"/>
          <w:sz w:val="22"/>
          <w:szCs w:val="22"/>
        </w:rPr>
        <w:t>（</w:t>
      </w:r>
      <w:r>
        <w:rPr>
          <w:rFonts w:eastAsiaTheme="minorEastAsia"/>
          <w:sz w:val="22"/>
          <w:szCs w:val="22"/>
        </w:rPr>
        <w:t>2010·</w:t>
      </w:r>
      <w:r>
        <w:rPr>
          <w:rFonts w:eastAsiaTheme="minorEastAsia"/>
          <w:sz w:val="22"/>
          <w:szCs w:val="22"/>
        </w:rPr>
        <w:t>广东理综</w:t>
      </w:r>
      <w:r>
        <w:rPr>
          <w:rFonts w:eastAsiaTheme="minorEastAsia"/>
          <w:sz w:val="22"/>
          <w:szCs w:val="22"/>
        </w:rPr>
        <w:t>·15</w:t>
      </w:r>
      <w:r>
        <w:rPr>
          <w:rFonts w:eastAsiaTheme="minorEastAsia"/>
          <w:sz w:val="22"/>
          <w:szCs w:val="22"/>
        </w:rPr>
        <w:t>）如图所示，某种自动洗衣机进水时，与洗衣缸相连的细管中会封闭一定质量的空气，通过压力传感器感知管中的空气压力，从而控制进水量</w:t>
      </w:r>
      <w:r w:rsidR="002F732F">
        <w:rPr>
          <w:rFonts w:eastAsiaTheme="minorEastAsia" w:hint="eastAsia"/>
          <w:sz w:val="22"/>
          <w:szCs w:val="22"/>
        </w:rPr>
        <w:t>．</w:t>
      </w:r>
      <w:r>
        <w:rPr>
          <w:rFonts w:eastAsiaTheme="minorEastAsia"/>
          <w:sz w:val="22"/>
          <w:szCs w:val="22"/>
        </w:rPr>
        <w:t>设温度不变，洗衣缸内水位升高，则细管中被封闭的空气</w:t>
      </w:r>
      <w:r>
        <w:rPr>
          <w:rFonts w:eastAsiaTheme="minorEastAsia"/>
          <w:sz w:val="22"/>
          <w:szCs w:val="22"/>
        </w:rPr>
        <w:t xml:space="preserve"> </w:t>
      </w:r>
    </w:p>
    <w:p w14:paraId="1BEF4607" w14:textId="77777777" w:rsidR="005658B1" w:rsidRDefault="00000000" w:rsidP="001B5F2A">
      <w:pPr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A</w:t>
      </w:r>
      <w:r>
        <w:rPr>
          <w:rFonts w:eastAsiaTheme="minorEastAsia"/>
          <w:sz w:val="22"/>
          <w:szCs w:val="22"/>
        </w:rPr>
        <w:t>．体积不变，压强变小</w:t>
      </w:r>
      <w:r>
        <w:rPr>
          <w:rFonts w:eastAsiaTheme="minorEastAsia"/>
          <w:sz w:val="22"/>
          <w:szCs w:val="22"/>
        </w:rPr>
        <w:tab/>
      </w:r>
      <w:r>
        <w:rPr>
          <w:rFonts w:eastAsiaTheme="minorEastAsia"/>
          <w:sz w:val="22"/>
          <w:szCs w:val="22"/>
        </w:rPr>
        <w:tab/>
        <w:t>B</w:t>
      </w:r>
      <w:r>
        <w:rPr>
          <w:rFonts w:eastAsiaTheme="minorEastAsia"/>
          <w:sz w:val="22"/>
          <w:szCs w:val="22"/>
        </w:rPr>
        <w:t>．体积变小，压强变大</w:t>
      </w:r>
    </w:p>
    <w:p w14:paraId="455E3044" w14:textId="77777777" w:rsidR="005658B1" w:rsidRDefault="00000000" w:rsidP="001B5F2A">
      <w:pPr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C</w:t>
      </w:r>
      <w:r>
        <w:rPr>
          <w:rFonts w:eastAsiaTheme="minorEastAsia"/>
          <w:sz w:val="22"/>
          <w:szCs w:val="22"/>
        </w:rPr>
        <w:t>．体积不变，压强变大</w:t>
      </w:r>
      <w:r>
        <w:rPr>
          <w:rFonts w:eastAsiaTheme="minorEastAsia"/>
          <w:sz w:val="22"/>
          <w:szCs w:val="22"/>
        </w:rPr>
        <w:tab/>
      </w:r>
      <w:r>
        <w:rPr>
          <w:rFonts w:eastAsiaTheme="minorEastAsia"/>
          <w:sz w:val="22"/>
          <w:szCs w:val="22"/>
        </w:rPr>
        <w:tab/>
        <w:t>D</w:t>
      </w:r>
      <w:r>
        <w:rPr>
          <w:rFonts w:eastAsiaTheme="minorEastAsia"/>
          <w:sz w:val="22"/>
          <w:szCs w:val="22"/>
        </w:rPr>
        <w:t>．体积变小，压强变小</w:t>
      </w:r>
    </w:p>
    <w:p w14:paraId="496E839C" w14:textId="487AC59F" w:rsidR="005658B1" w:rsidRDefault="001E1E1C" w:rsidP="001B5F2A">
      <w:pPr>
        <w:tabs>
          <w:tab w:val="left" w:pos="3402"/>
        </w:tabs>
        <w:snapToGrid w:val="0"/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1F3F4CCB" wp14:editId="4944DCC1">
                <wp:simplePos x="0" y="0"/>
                <wp:positionH relativeFrom="column">
                  <wp:posOffset>4780915</wp:posOffset>
                </wp:positionH>
                <wp:positionV relativeFrom="paragraph">
                  <wp:posOffset>161925</wp:posOffset>
                </wp:positionV>
                <wp:extent cx="1437640" cy="820420"/>
                <wp:effectExtent l="0" t="0" r="0" b="0"/>
                <wp:wrapSquare wrapText="bothSides"/>
                <wp:docPr id="3027" name="Group 13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7640" cy="820420"/>
                          <a:chOff x="7570" y="10578"/>
                          <a:chExt cx="2264" cy="1292"/>
                        </a:xfrm>
                      </wpg:grpSpPr>
                      <wps:wsp>
                        <wps:cNvPr id="3028" name="Line 1326"/>
                        <wps:cNvCnPr>
                          <a:cxnSpLocks noChangeShapeType="1"/>
                        </wps:cNvCnPr>
                        <wps:spPr bwMode="auto">
                          <a:xfrm>
                            <a:off x="7899" y="10914"/>
                            <a:ext cx="157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029" name="Line 1327"/>
                        <wps:cNvCnPr>
                          <a:cxnSpLocks noChangeShapeType="1"/>
                        </wps:cNvCnPr>
                        <wps:spPr bwMode="auto">
                          <a:xfrm>
                            <a:off x="7901" y="11534"/>
                            <a:ext cx="157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g:grpSp>
                        <wpg:cNvPr id="3030" name="Group 1328"/>
                        <wpg:cNvGrpSpPr/>
                        <wpg:grpSpPr>
                          <a:xfrm>
                            <a:off x="8365" y="11134"/>
                            <a:ext cx="629" cy="225"/>
                            <a:chOff x="8602" y="7024"/>
                            <a:chExt cx="629" cy="225"/>
                          </a:xfrm>
                        </wpg:grpSpPr>
                        <wpg:grpSp>
                          <wpg:cNvPr id="3031" name="Group 1329"/>
                          <wpg:cNvGrpSpPr/>
                          <wpg:grpSpPr>
                            <a:xfrm>
                              <a:off x="8603" y="7024"/>
                              <a:ext cx="628" cy="50"/>
                              <a:chOff x="8603" y="7024"/>
                              <a:chExt cx="628" cy="50"/>
                            </a:xfrm>
                          </wpg:grpSpPr>
                          <wpg:grpSp>
                            <wpg:cNvPr id="3032" name="Group 1330"/>
                            <wpg:cNvGrpSpPr/>
                            <wpg:grpSpPr>
                              <a:xfrm>
                                <a:off x="8603" y="7024"/>
                                <a:ext cx="51" cy="5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3033" name="Line 13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034" name="Line 133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3035" name="Group 1333"/>
                            <wpg:cNvGrpSpPr/>
                            <wpg:grpSpPr>
                              <a:xfrm>
                                <a:off x="8787" y="7024"/>
                                <a:ext cx="51" cy="5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3036" name="Line 13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037" name="Line 133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3038" name="Group 1336"/>
                            <wpg:cNvGrpSpPr/>
                            <wpg:grpSpPr>
                              <a:xfrm>
                                <a:off x="8996" y="7024"/>
                                <a:ext cx="51" cy="5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3039" name="Line 13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040" name="Line 133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3041" name="Group 1339"/>
                            <wpg:cNvGrpSpPr/>
                            <wpg:grpSpPr>
                              <a:xfrm>
                                <a:off x="9180" y="7024"/>
                                <a:ext cx="51" cy="5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3042" name="Line 13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043" name="Line 134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3044" name="Group 1342"/>
                          <wpg:cNvGrpSpPr/>
                          <wpg:grpSpPr>
                            <a:xfrm>
                              <a:off x="8602" y="7199"/>
                              <a:ext cx="628" cy="50"/>
                              <a:chOff x="8603" y="7024"/>
                              <a:chExt cx="628" cy="50"/>
                            </a:xfrm>
                          </wpg:grpSpPr>
                          <wpg:grpSp>
                            <wpg:cNvPr id="3045" name="Group 1343"/>
                            <wpg:cNvGrpSpPr/>
                            <wpg:grpSpPr>
                              <a:xfrm>
                                <a:off x="8603" y="7024"/>
                                <a:ext cx="51" cy="5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3046" name="Line 13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047" name="Line 134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3048" name="Group 1346"/>
                            <wpg:cNvGrpSpPr/>
                            <wpg:grpSpPr>
                              <a:xfrm>
                                <a:off x="8787" y="7024"/>
                                <a:ext cx="51" cy="5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3049" name="Line 13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050" name="Line 134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3051" name="Group 1349"/>
                            <wpg:cNvGrpSpPr/>
                            <wpg:grpSpPr>
                              <a:xfrm>
                                <a:off x="8996" y="7024"/>
                                <a:ext cx="51" cy="5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3052" name="Line 13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053" name="Line 135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3054" name="Group 1352"/>
                            <wpg:cNvGrpSpPr/>
                            <wpg:grpSpPr>
                              <a:xfrm>
                                <a:off x="9180" y="7024"/>
                                <a:ext cx="51" cy="5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3055" name="Line 13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056" name="Line 135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</wpg:grpSp>
                      </wpg:grpSp>
                      <wps:wsp>
                        <wps:cNvPr id="3057" name="Line 1355"/>
                        <wps:cNvCnPr>
                          <a:cxnSpLocks noChangeShapeType="1"/>
                        </wps:cNvCnPr>
                        <wps:spPr bwMode="auto">
                          <a:xfrm>
                            <a:off x="7932" y="10759"/>
                            <a:ext cx="0" cy="93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058" name="Line 1356"/>
                        <wps:cNvCnPr>
                          <a:cxnSpLocks noChangeShapeType="1"/>
                        </wps:cNvCnPr>
                        <wps:spPr bwMode="auto">
                          <a:xfrm>
                            <a:off x="7946" y="11237"/>
                            <a:ext cx="2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3059" name="Text Box 1357"/>
                        <wps:cNvSpPr txBox="1">
                          <a:spLocks noChangeArrowheads="1"/>
                        </wps:cNvSpPr>
                        <wps:spPr bwMode="auto">
                          <a:xfrm>
                            <a:off x="7587" y="10694"/>
                            <a:ext cx="299" cy="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033C017" w14:textId="77777777" w:rsidR="005658B1" w:rsidRPr="00D40EEA" w:rsidRDefault="00000000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D40EEA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60" name="Text Box 1358"/>
                        <wps:cNvSpPr txBox="1">
                          <a:spLocks noChangeArrowheads="1"/>
                        </wps:cNvSpPr>
                        <wps:spPr bwMode="auto">
                          <a:xfrm>
                            <a:off x="7570" y="11401"/>
                            <a:ext cx="57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C0AE4E8" w14:textId="77777777" w:rsidR="005658B1" w:rsidRPr="00D40EEA" w:rsidRDefault="00000000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D40EEA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61" name="Text Box 1359"/>
                        <wps:cNvSpPr txBox="1">
                          <a:spLocks noChangeArrowheads="1"/>
                        </wps:cNvSpPr>
                        <wps:spPr bwMode="auto">
                          <a:xfrm>
                            <a:off x="7880" y="10578"/>
                            <a:ext cx="57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B75D59B" w14:textId="77777777" w:rsidR="005658B1" w:rsidRPr="00D40EEA" w:rsidRDefault="00000000">
                              <w:pPr>
                                <w:rPr>
                                  <w:rFonts w:eastAsiaTheme="minorEastAsia"/>
                                  <w:i/>
                                  <w:iCs/>
                                  <w:sz w:val="22"/>
                                  <w:szCs w:val="22"/>
                                </w:rPr>
                              </w:pPr>
                              <w:r w:rsidRPr="00D40EEA">
                                <w:rPr>
                                  <w:rFonts w:eastAsiaTheme="minorEastAsia" w:hint="eastAsia"/>
                                  <w:i/>
                                  <w:iCs/>
                                  <w:sz w:val="22"/>
                                  <w:szCs w:val="22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62" name="Text Box 1360"/>
                        <wps:cNvSpPr txBox="1">
                          <a:spLocks noChangeArrowheads="1"/>
                        </wps:cNvSpPr>
                        <wps:spPr bwMode="auto">
                          <a:xfrm>
                            <a:off x="9202" y="10578"/>
                            <a:ext cx="61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0ADA222" w14:textId="77777777" w:rsidR="005658B1" w:rsidRPr="00D40EEA" w:rsidRDefault="00000000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D40EEA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M</w:t>
                              </w:r>
                              <w:r w:rsidRPr="00D40EEA">
                                <w:rPr>
                                  <w:rFonts w:eastAsiaTheme="minorEastAsia"/>
                                  <w:i/>
                                  <w:iCs/>
                                  <w:sz w:val="22"/>
                                  <w:szCs w:val="22"/>
                                </w:rPr>
                                <w:t>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63" name="Text Box 1361"/>
                        <wps:cNvSpPr txBox="1">
                          <a:spLocks noChangeArrowheads="1"/>
                        </wps:cNvSpPr>
                        <wps:spPr bwMode="auto">
                          <a:xfrm>
                            <a:off x="7893" y="11419"/>
                            <a:ext cx="57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0C6CD3B" w14:textId="77777777" w:rsidR="005658B1" w:rsidRPr="00D40EEA" w:rsidRDefault="00000000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D40EEA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64" name="Text Box 1362"/>
                        <wps:cNvSpPr txBox="1">
                          <a:spLocks noChangeArrowheads="1"/>
                        </wps:cNvSpPr>
                        <wps:spPr bwMode="auto">
                          <a:xfrm>
                            <a:off x="9215" y="11419"/>
                            <a:ext cx="61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12CB464" w14:textId="77777777" w:rsidR="005658B1" w:rsidRPr="00D40EEA" w:rsidRDefault="00000000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D40EEA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N</w:t>
                              </w:r>
                              <w:r w:rsidRPr="00D40EEA">
                                <w:rPr>
                                  <w:i/>
                                  <w:iCs/>
                                  <w:spacing w:val="4"/>
                                  <w:sz w:val="18"/>
                                  <w:szCs w:val="18"/>
                                </w:rPr>
                                <w:t>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65" name="Text Box 1363"/>
                        <wps:cNvSpPr txBox="1">
                          <a:spLocks noChangeArrowheads="1"/>
                        </wps:cNvSpPr>
                        <wps:spPr bwMode="auto">
                          <a:xfrm>
                            <a:off x="8981" y="10992"/>
                            <a:ext cx="57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FC04BFC" w14:textId="77777777" w:rsidR="005658B1" w:rsidRDefault="00000000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66" name="Text Box 1364"/>
                        <wps:cNvSpPr txBox="1">
                          <a:spLocks noChangeArrowheads="1"/>
                        </wps:cNvSpPr>
                        <wps:spPr bwMode="auto">
                          <a:xfrm>
                            <a:off x="7935" y="10881"/>
                            <a:ext cx="57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5DC850A" w14:textId="77777777" w:rsidR="005658B1" w:rsidRDefault="00000000">
                              <w:pPr>
                                <w:rPr>
                                  <w:rFonts w:ascii="Book Antiqua" w:hAnsi="Book Antiqua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Book Antiqua" w:hAnsi="Book Antiqua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67" name="Rectangle 1365"/>
                        <wps:cNvSpPr>
                          <a:spLocks noChangeArrowheads="1"/>
                        </wps:cNvSpPr>
                        <wps:spPr bwMode="auto">
                          <a:xfrm>
                            <a:off x="8314" y="11082"/>
                            <a:ext cx="735" cy="3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7" name="Line 1355"/>
                        <wps:cNvCnPr>
                          <a:cxnSpLocks noChangeShapeType="1"/>
                        </wps:cNvCnPr>
                        <wps:spPr bwMode="auto">
                          <a:xfrm>
                            <a:off x="9313" y="10783"/>
                            <a:ext cx="0" cy="9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F3F4CCB" id="Group 1325" o:spid="_x0000_s1084" style="position:absolute;left:0;text-align:left;margin-left:376.45pt;margin-top:12.75pt;width:113.2pt;height:64.6pt;z-index:251660288;mso-width-relative:margin;mso-height-relative:margin" coordorigin="7570,10578" coordsize="2264,12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">
                <v:line id="Line 1326" o:spid="_x0000_s1085" style="position:absolute;visibility:visible;mso-wrap-style:square" from="7899,10914" to="9474,10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"/>
                <v:line id="Line 1327" o:spid="_x0000_s1086" style="position:absolute;visibility:visible;mso-wrap-style:square" from="7901,11534" to="9476,11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"/>
                <v:group id="Group 1328" o:spid="_x0000_s1087" style="position:absolute;left:8365;top:11134;width:629;height:225" coordorigin="8602,7024" coordsize="629,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">
                  <v:group id="Group 1329" o:spid="_x0000_s1088" style="position:absolute;left:8603;top:7024;width:628;height:50" coordorigin="8603,7024" coordsize="628,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">
                    <v:group id="Group 1330" o:spid="_x0000_s1089" style="position:absolute;left:8603;top:7024;width:51;height:50" coordorigin="5227,7638" coordsize="208,2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2R6axQAAAN0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">
                      <v:line id="Line 1331" o:spid="_x0000_s1090" style="position:absolute;visibility:visible;mso-wrap-style:square" from="5229,7638" to="5435,7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Vv5xwAAAN0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SVO4vYlPQM6vAAAA//8DAFBLAQItABQABgAIAAAAIQDb4fbL7gAAAIUBAAATAAAAAAAA&#10;AAAAAAAAAAAAAABbQ29udGVudF9UeXBlc10ueG1sUEsBAi0AFAAGAAgAAAAhAFr0LFu/AAAAFQEA&#10;AAsAAAAAAAAAAAAAAAAAHwEAAF9yZWxzLy5yZWxzUEsBAi0AFAAGAAgAAAAhAJShW/nHAAAA3QAA&#10;AA8AAAAAAAAAAAAAAAAABwIAAGRycy9kb3ducmV2LnhtbFBLBQYAAAAAAwADALcAAAD7AgAAAAA=&#10;"/>
                      <v:line id="Line 1332" o:spid="_x0000_s1091" style="position:absolute;flip:x;visibility:visible;mso-wrap-style:square" from="5227,7638" to="5433,7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"/>
                    </v:group>
                    <v:group id="Group 1333" o:spid="_x0000_s1092" style="position:absolute;left:8787;top:7024;width:51;height:50" coordorigin="5227,7638" coordsize="208,2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">
                      <v:line id="Line 1334" o:spid="_x0000_s1093" style="position:absolute;visibility:visible;mso-wrap-style:square" from="5229,7638" to="5435,7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vhhxwAAAN0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STO4vYlPQM6vAAAA//8DAFBLAQItABQABgAIAAAAIQDb4fbL7gAAAIUBAAATAAAAAAAA&#10;AAAAAAAAAAAAAABbQ29udGVudF9UeXBlc10ueG1sUEsBAi0AFAAGAAgAAAAhAFr0LFu/AAAAFQEA&#10;AAsAAAAAAAAAAAAAAAAAHwEAAF9yZWxzLy5yZWxzUEsBAi0AFAAGAAgAAAAhAITW+GHHAAAA3QAA&#10;AA8AAAAAAAAAAAAAAAAABwIAAGRycy9kb3ducmV2LnhtbFBLBQYAAAAAAwADALcAAAD7AgAAAAA=&#10;"/>
                      <v:line id="Line 1335" o:spid="_x0000_s1094" style="position:absolute;flip:x;visibility:visible;mso-wrap-style:square" from="5227,7638" to="5433,7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"/>
                    </v:group>
                    <v:group id="Group 1336" o:spid="_x0000_s1095" style="position:absolute;left:8996;top:7024;width:51;height:50" coordorigin="5227,7638" coordsize="208,2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">
                      <v:line id="Line 1337" o:spid="_x0000_s1096" style="position:absolute;visibility:visible;mso-wrap-style:square" from="5229,7638" to="5435,7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"/>
                      <v:line id="Line 1338" o:spid="_x0000_s1097" style="position:absolute;flip:x;visibility:visible;mso-wrap-style:square" from="5227,7638" to="5433,7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"/>
                    </v:group>
                    <v:group id="Group 1339" o:spid="_x0000_s1098" style="position:absolute;left:9180;top:7024;width:51;height:50" coordorigin="5227,7638" coordsize="208,2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fOQxwAAAN0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EavyRwexOegFxeAQAA//8DAFBLAQItABQABgAIAAAAIQDb4fbL7gAAAIUBAAATAAAAAAAA&#10;AAAAAAAAAAAAAABbQ29udGVudF9UeXBlc10ueG1sUEsBAi0AFAAGAAgAAAAhAFr0LFu/AAAAFQEA&#10;AAsAAAAAAAAAAAAAAAAAHwEAAF9yZWxzLy5yZWxzUEsBAi0AFAAGAAgAAAAhAAcN85DHAAAA3QAA&#10;AA8AAAAAAAAAAAAAAAAABwIAAGRycy9kb3ducmV2LnhtbFBLBQYAAAAAAwADALcAAAD7AgAAAAA=&#10;">
                      <v:line id="Line 1340" o:spid="_x0000_s1099" style="position:absolute;visibility:visible;mso-wrap-style:square" from="5229,7638" to="5435,7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"/>
                      <v:line id="Line 1341" o:spid="_x0000_s1100" style="position:absolute;flip:x;visibility:visible;mso-wrap-style:square" from="5227,7638" to="5433,7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"/>
                    </v:group>
                  </v:group>
                  <v:group id="Group 1342" o:spid="_x0000_s1101" style="position:absolute;left:8602;top:7199;width:628;height:50" coordorigin="8603,7024" coordsize="628,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">
                    <v:group id="Group 1343" o:spid="_x0000_s1102" style="position:absolute;left:8603;top:7024;width:51;height:50" coordorigin="5227,7638" coordsize="208,2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vWTxgAAAN0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IrGE3i+CU9ALh4AAAD//wMAUEsBAi0AFAAGAAgAAAAhANvh9svuAAAAhQEAABMAAAAAAAAA&#10;AAAAAAAAAAAAAFtDb250ZW50X1R5cGVzXS54bWxQSwECLQAUAAYACAAAACEAWvQsW78AAAAVAQAA&#10;CwAAAAAAAAAAAAAAAAAfAQAAX3JlbHMvLnJlbHNQSwECLQAUAAYACAAAACEAeDb1k8YAAADdAAAA&#10;DwAAAAAAAAAAAAAAAAAHAgAAZHJzL2Rvd25yZXYueG1sUEsFBgAAAAADAAMAtwAAAPoCAAAAAA==&#10;">
                      <v:line id="Line 1344" o:spid="_x0000_s1103" style="position:absolute;visibility:visible;mso-wrap-style:square" from="5229,7638" to="5435,7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"/>
                      <v:line id="Line 1345" o:spid="_x0000_s1104" style="position:absolute;flip:x;visibility:visible;mso-wrap-style:square" from="5227,7638" to="5433,7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"/>
                    </v:group>
                    <v:group id="Group 1346" o:spid="_x0000_s1105" style="position:absolute;left:8787;top:7024;width:51;height:50" coordorigin="5227,7638" coordsize="208,2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">
                      <v:line id="Line 1347" o:spid="_x0000_s1106" style="position:absolute;visibility:visible;mso-wrap-style:square" from="5229,7638" to="5435,7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"/>
                      <v:line id="Line 1348" o:spid="_x0000_s1107" style="position:absolute;flip:x;visibility:visible;mso-wrap-style:square" from="5227,7638" to="5433,7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"/>
                    </v:group>
                    <v:group id="Group 1349" o:spid="_x0000_s1108" style="position:absolute;left:8996;top:7024;width:51;height:50" coordorigin="5227,7638" coordsize="208,2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">
                      <v:line id="Line 1350" o:spid="_x0000_s1109" style="position:absolute;visibility:visible;mso-wrap-style:square" from="5229,7638" to="5435,7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"/>
                      <v:line id="Line 1351" o:spid="_x0000_s1110" style="position:absolute;flip:x;visibility:visible;mso-wrap-style:square" from="5227,7638" to="5433,7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"/>
                    </v:group>
                    <v:group id="Group 1352" o:spid="_x0000_s1111" style="position:absolute;left:9180;top:7024;width:51;height:50" coordorigin="5227,7638" coordsize="208,2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8bVxgAAAN0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IomY3i+CU9ALh4AAAD//wMAUEsBAi0AFAAGAAgAAAAhANvh9svuAAAAhQEAABMAAAAAAAAA&#10;AAAAAAAAAAAAAFtDb250ZW50X1R5cGVzXS54bWxQSwECLQAUAAYACAAAACEAWvQsW78AAAAVAQAA&#10;CwAAAAAAAAAAAAAAAAAfAQAAX3JlbHMvLnJlbHNQSwECLQAUAAYACAAAACEAkqPG1cYAAADdAAAA&#10;DwAAAAAAAAAAAAAAAAAHAgAAZHJzL2Rvd25yZXYueG1sUEsFBgAAAAADAAMAtwAAAPoCAAAAAA==&#10;">
                      <v:line id="Line 1353" o:spid="_x0000_s1112" style="position:absolute;visibility:visible;mso-wrap-style:square" from="5229,7638" to="5435,7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"/>
                      <v:line id="Line 1354" o:spid="_x0000_s1113" style="position:absolute;flip:x;visibility:visible;mso-wrap-style:square" from="5227,7638" to="5433,7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"/>
                    </v:group>
                  </v:group>
                </v:group>
                <v:line id="Line 1355" o:spid="_x0000_s1114" style="position:absolute;visibility:visible;mso-wrap-style:square" from="7932,10759" to="7932,11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" strokeweight="1.25pt"/>
                <v:line id="Line 1356" o:spid="_x0000_s1115" style="position:absolute;visibility:visible;mso-wrap-style:square" from="7946,11237" to="8196,112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">
                  <v:stroke endarrow="block" endarrowwidth="narrow"/>
                </v:line>
                <v:shape id="Text Box 1357" o:spid="_x0000_s1116" type="#_x0000_t202" style="position:absolute;left:7587;top:10694;width:299;height: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" filled="f" stroked="f">
                  <v:textbox>
                    <w:txbxContent>
                      <w:p w14:paraId="6033C017" w14:textId="77777777" w:rsidR="005658B1" w:rsidRPr="00D40EEA" w:rsidRDefault="00000000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D40EEA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  <v:shape id="Text Box 1358" o:spid="_x0000_s1117" type="#_x0000_t202" style="position:absolute;left:7570;top:11401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" filled="f" stroked="f">
                  <v:textbox>
                    <w:txbxContent>
                      <w:p w14:paraId="5C0AE4E8" w14:textId="77777777" w:rsidR="005658B1" w:rsidRPr="00D40EEA" w:rsidRDefault="00000000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D40EEA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Q</w:t>
                        </w:r>
                      </w:p>
                    </w:txbxContent>
                  </v:textbox>
                </v:shape>
                <v:shape id="Text Box 1359" o:spid="_x0000_s1118" type="#_x0000_t202" style="position:absolute;left:7880;top:10578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" filled="f" stroked="f">
                  <v:textbox>
                    <w:txbxContent>
                      <w:p w14:paraId="7B75D59B" w14:textId="77777777" w:rsidR="005658B1" w:rsidRPr="00D40EEA" w:rsidRDefault="00000000">
                        <w:pPr>
                          <w:rPr>
                            <w:rFonts w:eastAsiaTheme="minorEastAsia"/>
                            <w:i/>
                            <w:iCs/>
                            <w:sz w:val="22"/>
                            <w:szCs w:val="22"/>
                          </w:rPr>
                        </w:pPr>
                        <w:r w:rsidRPr="00D40EEA">
                          <w:rPr>
                            <w:rFonts w:eastAsiaTheme="minorEastAsia" w:hint="eastAsia"/>
                            <w:i/>
                            <w:iCs/>
                            <w:sz w:val="22"/>
                            <w:szCs w:val="22"/>
                          </w:rPr>
                          <w:t>M</w:t>
                        </w:r>
                      </w:p>
                    </w:txbxContent>
                  </v:textbox>
                </v:shape>
                <v:shape id="Text Box 1360" o:spid="_x0000_s1119" type="#_x0000_t202" style="position:absolute;left:9202;top:10578;width:61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" filled="f" stroked="f">
                  <v:textbox>
                    <w:txbxContent>
                      <w:p w14:paraId="30ADA222" w14:textId="77777777" w:rsidR="005658B1" w:rsidRPr="00D40EEA" w:rsidRDefault="00000000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D40EEA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M</w:t>
                        </w:r>
                        <w:r w:rsidRPr="00D40EEA">
                          <w:rPr>
                            <w:rFonts w:eastAsiaTheme="minorEastAsia"/>
                            <w:i/>
                            <w:iCs/>
                            <w:sz w:val="22"/>
                            <w:szCs w:val="22"/>
                          </w:rPr>
                          <w:t>′</w:t>
                        </w:r>
                      </w:p>
                    </w:txbxContent>
                  </v:textbox>
                </v:shape>
                <v:shape id="Text Box 1361" o:spid="_x0000_s1120" type="#_x0000_t202" style="position:absolute;left:7893;top:11419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" filled="f" stroked="f">
                  <v:textbox>
                    <w:txbxContent>
                      <w:p w14:paraId="60C6CD3B" w14:textId="77777777" w:rsidR="005658B1" w:rsidRPr="00D40EEA" w:rsidRDefault="00000000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D40EEA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shape>
                <v:shape id="Text Box 1362" o:spid="_x0000_s1121" type="#_x0000_t202" style="position:absolute;left:9215;top:11419;width:61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" filled="f" stroked="f">
                  <v:textbox>
                    <w:txbxContent>
                      <w:p w14:paraId="612CB464" w14:textId="77777777" w:rsidR="005658B1" w:rsidRPr="00D40EEA" w:rsidRDefault="00000000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D40EEA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N</w:t>
                        </w:r>
                        <w:r w:rsidRPr="00D40EEA">
                          <w:rPr>
                            <w:i/>
                            <w:iCs/>
                            <w:spacing w:val="4"/>
                            <w:sz w:val="18"/>
                            <w:szCs w:val="18"/>
                          </w:rPr>
                          <w:t>′</w:t>
                        </w:r>
                      </w:p>
                    </w:txbxContent>
                  </v:textbox>
                </v:shape>
                <v:shape id="Text Box 1363" o:spid="_x0000_s1122" type="#_x0000_t202" style="position:absolute;left:8981;top:10992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" filled="f" stroked="f">
                  <v:textbox>
                    <w:txbxContent>
                      <w:p w14:paraId="2FC04BFC" w14:textId="77777777" w:rsidR="005658B1" w:rsidRDefault="00000000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1364" o:spid="_x0000_s1123" type="#_x0000_t202" style="position:absolute;left:7935;top:10881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" filled="f" stroked="f">
                  <v:textbox>
                    <w:txbxContent>
                      <w:p w14:paraId="65DC850A" w14:textId="77777777" w:rsidR="005658B1" w:rsidRDefault="00000000">
                        <w:pPr>
                          <w:rPr>
                            <w:rFonts w:ascii="Book Antiqua" w:hAnsi="Book Antiqua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Book Antiqua" w:hAnsi="Book Antiqua"/>
                            <w:i/>
                            <w:sz w:val="18"/>
                            <w:szCs w:val="18"/>
                          </w:rPr>
                          <w:t>v</w:t>
                        </w:r>
                      </w:p>
                    </w:txbxContent>
                  </v:textbox>
                </v:shape>
                <v:rect id="Rectangle 1365" o:spid="_x0000_s1124" style="position:absolute;left:8314;top:11082;width:735;height: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" filled="f">
                  <v:stroke dashstyle="dash"/>
                </v:rect>
                <v:line id="Line 1355" o:spid="_x0000_s1125" style="position:absolute;visibility:visible;mso-wrap-style:square" from="9313,10783" to="9313,117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">
                  <v:stroke dashstyle="dash"/>
                </v:line>
                <w10:wrap type="square"/>
              </v:group>
            </w:pict>
          </mc:Fallback>
        </mc:AlternateContent>
      </w:r>
      <w:r>
        <w:rPr>
          <w:rFonts w:eastAsiaTheme="minorEastAsia"/>
          <w:sz w:val="22"/>
          <w:szCs w:val="22"/>
        </w:rPr>
        <w:t>【答案】</w:t>
      </w:r>
      <w:r>
        <w:rPr>
          <w:rFonts w:eastAsiaTheme="minorEastAsia"/>
          <w:sz w:val="22"/>
          <w:szCs w:val="22"/>
        </w:rPr>
        <w:t>B</w:t>
      </w:r>
    </w:p>
    <w:p w14:paraId="2FBBC885" w14:textId="402AE407" w:rsidR="005658B1" w:rsidRDefault="00000000" w:rsidP="001B5F2A">
      <w:pPr>
        <w:spacing w:line="312" w:lineRule="auto"/>
        <w:ind w:left="440" w:hangingChars="200" w:hanging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16.</w:t>
      </w:r>
      <w:r>
        <w:rPr>
          <w:rFonts w:eastAsiaTheme="minorEastAsia"/>
          <w:sz w:val="22"/>
          <w:szCs w:val="22"/>
        </w:rPr>
        <w:t>（</w:t>
      </w:r>
      <w:r>
        <w:rPr>
          <w:rFonts w:eastAsiaTheme="minorEastAsia"/>
          <w:sz w:val="22"/>
          <w:szCs w:val="22"/>
        </w:rPr>
        <w:t>2010·</w:t>
      </w:r>
      <w:r>
        <w:rPr>
          <w:rFonts w:eastAsiaTheme="minorEastAsia"/>
          <w:sz w:val="22"/>
          <w:szCs w:val="22"/>
        </w:rPr>
        <w:t>广东理综</w:t>
      </w:r>
      <w:r>
        <w:rPr>
          <w:rFonts w:eastAsiaTheme="minorEastAsia"/>
          <w:sz w:val="22"/>
          <w:szCs w:val="22"/>
        </w:rPr>
        <w:t>·16</w:t>
      </w:r>
      <w:r>
        <w:rPr>
          <w:rFonts w:eastAsiaTheme="minorEastAsia"/>
          <w:sz w:val="22"/>
          <w:szCs w:val="22"/>
        </w:rPr>
        <w:t>）如图所示，平行导轨间有一矩形的匀强磁场区域，细金属棒</w:t>
      </w:r>
      <w:r w:rsidRPr="00D40EEA">
        <w:rPr>
          <w:rFonts w:eastAsiaTheme="minorEastAsia"/>
          <w:i/>
          <w:iCs/>
          <w:sz w:val="22"/>
          <w:szCs w:val="22"/>
        </w:rPr>
        <w:t>PQ</w:t>
      </w:r>
      <w:r>
        <w:rPr>
          <w:rFonts w:eastAsiaTheme="minorEastAsia"/>
          <w:sz w:val="22"/>
          <w:szCs w:val="22"/>
        </w:rPr>
        <w:t>沿导轨从</w:t>
      </w:r>
      <w:r w:rsidRPr="00D40EEA">
        <w:rPr>
          <w:rFonts w:eastAsiaTheme="minorEastAsia"/>
          <w:i/>
          <w:iCs/>
          <w:sz w:val="22"/>
          <w:szCs w:val="22"/>
        </w:rPr>
        <w:t>MN</w:t>
      </w:r>
      <w:r>
        <w:rPr>
          <w:rFonts w:eastAsiaTheme="minorEastAsia"/>
          <w:sz w:val="22"/>
          <w:szCs w:val="22"/>
        </w:rPr>
        <w:t>处匀速运动到</w:t>
      </w:r>
      <w:r w:rsidRPr="00D40EEA">
        <w:rPr>
          <w:rFonts w:eastAsiaTheme="minorEastAsia"/>
          <w:i/>
          <w:iCs/>
          <w:sz w:val="22"/>
          <w:szCs w:val="22"/>
        </w:rPr>
        <w:t>M'N'</w:t>
      </w:r>
      <w:r>
        <w:rPr>
          <w:rFonts w:eastAsiaTheme="minorEastAsia"/>
          <w:sz w:val="22"/>
          <w:szCs w:val="22"/>
        </w:rPr>
        <w:t>的过程中，棒上感应电动势</w:t>
      </w:r>
      <w:r>
        <w:rPr>
          <w:i/>
          <w:iCs/>
          <w:sz w:val="22"/>
          <w:szCs w:val="22"/>
        </w:rPr>
        <w:t>E</w:t>
      </w:r>
      <w:r>
        <w:rPr>
          <w:rFonts w:eastAsiaTheme="minorEastAsia"/>
          <w:sz w:val="22"/>
          <w:szCs w:val="22"/>
        </w:rPr>
        <w:t>随时间</w:t>
      </w:r>
      <w:r>
        <w:rPr>
          <w:i/>
          <w:iCs/>
          <w:sz w:val="22"/>
          <w:szCs w:val="22"/>
        </w:rPr>
        <w:t>t</w:t>
      </w:r>
      <w:r>
        <w:rPr>
          <w:rFonts w:eastAsiaTheme="minorEastAsia"/>
          <w:sz w:val="22"/>
          <w:szCs w:val="22"/>
        </w:rPr>
        <w:t>变化的图示，可能正确的是</w:t>
      </w:r>
      <w:r>
        <w:rPr>
          <w:rFonts w:eastAsiaTheme="minorEastAsia"/>
          <w:sz w:val="22"/>
          <w:szCs w:val="22"/>
        </w:rPr>
        <w:t xml:space="preserve"> </w:t>
      </w:r>
    </w:p>
    <w:p w14:paraId="52086FC8" w14:textId="77777777" w:rsidR="005658B1" w:rsidRDefault="00000000">
      <w:pPr>
        <w:spacing w:line="312" w:lineRule="auto"/>
        <w:rPr>
          <w:rFonts w:eastAsiaTheme="minorEastAsia"/>
          <w:sz w:val="22"/>
          <w:szCs w:val="22"/>
        </w:rPr>
      </w:pPr>
      <w:r>
        <w:rPr>
          <w:rFonts w:eastAsiaTheme="minorEastAsia"/>
          <w:noProof/>
          <w:sz w:val="22"/>
          <w:szCs w:val="22"/>
        </w:rPr>
        <mc:AlternateContent>
          <mc:Choice Requires="wpg">
            <w:drawing>
              <wp:inline distT="0" distB="0" distL="0" distR="0" wp14:anchorId="5CC5B639" wp14:editId="601A068D">
                <wp:extent cx="5166360" cy="795020"/>
                <wp:effectExtent l="0" t="0" r="0" b="5080"/>
                <wp:docPr id="2998" name="Group 12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66360" cy="795020"/>
                          <a:chOff x="1132" y="11893"/>
                          <a:chExt cx="8136" cy="1253"/>
                        </a:xfrm>
                      </wpg:grpSpPr>
                      <wpg:grpSp>
                        <wpg:cNvPr id="2999" name="Group 1211"/>
                        <wpg:cNvGrpSpPr/>
                        <wpg:grpSpPr>
                          <a:xfrm>
                            <a:off x="1132" y="11893"/>
                            <a:ext cx="8136" cy="1097"/>
                            <a:chOff x="1788" y="7192"/>
                            <a:chExt cx="8136" cy="1097"/>
                          </a:xfrm>
                        </wpg:grpSpPr>
                        <wpg:grpSp>
                          <wpg:cNvPr id="3000" name="Group 1212"/>
                          <wpg:cNvGrpSpPr/>
                          <wpg:grpSpPr>
                            <a:xfrm>
                              <a:off x="1788" y="7192"/>
                              <a:ext cx="2196" cy="1097"/>
                              <a:chOff x="1788" y="7192"/>
                              <a:chExt cx="2196" cy="1097"/>
                            </a:xfrm>
                          </wpg:grpSpPr>
                          <wps:wsp>
                            <wps:cNvPr id="3001" name="Freeform 1213"/>
                            <wps:cNvSpPr/>
                            <wps:spPr bwMode="auto">
                              <a:xfrm>
                                <a:off x="2079" y="7334"/>
                                <a:ext cx="1575" cy="620"/>
                              </a:xfrm>
                              <a:custGeom>
                                <a:avLst/>
                                <a:gdLst>
                                  <a:gd name="T0" fmla="*/ 0 w 1575"/>
                                  <a:gd name="T1" fmla="*/ 0 h 620"/>
                                  <a:gd name="T2" fmla="*/ 0 w 1575"/>
                                  <a:gd name="T3" fmla="*/ 620 h 620"/>
                                  <a:gd name="T4" fmla="*/ 1575 w 1575"/>
                                  <a:gd name="T5" fmla="*/ 620 h 62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575" h="620">
                                    <a:moveTo>
                                      <a:pt x="0" y="0"/>
                                    </a:moveTo>
                                    <a:lnTo>
                                      <a:pt x="0" y="620"/>
                                    </a:lnTo>
                                    <a:lnTo>
                                      <a:pt x="1575" y="62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02" name="Line 12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99" y="7631"/>
                                <a:ext cx="63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003" name="Line 12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99" y="7644"/>
                                <a:ext cx="0" cy="3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004" name="Line 12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129" y="7644"/>
                                <a:ext cx="0" cy="3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005" name="Text Box 12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27" y="7192"/>
                                <a:ext cx="579" cy="4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4033414" w14:textId="77777777" w:rsidR="005658B1" w:rsidRDefault="00000000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06" name="Text Box 121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88" y="7715"/>
                                <a:ext cx="579" cy="4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835DA66" w14:textId="77777777" w:rsidR="005658B1" w:rsidRDefault="00000000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07" name="Text Box 12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05" y="7838"/>
                                <a:ext cx="579" cy="4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8FBC5E7" w14:textId="77777777" w:rsidR="005658B1" w:rsidRDefault="00000000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08" name="Group 1220"/>
                          <wpg:cNvGrpSpPr/>
                          <wpg:grpSpPr>
                            <a:xfrm>
                              <a:off x="7730" y="7192"/>
                              <a:ext cx="2194" cy="1097"/>
                              <a:chOff x="7730" y="7192"/>
                              <a:chExt cx="2194" cy="1097"/>
                            </a:xfrm>
                          </wpg:grpSpPr>
                          <wps:wsp>
                            <wps:cNvPr id="3009" name="Freeform 1221"/>
                            <wps:cNvSpPr/>
                            <wps:spPr bwMode="auto">
                              <a:xfrm>
                                <a:off x="8019" y="7334"/>
                                <a:ext cx="1575" cy="620"/>
                              </a:xfrm>
                              <a:custGeom>
                                <a:avLst/>
                                <a:gdLst>
                                  <a:gd name="T0" fmla="*/ 0 w 1575"/>
                                  <a:gd name="T1" fmla="*/ 0 h 620"/>
                                  <a:gd name="T2" fmla="*/ 0 w 1575"/>
                                  <a:gd name="T3" fmla="*/ 620 h 620"/>
                                  <a:gd name="T4" fmla="*/ 1575 w 1575"/>
                                  <a:gd name="T5" fmla="*/ 620 h 62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575" h="620">
                                    <a:moveTo>
                                      <a:pt x="0" y="0"/>
                                    </a:moveTo>
                                    <a:lnTo>
                                      <a:pt x="0" y="620"/>
                                    </a:lnTo>
                                    <a:lnTo>
                                      <a:pt x="1575" y="62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10" name="Line 122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025" y="7605"/>
                                <a:ext cx="1308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011" name="Text Box 12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67" y="7192"/>
                                <a:ext cx="579" cy="4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EDD9B68" w14:textId="77777777" w:rsidR="005658B1" w:rsidRDefault="00000000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12" name="Text Box 122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730" y="7709"/>
                                <a:ext cx="579" cy="4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D31FF8B" w14:textId="77777777" w:rsidR="005658B1" w:rsidRDefault="00000000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13" name="Text Box 12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345" y="7838"/>
                                <a:ext cx="579" cy="4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4E61B89" w14:textId="77777777" w:rsidR="005658B1" w:rsidRDefault="00000000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14" name="Group 1226"/>
                          <wpg:cNvGrpSpPr/>
                          <wpg:grpSpPr>
                            <a:xfrm>
                              <a:off x="3770" y="7192"/>
                              <a:ext cx="2194" cy="1097"/>
                              <a:chOff x="3770" y="7192"/>
                              <a:chExt cx="2194" cy="1097"/>
                            </a:xfrm>
                          </wpg:grpSpPr>
                          <wps:wsp>
                            <wps:cNvPr id="3015" name="Freeform 1227"/>
                            <wps:cNvSpPr/>
                            <wps:spPr bwMode="auto">
                              <a:xfrm>
                                <a:off x="4059" y="7334"/>
                                <a:ext cx="1575" cy="620"/>
                              </a:xfrm>
                              <a:custGeom>
                                <a:avLst/>
                                <a:gdLst>
                                  <a:gd name="T0" fmla="*/ 0 w 1575"/>
                                  <a:gd name="T1" fmla="*/ 0 h 620"/>
                                  <a:gd name="T2" fmla="*/ 0 w 1575"/>
                                  <a:gd name="T3" fmla="*/ 620 h 620"/>
                                  <a:gd name="T4" fmla="*/ 1575 w 1575"/>
                                  <a:gd name="T5" fmla="*/ 620 h 62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575" h="620">
                                    <a:moveTo>
                                      <a:pt x="0" y="0"/>
                                    </a:moveTo>
                                    <a:lnTo>
                                      <a:pt x="0" y="620"/>
                                    </a:lnTo>
                                    <a:lnTo>
                                      <a:pt x="1575" y="62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16" name="Text Box 122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07" y="7192"/>
                                <a:ext cx="579" cy="4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CBFE5C3" w14:textId="77777777" w:rsidR="005658B1" w:rsidRDefault="00000000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17" name="Text Box 12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70" y="7709"/>
                                <a:ext cx="579" cy="4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3444B75" w14:textId="77777777" w:rsidR="005658B1" w:rsidRDefault="00000000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18" name="Text Box 12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85" y="7838"/>
                                <a:ext cx="579" cy="4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AAA47C0" w14:textId="77777777" w:rsidR="005658B1" w:rsidRDefault="00000000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19" name="Arc 1231"/>
                            <wps:cNvSpPr/>
                            <wps:spPr bwMode="auto">
                              <a:xfrm>
                                <a:off x="4481" y="7651"/>
                                <a:ext cx="621" cy="308"/>
                              </a:xfrm>
                              <a:custGeom>
                                <a:avLst/>
                                <a:gdLst>
                                  <a:gd name="G0" fmla="+- 21596 0 0"/>
                                  <a:gd name="G1" fmla="+- 21600 0 0"/>
                                  <a:gd name="G2" fmla="+- 21600 0 0"/>
                                  <a:gd name="T0" fmla="*/ 0 w 43196"/>
                                  <a:gd name="T1" fmla="*/ 21170 h 21600"/>
                                  <a:gd name="T2" fmla="*/ 43196 w 43196"/>
                                  <a:gd name="T3" fmla="*/ 21600 h 21600"/>
                                  <a:gd name="T4" fmla="*/ 21596 w 43196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196" h="21600" fill="none" extrusionOk="0">
                                    <a:moveTo>
                                      <a:pt x="0" y="21170"/>
                                    </a:moveTo>
                                    <a:cubicBezTo>
                                      <a:pt x="234" y="9410"/>
                                      <a:pt x="9834" y="-1"/>
                                      <a:pt x="21596" y="0"/>
                                    </a:cubicBezTo>
                                    <a:cubicBezTo>
                                      <a:pt x="33525" y="0"/>
                                      <a:pt x="43196" y="9670"/>
                                      <a:pt x="43196" y="21600"/>
                                    </a:cubicBezTo>
                                  </a:path>
                                  <a:path w="43196" h="21600" stroke="0" extrusionOk="0">
                                    <a:moveTo>
                                      <a:pt x="0" y="21170"/>
                                    </a:moveTo>
                                    <a:cubicBezTo>
                                      <a:pt x="234" y="9410"/>
                                      <a:pt x="9834" y="-1"/>
                                      <a:pt x="21596" y="0"/>
                                    </a:cubicBezTo>
                                    <a:cubicBezTo>
                                      <a:pt x="33525" y="0"/>
                                      <a:pt x="43196" y="9670"/>
                                      <a:pt x="43196" y="21600"/>
                                    </a:cubicBezTo>
                                    <a:lnTo>
                                      <a:pt x="21596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20" name="Group 1232"/>
                          <wpg:cNvGrpSpPr/>
                          <wpg:grpSpPr>
                            <a:xfrm>
                              <a:off x="5750" y="7192"/>
                              <a:ext cx="2194" cy="1097"/>
                              <a:chOff x="5750" y="7192"/>
                              <a:chExt cx="2194" cy="1097"/>
                            </a:xfrm>
                          </wpg:grpSpPr>
                          <wps:wsp>
                            <wps:cNvPr id="3021" name="Freeform 1233"/>
                            <wps:cNvSpPr/>
                            <wps:spPr bwMode="auto">
                              <a:xfrm>
                                <a:off x="6039" y="7334"/>
                                <a:ext cx="1575" cy="620"/>
                              </a:xfrm>
                              <a:custGeom>
                                <a:avLst/>
                                <a:gdLst>
                                  <a:gd name="T0" fmla="*/ 0 w 1575"/>
                                  <a:gd name="T1" fmla="*/ 0 h 620"/>
                                  <a:gd name="T2" fmla="*/ 0 w 1575"/>
                                  <a:gd name="T3" fmla="*/ 620 h 620"/>
                                  <a:gd name="T4" fmla="*/ 1575 w 1575"/>
                                  <a:gd name="T5" fmla="*/ 620 h 62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575" h="620">
                                    <a:moveTo>
                                      <a:pt x="0" y="0"/>
                                    </a:moveTo>
                                    <a:lnTo>
                                      <a:pt x="0" y="620"/>
                                    </a:lnTo>
                                    <a:lnTo>
                                      <a:pt x="1575" y="62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2" name="Text Box 12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987" y="7192"/>
                                <a:ext cx="579" cy="4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5D39636" w14:textId="77777777" w:rsidR="005658B1" w:rsidRDefault="00000000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3" name="Text Box 12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50" y="7709"/>
                                <a:ext cx="579" cy="4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CD535EA" w14:textId="77777777" w:rsidR="005658B1" w:rsidRDefault="00000000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4" name="Text Box 12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365" y="7838"/>
                                <a:ext cx="579" cy="4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DD92103" w14:textId="77777777" w:rsidR="005658B1" w:rsidRDefault="00000000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5" name="Freeform 1237"/>
                            <wps:cNvSpPr/>
                            <wps:spPr bwMode="auto">
                              <a:xfrm>
                                <a:off x="6450" y="7590"/>
                                <a:ext cx="640" cy="370"/>
                              </a:xfrm>
                              <a:custGeom>
                                <a:avLst/>
                                <a:gdLst>
                                  <a:gd name="T0" fmla="*/ 0 w 840"/>
                                  <a:gd name="T1" fmla="*/ 310 h 310"/>
                                  <a:gd name="T2" fmla="*/ 420 w 840"/>
                                  <a:gd name="T3" fmla="*/ 0 h 310"/>
                                  <a:gd name="T4" fmla="*/ 840 w 840"/>
                                  <a:gd name="T5" fmla="*/ 310 h 31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840" h="310">
                                    <a:moveTo>
                                      <a:pt x="0" y="310"/>
                                    </a:moveTo>
                                    <a:lnTo>
                                      <a:pt x="420" y="0"/>
                                    </a:lnTo>
                                    <a:lnTo>
                                      <a:pt x="840" y="310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3026" name="Text Box 1280"/>
                        <wps:cNvSpPr txBox="1">
                          <a:spLocks noChangeArrowheads="1"/>
                        </wps:cNvSpPr>
                        <wps:spPr bwMode="auto">
                          <a:xfrm>
                            <a:off x="1134" y="12834"/>
                            <a:ext cx="810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74CBCCA" w14:textId="77777777" w:rsidR="005658B1" w:rsidRDefault="00000000">
                              <w:pPr>
                                <w:ind w:firstLineChars="450" w:firstLine="945"/>
                              </w:pPr>
                              <w:r>
                                <w:rPr>
                                  <w:rFonts w:hint="eastAsia"/>
                                </w:rPr>
                                <w:t>A                 B                 C                  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CC5B639" id="Group 1281" o:spid="_x0000_s1126" style="width:406.8pt;height:62.6pt;mso-position-horizontal-relative:char;mso-position-vertical-relative:line" coordorigin="1132,11893" coordsize="8136,12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">
                <v:group id="Group 1211" o:spid="_x0000_s1127" style="position:absolute;left:1132;top:11893;width:8136;height:1097" coordorigin="1788,7192" coordsize="8136,1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">
                  <v:group id="Group 1212" o:spid="_x0000_s1128" style="position:absolute;left:1788;top:7192;width:2196;height:1097" coordorigin="1788,7192" coordsize="2196,1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">
                    <v:shape id="Freeform 1213" o:spid="_x0000_s1129" style="position:absolute;left:2079;top:7334;width:1575;height:620;visibility:visible;mso-wrap-style:square;v-text-anchor:top" coordsize="1575,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" path="m,l,620r1575,e" filled="f">
                      <v:stroke startarrow="block" startarrowwidth="narrow" endarrow="block" endarrowwidth="narrow"/>
                      <v:path arrowok="t" o:connecttype="custom" o:connectlocs="0,0;0,620;1575,620" o:connectangles="0,0,0"/>
                    </v:shape>
                    <v:line id="Line 1214" o:spid="_x0000_s1130" style="position:absolute;visibility:visible;mso-wrap-style:square" from="2499,7631" to="3129,76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" strokeweight="1pt"/>
                    <v:line id="Line 1215" o:spid="_x0000_s1131" style="position:absolute;visibility:visible;mso-wrap-style:square" from="2499,7644" to="2499,7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">
                      <v:stroke dashstyle="dash"/>
                    </v:line>
                    <v:line id="Line 1216" o:spid="_x0000_s1132" style="position:absolute;visibility:visible;mso-wrap-style:square" from="3129,7644" to="3129,7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">
                      <v:stroke dashstyle="dash"/>
                    </v:line>
                    <v:shape id="Text Box 1217" o:spid="_x0000_s1133" type="#_x0000_t202" style="position:absolute;left:2027;top:7192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70IbxAAAAN0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Sk3h/iY+Abm8AQAA//8DAFBLAQItABQABgAIAAAAIQDb4fbL7gAAAIUBAAATAAAAAAAAAAAA&#10;AAAAAAAAAABbQ29udGVudF9UeXBlc10ueG1sUEsBAi0AFAAGAAgAAAAhAFr0LFu/AAAAFQEAAAsA&#10;AAAAAAAAAAAAAAAAHwEAAF9yZWxzLy5yZWxzUEsBAi0AFAAGAAgAAAAhADHvQhvEAAAA3QAAAA8A&#10;AAAAAAAAAAAAAAAABwIAAGRycy9kb3ducmV2LnhtbFBLBQYAAAAAAwADALcAAAD4AgAAAAA=&#10;" filled="f" stroked="f">
                      <v:textbox>
                        <w:txbxContent>
                          <w:p w14:paraId="14033414" w14:textId="77777777" w:rsidR="005658B1" w:rsidRDefault="00000000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shape id="Text Box 1218" o:spid="_x0000_s1134" type="#_x0000_t202" style="position:absolute;left:1788;top:7715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" filled="f" stroked="f">
                      <v:textbox>
                        <w:txbxContent>
                          <w:p w14:paraId="2835DA66" w14:textId="77777777" w:rsidR="005658B1" w:rsidRDefault="00000000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Text Box 1219" o:spid="_x0000_s1135" type="#_x0000_t202" style="position:absolute;left:3405;top:7838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" filled="f" stroked="f">
                      <v:textbox>
                        <w:txbxContent>
                          <w:p w14:paraId="18FBC5E7" w14:textId="77777777" w:rsidR="005658B1" w:rsidRDefault="00000000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</v:group>
                  <v:group id="Group 1220" o:spid="_x0000_s1136" style="position:absolute;left:7730;top:7192;width:2194;height:1097" coordorigin="7730,7192" coordsize="2194,1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">
                    <v:shape id="Freeform 1221" o:spid="_x0000_s1137" style="position:absolute;left:8019;top:7334;width:1575;height:620;visibility:visible;mso-wrap-style:square;v-text-anchor:top" coordsize="1575,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" path="m,l,620r1575,e" filled="f">
                      <v:stroke startarrow="block" startarrowwidth="narrow" endarrow="block" endarrowwidth="narrow"/>
                      <v:path arrowok="t" o:connecttype="custom" o:connectlocs="0,0;0,620;1575,620" o:connectangles="0,0,0"/>
                    </v:shape>
                    <v:line id="Line 1222" o:spid="_x0000_s1138" style="position:absolute;visibility:visible;mso-wrap-style:square" from="8025,7605" to="9333,7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" strokeweight="1pt"/>
                    <v:shape id="Text Box 1223" o:spid="_x0000_s1139" type="#_x0000_t202" style="position:absolute;left:7967;top:7192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" filled="f" stroked="f">
                      <v:textbox>
                        <w:txbxContent>
                          <w:p w14:paraId="7EDD9B68" w14:textId="77777777" w:rsidR="005658B1" w:rsidRDefault="00000000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shape id="Text Box 1224" o:spid="_x0000_s1140" type="#_x0000_t202" style="position:absolute;left:7730;top:7709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" filled="f" stroked="f">
                      <v:textbox>
                        <w:txbxContent>
                          <w:p w14:paraId="0D31FF8B" w14:textId="77777777" w:rsidR="005658B1" w:rsidRDefault="00000000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Text Box 1225" o:spid="_x0000_s1141" type="#_x0000_t202" style="position:absolute;left:9345;top:7838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" filled="f" stroked="f">
                      <v:textbox>
                        <w:txbxContent>
                          <w:p w14:paraId="74E61B89" w14:textId="77777777" w:rsidR="005658B1" w:rsidRDefault="00000000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</v:group>
                  <v:group id="Group 1226" o:spid="_x0000_s1142" style="position:absolute;left:3770;top:7192;width:2194;height:1097" coordorigin="3770,7192" coordsize="2194,1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X8VxwAAAN0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EaJy9wexOegFxeAQAA//8DAFBLAQItABQABgAIAAAAIQDb4fbL7gAAAIUBAAATAAAAAAAA&#10;AAAAAAAAAAAAAABbQ29udGVudF9UeXBlc10ueG1sUEsBAi0AFAAGAAgAAAAhAFr0LFu/AAAAFQEA&#10;AAsAAAAAAAAAAAAAAAAAHwEAAF9yZWxzLy5yZWxzUEsBAi0AFAAGAAgAAAAhAATJfxXHAAAA3QAA&#10;AA8AAAAAAAAAAAAAAAAABwIAAGRycy9kb3ducmV2LnhtbFBLBQYAAAAAAwADALcAAAD7AgAAAAA=&#10;">
                    <v:shape id="Freeform 1227" o:spid="_x0000_s1143" style="position:absolute;left:4059;top:7334;width:1575;height:620;visibility:visible;mso-wrap-style:square;v-text-anchor:top" coordsize="1575,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" path="m,l,620r1575,e" filled="f">
                      <v:stroke startarrow="block" startarrowwidth="narrow" endarrow="block" endarrowwidth="narrow"/>
                      <v:path arrowok="t" o:connecttype="custom" o:connectlocs="0,0;0,620;1575,620" o:connectangles="0,0,0"/>
                    </v:shape>
                    <v:shape id="Text Box 1228" o:spid="_x0000_s1144" type="#_x0000_t202" style="position:absolute;left:4007;top:7192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" filled="f" stroked="f">
                      <v:textbox>
                        <w:txbxContent>
                          <w:p w14:paraId="3CBFE5C3" w14:textId="77777777" w:rsidR="005658B1" w:rsidRDefault="00000000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shape id="Text Box 1229" o:spid="_x0000_s1145" type="#_x0000_t202" style="position:absolute;left:3770;top:7709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" filled="f" stroked="f">
                      <v:textbox>
                        <w:txbxContent>
                          <w:p w14:paraId="73444B75" w14:textId="77777777" w:rsidR="005658B1" w:rsidRDefault="00000000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Text Box 1230" o:spid="_x0000_s1146" type="#_x0000_t202" style="position:absolute;left:5385;top:7838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" filled="f" stroked="f">
                      <v:textbox>
                        <w:txbxContent>
                          <w:p w14:paraId="5AAA47C0" w14:textId="77777777" w:rsidR="005658B1" w:rsidRDefault="00000000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Arc 1231" o:spid="_x0000_s1147" style="position:absolute;left:4481;top:7651;width:621;height:308;visibility:visible;mso-wrap-style:square;v-text-anchor:top" coordsize="43196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" path="m,21170nfc234,9410,9834,-1,21596,,33525,,43196,9670,43196,21600em,21170nsc234,9410,9834,-1,21596,,33525,,43196,9670,43196,21600r-21600,l,21170xe" filled="f" strokeweight="1pt">
                      <v:path arrowok="t" o:extrusionok="f" o:connecttype="custom" o:connectlocs="0,302;621,308;310,308" o:connectangles="0,0,0"/>
                    </v:shape>
                  </v:group>
                  <v:group id="Group 1232" o:spid="_x0000_s1148" style="position:absolute;left:5750;top:7192;width:2194;height:1097" coordorigin="5750,7192" coordsize="2194,1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rOrwwAAAN0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mW0CPvDm/AE5P4fAAD//wMAUEsBAi0AFAAGAAgAAAAhANvh9svuAAAAhQEAABMAAAAAAAAAAAAA&#10;AAAAAAAAAFtDb250ZW50X1R5cGVzXS54bWxQSwECLQAUAAYACAAAACEAWvQsW78AAAAVAQAACwAA&#10;AAAAAAAAAAAAAAAfAQAAX3JlbHMvLnJlbHNQSwECLQAUAAYACAAAACEAtZ6zq8MAAADdAAAADwAA&#10;AAAAAAAAAAAAAAAHAgAAZHJzL2Rvd25yZXYueG1sUEsFBgAAAAADAAMAtwAAAPcCAAAAAA==&#10;">
                    <v:shape id="Freeform 1233" o:spid="_x0000_s1149" style="position:absolute;left:6039;top:7334;width:1575;height:620;visibility:visible;mso-wrap-style:square;v-text-anchor:top" coordsize="1575,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" path="m,l,620r1575,e" filled="f">
                      <v:stroke startarrow="block" startarrowwidth="narrow" endarrow="block" endarrowwidth="narrow"/>
                      <v:path arrowok="t" o:connecttype="custom" o:connectlocs="0,0;0,620;1575,620" o:connectangles="0,0,0"/>
                    </v:shape>
                    <v:shape id="Text Box 1234" o:spid="_x0000_s1150" type="#_x0000_t202" style="position:absolute;left:5987;top:7192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" filled="f" stroked="f">
                      <v:textbox>
                        <w:txbxContent>
                          <w:p w14:paraId="05D39636" w14:textId="77777777" w:rsidR="005658B1" w:rsidRDefault="00000000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shape id="Text Box 1235" o:spid="_x0000_s1151" type="#_x0000_t202" style="position:absolute;left:5750;top:7709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" filled="f" stroked="f">
                      <v:textbox>
                        <w:txbxContent>
                          <w:p w14:paraId="3CD535EA" w14:textId="77777777" w:rsidR="005658B1" w:rsidRDefault="00000000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Text Box 1236" o:spid="_x0000_s1152" type="#_x0000_t202" style="position:absolute;left:7365;top:7838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rvgxQAAAN0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" filled="f" stroked="f">
                      <v:textbox>
                        <w:txbxContent>
                          <w:p w14:paraId="4DD92103" w14:textId="77777777" w:rsidR="005658B1" w:rsidRDefault="00000000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Freeform 1237" o:spid="_x0000_s1153" style="position:absolute;left:6450;top:7590;width:640;height:370;visibility:visible;mso-wrap-style:square;v-text-anchor:top" coordsize="840,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" path="m,310l420,,840,310e" filled="f" strokeweight="1pt">
                      <v:path arrowok="t" o:connecttype="custom" o:connectlocs="0,370;320,0;640,370" o:connectangles="0,0,0"/>
                    </v:shape>
                  </v:group>
                </v:group>
                <v:shape id="Text Box 1280" o:spid="_x0000_s1154" type="#_x0000_t202" style="position:absolute;left:1134;top:12834;width:810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" filled="f" stroked="f">
                  <v:textbox inset="0,0,0,0">
                    <w:txbxContent>
                      <w:p w14:paraId="774CBCCA" w14:textId="77777777" w:rsidR="005658B1" w:rsidRDefault="00000000">
                        <w:pPr>
                          <w:ind w:firstLineChars="450" w:firstLine="945"/>
                        </w:pPr>
                        <w:r>
                          <w:rPr>
                            <w:rFonts w:hint="eastAsia"/>
                          </w:rPr>
                          <w:t>A                 B                 C                  D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8B520DA" w14:textId="77777777" w:rsidR="005658B1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【答案】</w:t>
      </w:r>
      <w:r>
        <w:rPr>
          <w:rFonts w:eastAsiaTheme="minorEastAsia"/>
          <w:sz w:val="22"/>
          <w:szCs w:val="22"/>
        </w:rPr>
        <w:t>A</w:t>
      </w:r>
    </w:p>
    <w:p w14:paraId="475F54EE" w14:textId="77777777" w:rsidR="001E1E1C" w:rsidRDefault="001E1E1C">
      <w:pPr>
        <w:widowControl/>
        <w:jc w:val="left"/>
        <w:rPr>
          <w:rFonts w:eastAsia="黑体"/>
          <w:b/>
          <w:sz w:val="22"/>
          <w:szCs w:val="22"/>
        </w:rPr>
      </w:pPr>
      <w:r>
        <w:rPr>
          <w:rFonts w:eastAsia="黑体"/>
          <w:b/>
          <w:sz w:val="22"/>
          <w:szCs w:val="22"/>
        </w:rPr>
        <w:br w:type="page"/>
      </w:r>
    </w:p>
    <w:p w14:paraId="47BA12D4" w14:textId="450DF8F9" w:rsidR="005658B1" w:rsidRPr="002F732F" w:rsidRDefault="00000000">
      <w:pPr>
        <w:spacing w:line="312" w:lineRule="auto"/>
        <w:ind w:left="440" w:hangingChars="200" w:hanging="440"/>
        <w:jc w:val="left"/>
        <w:rPr>
          <w:rFonts w:eastAsia="黑体"/>
          <w:bCs/>
          <w:sz w:val="22"/>
          <w:szCs w:val="22"/>
        </w:rPr>
      </w:pPr>
      <w:r w:rsidRPr="002F732F">
        <w:rPr>
          <w:rFonts w:eastAsia="黑体"/>
          <w:bCs/>
          <w:sz w:val="22"/>
          <w:szCs w:val="22"/>
        </w:rPr>
        <w:lastRenderedPageBreak/>
        <w:t>二、双项选择题：本大题共</w:t>
      </w:r>
      <w:r w:rsidRPr="002F732F">
        <w:rPr>
          <w:rFonts w:eastAsia="黑体"/>
          <w:bCs/>
          <w:sz w:val="22"/>
          <w:szCs w:val="22"/>
        </w:rPr>
        <w:t>5</w:t>
      </w:r>
      <w:r w:rsidRPr="002F732F">
        <w:rPr>
          <w:rFonts w:eastAsia="黑体"/>
          <w:bCs/>
          <w:sz w:val="22"/>
          <w:szCs w:val="22"/>
        </w:rPr>
        <w:t>小题，每小题</w:t>
      </w:r>
      <w:r w:rsidRPr="002F732F">
        <w:rPr>
          <w:rFonts w:eastAsia="黑体"/>
          <w:bCs/>
          <w:sz w:val="22"/>
          <w:szCs w:val="22"/>
        </w:rPr>
        <w:t>6</w:t>
      </w:r>
      <w:r w:rsidRPr="002F732F">
        <w:rPr>
          <w:rFonts w:eastAsia="黑体"/>
          <w:bCs/>
          <w:sz w:val="22"/>
          <w:szCs w:val="22"/>
        </w:rPr>
        <w:t>分，共</w:t>
      </w:r>
      <w:r w:rsidRPr="002F732F">
        <w:rPr>
          <w:rFonts w:eastAsia="黑体"/>
          <w:bCs/>
          <w:sz w:val="22"/>
          <w:szCs w:val="22"/>
        </w:rPr>
        <w:t>30</w:t>
      </w:r>
      <w:r w:rsidRPr="002F732F">
        <w:rPr>
          <w:rFonts w:eastAsia="黑体"/>
          <w:bCs/>
          <w:sz w:val="22"/>
          <w:szCs w:val="22"/>
        </w:rPr>
        <w:t>分</w:t>
      </w:r>
      <w:r w:rsidR="002F732F" w:rsidRPr="002F732F">
        <w:rPr>
          <w:rFonts w:eastAsia="黑体"/>
          <w:bCs/>
          <w:sz w:val="22"/>
          <w:szCs w:val="22"/>
        </w:rPr>
        <w:t>．</w:t>
      </w:r>
      <w:r w:rsidRPr="002F732F">
        <w:rPr>
          <w:rFonts w:eastAsia="黑体"/>
          <w:bCs/>
          <w:sz w:val="22"/>
          <w:szCs w:val="22"/>
        </w:rPr>
        <w:t>在每小题给出的四个选项中，有两个选项符合题目要求，全部选对得</w:t>
      </w:r>
      <w:r w:rsidRPr="002F732F">
        <w:rPr>
          <w:rFonts w:eastAsia="黑体"/>
          <w:bCs/>
          <w:sz w:val="22"/>
          <w:szCs w:val="22"/>
        </w:rPr>
        <w:t>6</w:t>
      </w:r>
      <w:r w:rsidRPr="002F732F">
        <w:rPr>
          <w:rFonts w:eastAsia="黑体"/>
          <w:bCs/>
          <w:sz w:val="22"/>
          <w:szCs w:val="22"/>
        </w:rPr>
        <w:t>分，只选</w:t>
      </w:r>
      <w:r w:rsidRPr="002F732F">
        <w:rPr>
          <w:rFonts w:eastAsia="黑体"/>
          <w:bCs/>
          <w:sz w:val="22"/>
          <w:szCs w:val="22"/>
        </w:rPr>
        <w:t>1</w:t>
      </w:r>
      <w:r w:rsidRPr="002F732F">
        <w:rPr>
          <w:rFonts w:eastAsia="黑体"/>
          <w:bCs/>
          <w:sz w:val="22"/>
          <w:szCs w:val="22"/>
        </w:rPr>
        <w:t>个且正确的得</w:t>
      </w:r>
      <w:r w:rsidRPr="002F732F">
        <w:rPr>
          <w:rFonts w:eastAsia="黑体"/>
          <w:bCs/>
          <w:sz w:val="22"/>
          <w:szCs w:val="22"/>
        </w:rPr>
        <w:t>3</w:t>
      </w:r>
      <w:r w:rsidRPr="002F732F">
        <w:rPr>
          <w:rFonts w:eastAsia="黑体"/>
          <w:bCs/>
          <w:sz w:val="22"/>
          <w:szCs w:val="22"/>
        </w:rPr>
        <w:t>分，有选错或不答的得</w:t>
      </w:r>
      <w:r w:rsidRPr="002F732F">
        <w:rPr>
          <w:rFonts w:eastAsia="黑体"/>
          <w:bCs/>
          <w:sz w:val="22"/>
          <w:szCs w:val="22"/>
        </w:rPr>
        <w:t>0</w:t>
      </w:r>
      <w:r w:rsidRPr="002F732F">
        <w:rPr>
          <w:rFonts w:eastAsia="黑体"/>
          <w:bCs/>
          <w:sz w:val="22"/>
          <w:szCs w:val="22"/>
        </w:rPr>
        <w:t>分</w:t>
      </w:r>
      <w:r w:rsidRPr="002F732F">
        <w:rPr>
          <w:bCs/>
          <w:sz w:val="22"/>
          <w:szCs w:val="22"/>
        </w:rPr>
        <w:t>．</w:t>
      </w:r>
    </w:p>
    <w:p w14:paraId="48711B5E" w14:textId="77777777" w:rsidR="005658B1" w:rsidRDefault="00000000" w:rsidP="001E1E1C">
      <w:pPr>
        <w:spacing w:line="312" w:lineRule="auto"/>
        <w:ind w:left="440" w:hangingChars="200" w:hanging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17.</w:t>
      </w:r>
      <w:r>
        <w:rPr>
          <w:rFonts w:eastAsiaTheme="minorEastAsia"/>
          <w:sz w:val="22"/>
          <w:szCs w:val="22"/>
        </w:rPr>
        <w:t>（</w:t>
      </w:r>
      <w:r>
        <w:rPr>
          <w:rFonts w:eastAsiaTheme="minorEastAsia"/>
          <w:sz w:val="22"/>
          <w:szCs w:val="22"/>
        </w:rPr>
        <w:t>2010·</w:t>
      </w:r>
      <w:r>
        <w:rPr>
          <w:rFonts w:eastAsiaTheme="minorEastAsia"/>
          <w:sz w:val="22"/>
          <w:szCs w:val="22"/>
        </w:rPr>
        <w:t>广东理综</w:t>
      </w:r>
      <w:r>
        <w:rPr>
          <w:rFonts w:eastAsiaTheme="minorEastAsia"/>
          <w:sz w:val="22"/>
          <w:szCs w:val="22"/>
        </w:rPr>
        <w:t>·17</w:t>
      </w:r>
      <w:r>
        <w:rPr>
          <w:rFonts w:eastAsiaTheme="minorEastAsia"/>
          <w:sz w:val="22"/>
          <w:szCs w:val="22"/>
        </w:rPr>
        <w:t>）如图所示是某质点运动的速度图像，由图像得到的正确结果是</w:t>
      </w:r>
      <w:r>
        <w:rPr>
          <w:rFonts w:eastAsiaTheme="minorEastAsia"/>
          <w:sz w:val="22"/>
          <w:szCs w:val="22"/>
        </w:rPr>
        <w:t xml:space="preserve"> </w:t>
      </w:r>
    </w:p>
    <w:p w14:paraId="3633C283" w14:textId="77777777" w:rsidR="005658B1" w:rsidRDefault="00000000" w:rsidP="001E1E1C">
      <w:pPr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3C2A2F0D" wp14:editId="685DE4D6">
                <wp:simplePos x="0" y="0"/>
                <wp:positionH relativeFrom="margin">
                  <wp:align>right</wp:align>
                </wp:positionH>
                <wp:positionV relativeFrom="paragraph">
                  <wp:posOffset>13970</wp:posOffset>
                </wp:positionV>
                <wp:extent cx="1800225" cy="927100"/>
                <wp:effectExtent l="0" t="0" r="0" b="6350"/>
                <wp:wrapSquare wrapText="bothSides"/>
                <wp:docPr id="3113" name="组合 31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00225" cy="927100"/>
                          <a:chOff x="7775" y="8083"/>
                          <a:chExt cx="2835" cy="1460"/>
                        </a:xfrm>
                      </wpg:grpSpPr>
                      <wps:wsp>
                        <wps:cNvPr id="3114" name="Line 171"/>
                        <wps:cNvCnPr>
                          <a:cxnSpLocks noChangeShapeType="1"/>
                        </wps:cNvCnPr>
                        <wps:spPr bwMode="auto">
                          <a:xfrm>
                            <a:off x="8064" y="9194"/>
                            <a:ext cx="21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3115" name="Line 172"/>
                        <wps:cNvCnPr>
                          <a:cxnSpLocks noChangeShapeType="1"/>
                        </wps:cNvCnPr>
                        <wps:spPr bwMode="auto">
                          <a:xfrm flipV="1">
                            <a:off x="8064" y="8264"/>
                            <a:ext cx="0" cy="1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3116" name="Freeform 173"/>
                        <wps:cNvSpPr/>
                        <wps:spPr bwMode="auto">
                          <a:xfrm>
                            <a:off x="8064" y="8525"/>
                            <a:ext cx="420" cy="664"/>
                          </a:xfrm>
                          <a:custGeom>
                            <a:avLst/>
                            <a:gdLst>
                              <a:gd name="T0" fmla="*/ 0 w 420"/>
                              <a:gd name="T1" fmla="*/ 0 h 620"/>
                              <a:gd name="T2" fmla="*/ 420 w 420"/>
                              <a:gd name="T3" fmla="*/ 0 h 620"/>
                              <a:gd name="T4" fmla="*/ 420 w 420"/>
                              <a:gd name="T5" fmla="*/ 620 h 6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0" h="620">
                                <a:moveTo>
                                  <a:pt x="0" y="0"/>
                                </a:moveTo>
                                <a:lnTo>
                                  <a:pt x="420" y="0"/>
                                </a:lnTo>
                                <a:lnTo>
                                  <a:pt x="420" y="620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7" name="Line 174"/>
                        <wps:cNvCnPr>
                          <a:cxnSpLocks noChangeShapeType="1"/>
                        </wps:cNvCnPr>
                        <wps:spPr bwMode="auto">
                          <a:xfrm>
                            <a:off x="8917" y="9143"/>
                            <a:ext cx="0" cy="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118" name="Line 175"/>
                        <wps:cNvCnPr>
                          <a:cxnSpLocks noChangeShapeType="1"/>
                        </wps:cNvCnPr>
                        <wps:spPr bwMode="auto">
                          <a:xfrm>
                            <a:off x="9337" y="9155"/>
                            <a:ext cx="0" cy="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119" name="Line 176"/>
                        <wps:cNvCnPr>
                          <a:cxnSpLocks noChangeShapeType="1"/>
                        </wps:cNvCnPr>
                        <wps:spPr bwMode="auto">
                          <a:xfrm>
                            <a:off x="9757" y="9167"/>
                            <a:ext cx="0" cy="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120" name="Freeform 177"/>
                        <wps:cNvSpPr/>
                        <wps:spPr bwMode="auto">
                          <a:xfrm>
                            <a:off x="8073" y="8525"/>
                            <a:ext cx="1843" cy="801"/>
                          </a:xfrm>
                          <a:custGeom>
                            <a:avLst/>
                            <a:gdLst>
                              <a:gd name="T0" fmla="*/ 0 w 1817"/>
                              <a:gd name="T1" fmla="*/ 663 h 801"/>
                              <a:gd name="T2" fmla="*/ 398 w 1817"/>
                              <a:gd name="T3" fmla="*/ 0 h 801"/>
                              <a:gd name="T4" fmla="*/ 819 w 1817"/>
                              <a:gd name="T5" fmla="*/ 0 h 801"/>
                              <a:gd name="T6" fmla="*/ 1817 w 1817"/>
                              <a:gd name="T7" fmla="*/ 801 h 8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817" h="801">
                                <a:moveTo>
                                  <a:pt x="0" y="663"/>
                                </a:moveTo>
                                <a:lnTo>
                                  <a:pt x="398" y="0"/>
                                </a:lnTo>
                                <a:lnTo>
                                  <a:pt x="819" y="0"/>
                                </a:lnTo>
                                <a:lnTo>
                                  <a:pt x="1817" y="801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21" name="Line 178"/>
                        <wps:cNvCnPr>
                          <a:cxnSpLocks noChangeShapeType="1"/>
                        </wps:cNvCnPr>
                        <wps:spPr bwMode="auto">
                          <a:xfrm>
                            <a:off x="8916" y="8516"/>
                            <a:ext cx="0" cy="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3122" name="Text Box 179"/>
                        <wps:cNvSpPr txBox="1">
                          <a:spLocks noChangeArrowheads="1"/>
                        </wps:cNvSpPr>
                        <wps:spPr bwMode="auto">
                          <a:xfrm>
                            <a:off x="8011" y="8083"/>
                            <a:ext cx="1418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B02A65F" w14:textId="7CD6369A" w:rsidR="005658B1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Book Antiqua" w:hAnsi="Book Antiqua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</w:t>
                              </w:r>
                              <w:r w:rsidR="00D40EEA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m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sym w:font="Wingdings 2" w:char="F095"/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perscript"/>
                                </w:rPr>
                                <w:t>-1</w:t>
                              </w:r>
                              <w:r w:rsidR="00D40EEA" w:rsidRPr="00D40EEA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  <w:p w14:paraId="2FB5926F" w14:textId="77777777" w:rsidR="005658B1" w:rsidRDefault="00000000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s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23" name="Text Box 180"/>
                        <wps:cNvSpPr txBox="1">
                          <a:spLocks noChangeArrowheads="1"/>
                        </wps:cNvSpPr>
                        <wps:spPr bwMode="auto">
                          <a:xfrm>
                            <a:off x="9875" y="9092"/>
                            <a:ext cx="735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2AAEC0A" w14:textId="77777777" w:rsidR="005658B1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t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s</w:t>
                              </w:r>
                            </w:p>
                            <w:p w14:paraId="322E01D7" w14:textId="77777777" w:rsidR="005658B1" w:rsidRDefault="00000000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s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24" name="Text Box 181"/>
                        <wps:cNvSpPr txBox="1">
                          <a:spLocks noChangeArrowheads="1"/>
                        </wps:cNvSpPr>
                        <wps:spPr bwMode="auto">
                          <a:xfrm>
                            <a:off x="7775" y="8936"/>
                            <a:ext cx="735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8145E86" w14:textId="77777777" w:rsidR="005658B1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  <w:p w14:paraId="507B19D7" w14:textId="77777777" w:rsidR="005658B1" w:rsidRDefault="00000000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s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25" name="Text Box 182"/>
                        <wps:cNvSpPr txBox="1">
                          <a:spLocks noChangeArrowheads="1"/>
                        </wps:cNvSpPr>
                        <wps:spPr bwMode="auto">
                          <a:xfrm>
                            <a:off x="7801" y="8302"/>
                            <a:ext cx="420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2603889" w14:textId="77777777" w:rsidR="005658B1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  <w:p w14:paraId="2065C899" w14:textId="77777777" w:rsidR="005658B1" w:rsidRDefault="00000000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s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26" name="Line 18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8093" y="8830"/>
                            <a:ext cx="0" cy="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127" name="Text Box 184"/>
                        <wps:cNvSpPr txBox="1">
                          <a:spLocks noChangeArrowheads="1"/>
                        </wps:cNvSpPr>
                        <wps:spPr bwMode="auto">
                          <a:xfrm>
                            <a:off x="7802" y="8627"/>
                            <a:ext cx="420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E222E7F" w14:textId="77777777" w:rsidR="005658B1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  <w:p w14:paraId="505E6446" w14:textId="77777777" w:rsidR="005658B1" w:rsidRDefault="00000000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s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28" name="Text Box 185"/>
                        <wps:cNvSpPr txBox="1">
                          <a:spLocks noChangeArrowheads="1"/>
                        </wps:cNvSpPr>
                        <wps:spPr bwMode="auto">
                          <a:xfrm>
                            <a:off x="8300" y="9077"/>
                            <a:ext cx="420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20A099B" w14:textId="77777777" w:rsidR="005658B1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  <w:p w14:paraId="661F5792" w14:textId="77777777" w:rsidR="005658B1" w:rsidRDefault="00000000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s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29" name="Text Box 186"/>
                        <wps:cNvSpPr txBox="1">
                          <a:spLocks noChangeArrowheads="1"/>
                        </wps:cNvSpPr>
                        <wps:spPr bwMode="auto">
                          <a:xfrm>
                            <a:off x="8733" y="9090"/>
                            <a:ext cx="420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ED5EA01" w14:textId="77777777" w:rsidR="005658B1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  <w:p w14:paraId="4F7F1515" w14:textId="77777777" w:rsidR="005658B1" w:rsidRDefault="00000000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s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0" name="Text Box 187"/>
                        <wps:cNvSpPr txBox="1">
                          <a:spLocks noChangeArrowheads="1"/>
                        </wps:cNvSpPr>
                        <wps:spPr bwMode="auto">
                          <a:xfrm>
                            <a:off x="9153" y="9090"/>
                            <a:ext cx="420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B49E826" w14:textId="77777777" w:rsidR="005658B1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  <w:p w14:paraId="1D5BD9B7" w14:textId="77777777" w:rsidR="005658B1" w:rsidRDefault="00000000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s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1" name="Text Box 188"/>
                        <wps:cNvSpPr txBox="1">
                          <a:spLocks noChangeArrowheads="1"/>
                        </wps:cNvSpPr>
                        <wps:spPr bwMode="auto">
                          <a:xfrm>
                            <a:off x="9573" y="9090"/>
                            <a:ext cx="420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3910B92" w14:textId="77777777" w:rsidR="005658B1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  <w:p w14:paraId="5E75A63F" w14:textId="77777777" w:rsidR="005658B1" w:rsidRDefault="00000000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s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C2A2F0D" id="组合 3113" o:spid="_x0000_s1155" style="position:absolute;left:0;text-align:left;margin-left:90.55pt;margin-top:1.1pt;width:141.75pt;height:73pt;z-index:251664384;mso-position-horizontal:right;mso-position-horizontal-relative:margin;mso-position-vertical-relative:text" coordorigin="7775,8083" coordsize="2835,1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">
                <v:line id="Line 171" o:spid="_x0000_s1156" style="position:absolute;visibility:visible;mso-wrap-style:square" from="8064,9194" to="10164,9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">
                  <v:stroke endarrow="block" endarrowwidth="narrow"/>
                </v:line>
                <v:line id="Line 172" o:spid="_x0000_s1157" style="position:absolute;flip:y;visibility:visible;mso-wrap-style:square" from="8064,8264" to="8064,9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">
                  <v:stroke endarrow="block" endarrowwidth="narrow"/>
                </v:line>
                <v:shape id="Freeform 173" o:spid="_x0000_s1158" style="position:absolute;left:8064;top:8525;width:420;height:664;visibility:visible;mso-wrap-style:square;v-text-anchor:top" coordsize="420,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" path="m,l420,r,620e" filled="f">
                  <v:stroke dashstyle="dash"/>
                  <v:path arrowok="t" o:connecttype="custom" o:connectlocs="0,0;420,0;420,664" o:connectangles="0,0,0"/>
                </v:shape>
                <v:line id="Line 174" o:spid="_x0000_s1159" style="position:absolute;visibility:visible;mso-wrap-style:square" from="8917,9143" to="8917,9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"/>
                <v:line id="Line 175" o:spid="_x0000_s1160" style="position:absolute;visibility:visible;mso-wrap-style:square" from="9337,9155" to="9337,9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"/>
                <v:line id="Line 176" o:spid="_x0000_s1161" style="position:absolute;visibility:visible;mso-wrap-style:square" from="9757,9167" to="9757,9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"/>
                <v:shape id="Freeform 177" o:spid="_x0000_s1162" style="position:absolute;left:8073;top:8525;width:1843;height:801;visibility:visible;mso-wrap-style:square;v-text-anchor:top" coordsize="1817,8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" path="m,663l398,,819,r998,801e" filled="f" strokeweight="1pt">
                  <v:path arrowok="t" o:connecttype="custom" o:connectlocs="0,663;404,0;831,0;1843,801" o:connectangles="0,0,0,0"/>
                </v:shape>
                <v:line id="Line 178" o:spid="_x0000_s1163" style="position:absolute;visibility:visible;mso-wrap-style:square" from="8916,8516" to="8916,9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">
                  <v:stroke dashstyle="dash"/>
                </v:line>
                <v:shape id="Text Box 179" o:spid="_x0000_s1164" type="#_x0000_t202" style="position:absolute;left:8011;top:8083;width:1418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" filled="f" stroked="f">
                  <v:textbox>
                    <w:txbxContent>
                      <w:p w14:paraId="7B02A65F" w14:textId="7CD6369A" w:rsidR="005658B1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ascii="Book Antiqua" w:hAnsi="Book Antiqua"/>
                            <w:i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/</w:t>
                        </w:r>
                        <w:r w:rsidR="00D40EEA"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m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sym w:font="Wingdings 2" w:char="F095"/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s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perscript"/>
                          </w:rPr>
                          <w:t>-1</w:t>
                        </w:r>
                        <w:r w:rsidR="00D40EEA" w:rsidRPr="00D40EEA"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  <w:p w14:paraId="2FB5926F" w14:textId="77777777" w:rsidR="005658B1" w:rsidRDefault="00000000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s)</w:t>
                        </w:r>
                      </w:p>
                    </w:txbxContent>
                  </v:textbox>
                </v:shape>
                <v:shape id="Text Box 180" o:spid="_x0000_s1165" type="#_x0000_t202" style="position:absolute;left:9875;top:9092;width:735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" filled="f" stroked="f">
                  <v:textbox>
                    <w:txbxContent>
                      <w:p w14:paraId="42AAEC0A" w14:textId="77777777" w:rsidR="005658B1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t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/s</w:t>
                        </w:r>
                      </w:p>
                      <w:p w14:paraId="322E01D7" w14:textId="77777777" w:rsidR="005658B1" w:rsidRDefault="00000000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s)</w:t>
                        </w:r>
                      </w:p>
                    </w:txbxContent>
                  </v:textbox>
                </v:shape>
                <v:shape id="Text Box 181" o:spid="_x0000_s1166" type="#_x0000_t202" style="position:absolute;left:7775;top:8936;width:735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" filled="f" stroked="f">
                  <v:textbox>
                    <w:txbxContent>
                      <w:p w14:paraId="48145E86" w14:textId="77777777" w:rsidR="005658B1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  <w:p w14:paraId="507B19D7" w14:textId="77777777" w:rsidR="005658B1" w:rsidRDefault="00000000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s)</w:t>
                        </w:r>
                      </w:p>
                    </w:txbxContent>
                  </v:textbox>
                </v:shape>
                <v:shape id="Text Box 182" o:spid="_x0000_s1167" type="#_x0000_t202" style="position:absolute;left:7801;top:8302;width:420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" filled="f" stroked="f">
                  <v:textbox>
                    <w:txbxContent>
                      <w:p w14:paraId="62603889" w14:textId="77777777" w:rsidR="005658B1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</w:t>
                        </w:r>
                      </w:p>
                      <w:p w14:paraId="2065C899" w14:textId="77777777" w:rsidR="005658B1" w:rsidRDefault="00000000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s)</w:t>
                        </w:r>
                      </w:p>
                    </w:txbxContent>
                  </v:textbox>
                </v:shape>
                <v:line id="Line 183" o:spid="_x0000_s1168" style="position:absolute;rotation:90;visibility:visible;mso-wrap-style:square" from="8093,8830" to="8093,8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"/>
                <v:shape id="Text Box 184" o:spid="_x0000_s1169" type="#_x0000_t202" style="position:absolute;left:7802;top:8627;width:420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" filled="f" stroked="f">
                  <v:textbox>
                    <w:txbxContent>
                      <w:p w14:paraId="0E222E7F" w14:textId="77777777" w:rsidR="005658B1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</w:p>
                      <w:p w14:paraId="505E6446" w14:textId="77777777" w:rsidR="005658B1" w:rsidRDefault="00000000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s)</w:t>
                        </w:r>
                      </w:p>
                    </w:txbxContent>
                  </v:textbox>
                </v:shape>
                <v:shape id="Text Box 185" o:spid="_x0000_s1170" type="#_x0000_t202" style="position:absolute;left:8300;top:9077;width:420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" filled="f" stroked="f">
                  <v:textbox>
                    <w:txbxContent>
                      <w:p w14:paraId="520A099B" w14:textId="77777777" w:rsidR="005658B1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</w:p>
                      <w:p w14:paraId="661F5792" w14:textId="77777777" w:rsidR="005658B1" w:rsidRDefault="00000000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s)</w:t>
                        </w:r>
                      </w:p>
                    </w:txbxContent>
                  </v:textbox>
                </v:shape>
                <v:shape id="Text Box 186" o:spid="_x0000_s1171" type="#_x0000_t202" style="position:absolute;left:8733;top:9090;width:420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" filled="f" stroked="f">
                  <v:textbox>
                    <w:txbxContent>
                      <w:p w14:paraId="5ED5EA01" w14:textId="77777777" w:rsidR="005658B1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</w:t>
                        </w:r>
                      </w:p>
                      <w:p w14:paraId="4F7F1515" w14:textId="77777777" w:rsidR="005658B1" w:rsidRDefault="00000000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s)</w:t>
                        </w:r>
                      </w:p>
                    </w:txbxContent>
                  </v:textbox>
                </v:shape>
                <v:shape id="Text Box 187" o:spid="_x0000_s1172" type="#_x0000_t202" style="position:absolute;left:9153;top:9090;width:420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" filled="f" stroked="f">
                  <v:textbox>
                    <w:txbxContent>
                      <w:p w14:paraId="3B49E826" w14:textId="77777777" w:rsidR="005658B1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</w:p>
                      <w:p w14:paraId="1D5BD9B7" w14:textId="77777777" w:rsidR="005658B1" w:rsidRDefault="00000000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s)</w:t>
                        </w:r>
                      </w:p>
                    </w:txbxContent>
                  </v:textbox>
                </v:shape>
                <v:shape id="Text Box 188" o:spid="_x0000_s1173" type="#_x0000_t202" style="position:absolute;left:9573;top:9090;width:420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" filled="f" stroked="f">
                  <v:textbox>
                    <w:txbxContent>
                      <w:p w14:paraId="33910B92" w14:textId="77777777" w:rsidR="005658B1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4</w:t>
                        </w:r>
                      </w:p>
                      <w:p w14:paraId="5E75A63F" w14:textId="77777777" w:rsidR="005658B1" w:rsidRDefault="00000000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s)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>
        <w:rPr>
          <w:rFonts w:eastAsiaTheme="minorEastAsia"/>
          <w:sz w:val="22"/>
          <w:szCs w:val="22"/>
        </w:rPr>
        <w:t>A</w:t>
      </w:r>
      <w:r>
        <w:rPr>
          <w:rFonts w:eastAsiaTheme="minorEastAsia"/>
          <w:sz w:val="22"/>
          <w:szCs w:val="22"/>
        </w:rPr>
        <w:t>．</w:t>
      </w:r>
      <w:r>
        <w:rPr>
          <w:rFonts w:eastAsiaTheme="minorEastAsia"/>
          <w:sz w:val="22"/>
          <w:szCs w:val="22"/>
        </w:rPr>
        <w:t>0~1 s</w:t>
      </w:r>
      <w:r>
        <w:rPr>
          <w:rFonts w:eastAsiaTheme="minorEastAsia"/>
          <w:sz w:val="22"/>
          <w:szCs w:val="22"/>
        </w:rPr>
        <w:t>内的平均速度是</w:t>
      </w:r>
      <w:r>
        <w:rPr>
          <w:rFonts w:eastAsiaTheme="minorEastAsia"/>
          <w:sz w:val="22"/>
          <w:szCs w:val="22"/>
        </w:rPr>
        <w:t>2 m/s</w:t>
      </w:r>
    </w:p>
    <w:p w14:paraId="7AB9DB80" w14:textId="77777777" w:rsidR="005658B1" w:rsidRDefault="00000000" w:rsidP="001E1E1C">
      <w:pPr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B</w:t>
      </w:r>
      <w:r>
        <w:rPr>
          <w:rFonts w:eastAsiaTheme="minorEastAsia"/>
          <w:sz w:val="22"/>
          <w:szCs w:val="22"/>
        </w:rPr>
        <w:t>．</w:t>
      </w:r>
      <w:r>
        <w:rPr>
          <w:rFonts w:eastAsiaTheme="minorEastAsia"/>
          <w:sz w:val="22"/>
          <w:szCs w:val="22"/>
        </w:rPr>
        <w:t>0~2 s</w:t>
      </w:r>
      <w:r>
        <w:rPr>
          <w:rFonts w:eastAsiaTheme="minorEastAsia"/>
          <w:sz w:val="22"/>
          <w:szCs w:val="22"/>
        </w:rPr>
        <w:t>内的位移大小是</w:t>
      </w:r>
      <w:r>
        <w:rPr>
          <w:rFonts w:eastAsiaTheme="minorEastAsia"/>
          <w:sz w:val="22"/>
          <w:szCs w:val="22"/>
        </w:rPr>
        <w:t>3 m</w:t>
      </w:r>
    </w:p>
    <w:p w14:paraId="4726BB61" w14:textId="77777777" w:rsidR="005658B1" w:rsidRDefault="00000000" w:rsidP="001E1E1C">
      <w:pPr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C</w:t>
      </w:r>
      <w:r>
        <w:rPr>
          <w:rFonts w:eastAsiaTheme="minorEastAsia"/>
          <w:sz w:val="22"/>
          <w:szCs w:val="22"/>
        </w:rPr>
        <w:t>．</w:t>
      </w:r>
      <w:r>
        <w:rPr>
          <w:rFonts w:eastAsiaTheme="minorEastAsia"/>
          <w:sz w:val="22"/>
          <w:szCs w:val="22"/>
        </w:rPr>
        <w:t>0~1 s</w:t>
      </w:r>
      <w:r>
        <w:rPr>
          <w:rFonts w:eastAsiaTheme="minorEastAsia"/>
          <w:sz w:val="22"/>
          <w:szCs w:val="22"/>
        </w:rPr>
        <w:t>内的加速度大于</w:t>
      </w:r>
      <w:r>
        <w:rPr>
          <w:rFonts w:eastAsiaTheme="minorEastAsia"/>
          <w:sz w:val="22"/>
          <w:szCs w:val="22"/>
        </w:rPr>
        <w:t>2~4 s</w:t>
      </w:r>
      <w:r>
        <w:rPr>
          <w:rFonts w:eastAsiaTheme="minorEastAsia"/>
          <w:sz w:val="22"/>
          <w:szCs w:val="22"/>
        </w:rPr>
        <w:t>内的加速度</w:t>
      </w:r>
    </w:p>
    <w:p w14:paraId="33EF5813" w14:textId="77777777" w:rsidR="005658B1" w:rsidRDefault="00000000" w:rsidP="001E1E1C">
      <w:pPr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D</w:t>
      </w:r>
      <w:r>
        <w:rPr>
          <w:rFonts w:eastAsiaTheme="minorEastAsia"/>
          <w:sz w:val="22"/>
          <w:szCs w:val="22"/>
        </w:rPr>
        <w:t>．</w:t>
      </w:r>
      <w:r>
        <w:rPr>
          <w:rFonts w:eastAsiaTheme="minorEastAsia"/>
          <w:sz w:val="22"/>
          <w:szCs w:val="22"/>
        </w:rPr>
        <w:t>0~1 s</w:t>
      </w:r>
      <w:r>
        <w:rPr>
          <w:rFonts w:eastAsiaTheme="minorEastAsia"/>
          <w:sz w:val="22"/>
          <w:szCs w:val="22"/>
        </w:rPr>
        <w:t>内的运动方向与</w:t>
      </w:r>
      <w:r>
        <w:rPr>
          <w:rFonts w:eastAsiaTheme="minorEastAsia"/>
          <w:sz w:val="22"/>
          <w:szCs w:val="22"/>
        </w:rPr>
        <w:t>2~4 s</w:t>
      </w:r>
      <w:r>
        <w:rPr>
          <w:rFonts w:eastAsiaTheme="minorEastAsia"/>
          <w:sz w:val="22"/>
          <w:szCs w:val="22"/>
        </w:rPr>
        <w:t>内的运动方向相反</w:t>
      </w:r>
    </w:p>
    <w:p w14:paraId="00129098" w14:textId="77777777" w:rsidR="005658B1" w:rsidRDefault="00000000" w:rsidP="001E1E1C">
      <w:pPr>
        <w:tabs>
          <w:tab w:val="left" w:pos="3402"/>
        </w:tabs>
        <w:snapToGrid w:val="0"/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【答案】</w:t>
      </w:r>
      <w:r>
        <w:rPr>
          <w:rFonts w:eastAsiaTheme="minorEastAsia"/>
          <w:sz w:val="22"/>
          <w:szCs w:val="22"/>
        </w:rPr>
        <w:t>BC</w:t>
      </w:r>
    </w:p>
    <w:p w14:paraId="6341D9D4" w14:textId="77777777" w:rsidR="005658B1" w:rsidRDefault="00000000" w:rsidP="001E1E1C">
      <w:pPr>
        <w:spacing w:line="312" w:lineRule="auto"/>
        <w:ind w:left="440" w:hangingChars="200" w:hanging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18.</w:t>
      </w:r>
      <w:r>
        <w:rPr>
          <w:rFonts w:eastAsiaTheme="minorEastAsia"/>
          <w:sz w:val="22"/>
          <w:szCs w:val="22"/>
        </w:rPr>
        <w:t>（</w:t>
      </w:r>
      <w:r>
        <w:rPr>
          <w:rFonts w:eastAsiaTheme="minorEastAsia"/>
          <w:sz w:val="22"/>
          <w:szCs w:val="22"/>
        </w:rPr>
        <w:t>2010·</w:t>
      </w:r>
      <w:r>
        <w:rPr>
          <w:rFonts w:eastAsiaTheme="minorEastAsia"/>
          <w:sz w:val="22"/>
          <w:szCs w:val="22"/>
        </w:rPr>
        <w:t>广东理综</w:t>
      </w:r>
      <w:r>
        <w:rPr>
          <w:rFonts w:eastAsiaTheme="minorEastAsia"/>
          <w:sz w:val="22"/>
          <w:szCs w:val="22"/>
        </w:rPr>
        <w:t>·18</w:t>
      </w:r>
      <w:r>
        <w:rPr>
          <w:rFonts w:eastAsiaTheme="minorEastAsia"/>
          <w:sz w:val="22"/>
          <w:szCs w:val="22"/>
        </w:rPr>
        <w:t>）关于核衰变和核反应的类型，下列表述正确的有</w:t>
      </w:r>
      <w:r>
        <w:rPr>
          <w:rFonts w:eastAsiaTheme="minorEastAsia"/>
          <w:sz w:val="22"/>
          <w:szCs w:val="22"/>
        </w:rPr>
        <w:t xml:space="preserve"> </w:t>
      </w:r>
    </w:p>
    <w:p w14:paraId="16F400BE" w14:textId="6CEC58D3" w:rsidR="00A05360" w:rsidRDefault="00A05360" w:rsidP="00A05360">
      <w:pPr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A</w:t>
      </w:r>
      <w:r>
        <w:rPr>
          <w:rFonts w:eastAsiaTheme="minorEastAsia"/>
          <w:sz w:val="22"/>
          <w:szCs w:val="22"/>
        </w:rPr>
        <w:t>．</w:t>
      </w:r>
      <w:r w:rsidRPr="00A05360">
        <w:rPr>
          <w:rFonts w:eastAsiaTheme="minorEastAsia"/>
          <w:position w:val="-12"/>
          <w:sz w:val="22"/>
          <w:szCs w:val="22"/>
        </w:rPr>
        <w:object w:dxaOrig="1980" w:dyaOrig="380" w14:anchorId="4F3DF7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3pt;height:18.85pt" o:ole="">
            <v:imagedata r:id="rId14" o:title=""/>
          </v:shape>
          <o:OLEObject Type="Embed" ProgID="Equation.DSMT4" ShapeID="_x0000_i1025" DrawAspect="Content" ObjectID="_1800819076" r:id="rId15"/>
        </w:object>
      </w:r>
      <w:r>
        <w:rPr>
          <w:rFonts w:eastAsiaTheme="minorEastAsia"/>
          <w:sz w:val="22"/>
          <w:szCs w:val="22"/>
        </w:rPr>
        <w:t>是</w:t>
      </w:r>
      <w:r>
        <w:rPr>
          <w:rFonts w:eastAsiaTheme="minorEastAsia"/>
          <w:sz w:val="22"/>
          <w:szCs w:val="22"/>
        </w:rPr>
        <w:t>α</w:t>
      </w:r>
      <w:r>
        <w:rPr>
          <w:rFonts w:eastAsiaTheme="minorEastAsia"/>
          <w:sz w:val="22"/>
          <w:szCs w:val="22"/>
        </w:rPr>
        <w:t>衰变</w:t>
      </w:r>
      <w:r>
        <w:rPr>
          <w:rFonts w:eastAsiaTheme="minorEastAsia"/>
          <w:sz w:val="22"/>
          <w:szCs w:val="22"/>
        </w:rPr>
        <w:tab/>
      </w:r>
      <w:r>
        <w:rPr>
          <w:rFonts w:eastAsiaTheme="minorEastAsia"/>
          <w:sz w:val="22"/>
          <w:szCs w:val="22"/>
        </w:rPr>
        <w:tab/>
      </w:r>
      <w:r>
        <w:rPr>
          <w:rFonts w:eastAsiaTheme="minorEastAsia"/>
          <w:sz w:val="22"/>
          <w:szCs w:val="22"/>
        </w:rPr>
        <w:tab/>
        <w:t xml:space="preserve">    B</w:t>
      </w:r>
      <w:r>
        <w:rPr>
          <w:rFonts w:eastAsiaTheme="minorEastAsia"/>
          <w:sz w:val="22"/>
          <w:szCs w:val="22"/>
        </w:rPr>
        <w:t>．</w:t>
      </w:r>
      <w:r w:rsidRPr="00A05360">
        <w:rPr>
          <w:rFonts w:eastAsiaTheme="minorEastAsia"/>
          <w:position w:val="-12"/>
          <w:sz w:val="22"/>
          <w:szCs w:val="22"/>
        </w:rPr>
        <w:object w:dxaOrig="2200" w:dyaOrig="380" w14:anchorId="6DC4849D">
          <v:shape id="_x0000_i1026" type="#_x0000_t75" style="width:109.95pt;height:18.85pt" o:ole="">
            <v:imagedata r:id="rId16" o:title=""/>
          </v:shape>
          <o:OLEObject Type="Embed" ProgID="Equation.DSMT4" ShapeID="_x0000_i1026" DrawAspect="Content" ObjectID="_1800819077" r:id="rId17"/>
        </w:object>
      </w:r>
      <w:r>
        <w:rPr>
          <w:rFonts w:eastAsiaTheme="minorEastAsia"/>
          <w:sz w:val="22"/>
          <w:szCs w:val="22"/>
        </w:rPr>
        <w:t>是</w:t>
      </w:r>
      <w:r>
        <w:rPr>
          <w:rFonts w:eastAsiaTheme="minorEastAsia"/>
          <w:sz w:val="22"/>
          <w:szCs w:val="22"/>
        </w:rPr>
        <w:t>β</w:t>
      </w:r>
      <w:r>
        <w:rPr>
          <w:rFonts w:eastAsiaTheme="minorEastAsia"/>
          <w:sz w:val="22"/>
          <w:szCs w:val="22"/>
        </w:rPr>
        <w:t>衰变</w:t>
      </w:r>
    </w:p>
    <w:p w14:paraId="29CD4980" w14:textId="28AD1280" w:rsidR="00A05360" w:rsidRDefault="00A05360" w:rsidP="00A05360">
      <w:pPr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C</w:t>
      </w:r>
      <w:r>
        <w:rPr>
          <w:rFonts w:eastAsiaTheme="minorEastAsia"/>
          <w:sz w:val="22"/>
          <w:szCs w:val="22"/>
        </w:rPr>
        <w:t>．</w:t>
      </w:r>
      <w:r w:rsidRPr="00A05360">
        <w:rPr>
          <w:rFonts w:eastAsiaTheme="minorEastAsia"/>
          <w:position w:val="-12"/>
          <w:sz w:val="22"/>
          <w:szCs w:val="22"/>
        </w:rPr>
        <w:object w:dxaOrig="2060" w:dyaOrig="380" w14:anchorId="5AC74C06">
          <v:shape id="_x0000_i1027" type="#_x0000_t75" style="width:102.95pt;height:18.85pt" o:ole="">
            <v:imagedata r:id="rId18" o:title=""/>
          </v:shape>
          <o:OLEObject Type="Embed" ProgID="Equation.DSMT4" ShapeID="_x0000_i1027" DrawAspect="Content" ObjectID="_1800819078" r:id="rId19"/>
        </w:object>
      </w:r>
      <w:r>
        <w:rPr>
          <w:rFonts w:eastAsiaTheme="minorEastAsia"/>
          <w:sz w:val="22"/>
          <w:szCs w:val="22"/>
        </w:rPr>
        <w:t>是轻核聚变</w:t>
      </w:r>
      <w:r>
        <w:rPr>
          <w:rFonts w:eastAsiaTheme="minorEastAsia"/>
          <w:sz w:val="22"/>
          <w:szCs w:val="22"/>
        </w:rPr>
        <w:tab/>
      </w:r>
      <w:r>
        <w:rPr>
          <w:rFonts w:eastAsiaTheme="minorEastAsia"/>
          <w:sz w:val="22"/>
          <w:szCs w:val="22"/>
        </w:rPr>
        <w:tab/>
        <w:t xml:space="preserve">    D</w:t>
      </w:r>
      <w:r>
        <w:rPr>
          <w:rFonts w:eastAsiaTheme="minorEastAsia"/>
          <w:sz w:val="22"/>
          <w:szCs w:val="22"/>
        </w:rPr>
        <w:t>．</w:t>
      </w:r>
      <w:r w:rsidR="00AA094A" w:rsidRPr="00A05360">
        <w:rPr>
          <w:rFonts w:eastAsiaTheme="minorEastAsia"/>
          <w:position w:val="-12"/>
          <w:sz w:val="22"/>
          <w:szCs w:val="22"/>
        </w:rPr>
        <w:object w:dxaOrig="1880" w:dyaOrig="380" w14:anchorId="751F859B">
          <v:shape id="_x0000_i1028" type="#_x0000_t75" style="width:94.25pt;height:18.85pt" o:ole="">
            <v:imagedata r:id="rId20" o:title=""/>
          </v:shape>
          <o:OLEObject Type="Embed" ProgID="Equation.DSMT4" ShapeID="_x0000_i1028" DrawAspect="Content" ObjectID="_1800819079" r:id="rId21"/>
        </w:object>
      </w:r>
      <w:r>
        <w:rPr>
          <w:rFonts w:eastAsiaTheme="minorEastAsia"/>
          <w:sz w:val="22"/>
          <w:szCs w:val="22"/>
        </w:rPr>
        <w:t>是重核裂变</w:t>
      </w:r>
    </w:p>
    <w:p w14:paraId="31C9B293" w14:textId="77777777" w:rsidR="005658B1" w:rsidRDefault="00000000" w:rsidP="001E1E1C">
      <w:pPr>
        <w:tabs>
          <w:tab w:val="left" w:pos="3402"/>
        </w:tabs>
        <w:snapToGrid w:val="0"/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【答案】</w:t>
      </w:r>
      <w:r>
        <w:rPr>
          <w:rFonts w:eastAsiaTheme="minorEastAsia"/>
          <w:sz w:val="22"/>
          <w:szCs w:val="22"/>
        </w:rPr>
        <w:t>AC</w:t>
      </w:r>
    </w:p>
    <w:p w14:paraId="21D48087" w14:textId="77777777" w:rsidR="005658B1" w:rsidRDefault="00000000" w:rsidP="001E1E1C">
      <w:pPr>
        <w:spacing w:line="312" w:lineRule="auto"/>
        <w:ind w:left="440" w:hangingChars="200" w:hanging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19.</w:t>
      </w:r>
      <w:r>
        <w:rPr>
          <w:rFonts w:eastAsiaTheme="minorEastAsia"/>
          <w:sz w:val="22"/>
          <w:szCs w:val="22"/>
        </w:rPr>
        <w:t>（</w:t>
      </w:r>
      <w:r>
        <w:rPr>
          <w:rFonts w:eastAsiaTheme="minorEastAsia"/>
          <w:sz w:val="22"/>
          <w:szCs w:val="22"/>
        </w:rPr>
        <w:t>2010·</w:t>
      </w:r>
      <w:r>
        <w:rPr>
          <w:rFonts w:eastAsiaTheme="minorEastAsia"/>
          <w:sz w:val="22"/>
          <w:szCs w:val="22"/>
        </w:rPr>
        <w:t>广东理综</w:t>
      </w:r>
      <w:r>
        <w:rPr>
          <w:rFonts w:eastAsiaTheme="minorEastAsia"/>
          <w:sz w:val="22"/>
          <w:szCs w:val="22"/>
        </w:rPr>
        <w:t>·19</w:t>
      </w:r>
      <w:r>
        <w:rPr>
          <w:rFonts w:eastAsiaTheme="minorEastAsia"/>
          <w:sz w:val="22"/>
          <w:szCs w:val="22"/>
        </w:rPr>
        <w:t>）如图所示是某种正弦式交变电压的波形图，由图可确定该电压的</w:t>
      </w:r>
      <w:r>
        <w:rPr>
          <w:rFonts w:eastAsiaTheme="minorEastAsia"/>
          <w:sz w:val="22"/>
          <w:szCs w:val="22"/>
        </w:rPr>
        <w:t xml:space="preserve"> </w:t>
      </w:r>
    </w:p>
    <w:p w14:paraId="70538DB0" w14:textId="77777777" w:rsidR="005658B1" w:rsidRDefault="00000000" w:rsidP="001E1E1C">
      <w:pPr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140F8F53" wp14:editId="73A4CFC7">
                <wp:simplePos x="0" y="0"/>
                <wp:positionH relativeFrom="column">
                  <wp:posOffset>4063365</wp:posOffset>
                </wp:positionH>
                <wp:positionV relativeFrom="paragraph">
                  <wp:posOffset>12700</wp:posOffset>
                </wp:positionV>
                <wp:extent cx="1845310" cy="869315"/>
                <wp:effectExtent l="0" t="0" r="2540" b="6985"/>
                <wp:wrapSquare wrapText="bothSides"/>
                <wp:docPr id="3132" name="组合 31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45310" cy="869315"/>
                          <a:chOff x="6742" y="10718"/>
                          <a:chExt cx="2906" cy="1369"/>
                        </a:xfrm>
                      </wpg:grpSpPr>
                      <wps:wsp>
                        <wps:cNvPr id="3135" name="Freeform 192"/>
                        <wps:cNvSpPr/>
                        <wps:spPr bwMode="auto">
                          <a:xfrm>
                            <a:off x="7227" y="11083"/>
                            <a:ext cx="1676" cy="799"/>
                          </a:xfrm>
                          <a:custGeom>
                            <a:avLst/>
                            <a:gdLst>
                              <a:gd name="T0" fmla="*/ 200 w 14433"/>
                              <a:gd name="T1" fmla="*/ 1653 h 4000"/>
                              <a:gd name="T2" fmla="*/ 600 w 14433"/>
                              <a:gd name="T3" fmla="*/ 1000 h 4000"/>
                              <a:gd name="T4" fmla="*/ 1000 w 14433"/>
                              <a:gd name="T5" fmla="*/ 468 h 4000"/>
                              <a:gd name="T6" fmla="*/ 1400 w 14433"/>
                              <a:gd name="T7" fmla="*/ 121 h 4000"/>
                              <a:gd name="T8" fmla="*/ 1800 w 14433"/>
                              <a:gd name="T9" fmla="*/ 0 h 4000"/>
                              <a:gd name="T10" fmla="*/ 2200 w 14433"/>
                              <a:gd name="T11" fmla="*/ 121 h 4000"/>
                              <a:gd name="T12" fmla="*/ 2600 w 14433"/>
                              <a:gd name="T13" fmla="*/ 468 h 4000"/>
                              <a:gd name="T14" fmla="*/ 3000 w 14433"/>
                              <a:gd name="T15" fmla="*/ 1000 h 4000"/>
                              <a:gd name="T16" fmla="*/ 3400 w 14433"/>
                              <a:gd name="T17" fmla="*/ 1653 h 4000"/>
                              <a:gd name="T18" fmla="*/ 3800 w 14433"/>
                              <a:gd name="T19" fmla="*/ 2347 h 4000"/>
                              <a:gd name="T20" fmla="*/ 4200 w 14433"/>
                              <a:gd name="T21" fmla="*/ 3000 h 4000"/>
                              <a:gd name="T22" fmla="*/ 4600 w 14433"/>
                              <a:gd name="T23" fmla="*/ 3532 h 4000"/>
                              <a:gd name="T24" fmla="*/ 5000 w 14433"/>
                              <a:gd name="T25" fmla="*/ 3879 h 4000"/>
                              <a:gd name="T26" fmla="*/ 5400 w 14433"/>
                              <a:gd name="T27" fmla="*/ 4000 h 4000"/>
                              <a:gd name="T28" fmla="*/ 5800 w 14433"/>
                              <a:gd name="T29" fmla="*/ 3879 h 4000"/>
                              <a:gd name="T30" fmla="*/ 6200 w 14433"/>
                              <a:gd name="T31" fmla="*/ 3532 h 4000"/>
                              <a:gd name="T32" fmla="*/ 6600 w 14433"/>
                              <a:gd name="T33" fmla="*/ 3000 h 4000"/>
                              <a:gd name="T34" fmla="*/ 7000 w 14433"/>
                              <a:gd name="T35" fmla="*/ 2348 h 4000"/>
                              <a:gd name="T36" fmla="*/ 7400 w 14433"/>
                              <a:gd name="T37" fmla="*/ 1653 h 4000"/>
                              <a:gd name="T38" fmla="*/ 7800 w 14433"/>
                              <a:gd name="T39" fmla="*/ 1000 h 4000"/>
                              <a:gd name="T40" fmla="*/ 8200 w 14433"/>
                              <a:gd name="T41" fmla="*/ 468 h 4000"/>
                              <a:gd name="T42" fmla="*/ 8600 w 14433"/>
                              <a:gd name="T43" fmla="*/ 121 h 4000"/>
                              <a:gd name="T44" fmla="*/ 9000 w 14433"/>
                              <a:gd name="T45" fmla="*/ 0 h 4000"/>
                              <a:gd name="T46" fmla="*/ 9400 w 14433"/>
                              <a:gd name="T47" fmla="*/ 120 h 4000"/>
                              <a:gd name="T48" fmla="*/ 9800 w 14433"/>
                              <a:gd name="T49" fmla="*/ 468 h 4000"/>
                              <a:gd name="T50" fmla="*/ 10200 w 14433"/>
                              <a:gd name="T51" fmla="*/ 1000 h 4000"/>
                              <a:gd name="T52" fmla="*/ 10600 w 14433"/>
                              <a:gd name="T53" fmla="*/ 1652 h 4000"/>
                              <a:gd name="T54" fmla="*/ 11000 w 14433"/>
                              <a:gd name="T55" fmla="*/ 2347 h 4000"/>
                              <a:gd name="T56" fmla="*/ 11400 w 14433"/>
                              <a:gd name="T57" fmla="*/ 2999 h 4000"/>
                              <a:gd name="T58" fmla="*/ 11800 w 14433"/>
                              <a:gd name="T59" fmla="*/ 3532 h 4000"/>
                              <a:gd name="T60" fmla="*/ 12200 w 14433"/>
                              <a:gd name="T61" fmla="*/ 3879 h 4000"/>
                              <a:gd name="T62" fmla="*/ 12600 w 14433"/>
                              <a:gd name="T63" fmla="*/ 4000 h 4000"/>
                              <a:gd name="T64" fmla="*/ 13000 w 14433"/>
                              <a:gd name="T65" fmla="*/ 3880 h 4000"/>
                              <a:gd name="T66" fmla="*/ 13400 w 14433"/>
                              <a:gd name="T67" fmla="*/ 3533 h 4000"/>
                              <a:gd name="T68" fmla="*/ 13800 w 14433"/>
                              <a:gd name="T69" fmla="*/ 3001 h 4000"/>
                              <a:gd name="T70" fmla="*/ 14200 w 14433"/>
                              <a:gd name="T71" fmla="*/ 2348 h 4000"/>
                              <a:gd name="T72" fmla="*/ 14400 w 14433"/>
                              <a:gd name="T73" fmla="*/ 2001 h 40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4433" h="4000">
                                <a:moveTo>
                                  <a:pt x="0" y="2000"/>
                                </a:moveTo>
                                <a:cubicBezTo>
                                  <a:pt x="66" y="1883"/>
                                  <a:pt x="133" y="1767"/>
                                  <a:pt x="200" y="1653"/>
                                </a:cubicBezTo>
                                <a:cubicBezTo>
                                  <a:pt x="267" y="1539"/>
                                  <a:pt x="333" y="1425"/>
                                  <a:pt x="400" y="1316"/>
                                </a:cubicBezTo>
                                <a:cubicBezTo>
                                  <a:pt x="467" y="1207"/>
                                  <a:pt x="533" y="1100"/>
                                  <a:pt x="600" y="1000"/>
                                </a:cubicBezTo>
                                <a:cubicBezTo>
                                  <a:pt x="667" y="900"/>
                                  <a:pt x="733" y="803"/>
                                  <a:pt x="800" y="714"/>
                                </a:cubicBezTo>
                                <a:cubicBezTo>
                                  <a:pt x="867" y="625"/>
                                  <a:pt x="933" y="542"/>
                                  <a:pt x="1000" y="468"/>
                                </a:cubicBezTo>
                                <a:cubicBezTo>
                                  <a:pt x="1067" y="394"/>
                                  <a:pt x="1133" y="326"/>
                                  <a:pt x="1200" y="268"/>
                                </a:cubicBezTo>
                                <a:cubicBezTo>
                                  <a:pt x="1267" y="210"/>
                                  <a:pt x="1333" y="161"/>
                                  <a:pt x="1400" y="121"/>
                                </a:cubicBezTo>
                                <a:cubicBezTo>
                                  <a:pt x="1467" y="81"/>
                                  <a:pt x="1533" y="50"/>
                                  <a:pt x="1600" y="30"/>
                                </a:cubicBezTo>
                                <a:cubicBezTo>
                                  <a:pt x="1667" y="10"/>
                                  <a:pt x="1733" y="0"/>
                                  <a:pt x="1800" y="0"/>
                                </a:cubicBezTo>
                                <a:cubicBezTo>
                                  <a:pt x="1867" y="0"/>
                                  <a:pt x="1933" y="10"/>
                                  <a:pt x="2000" y="30"/>
                                </a:cubicBezTo>
                                <a:cubicBezTo>
                                  <a:pt x="2067" y="50"/>
                                  <a:pt x="2133" y="81"/>
                                  <a:pt x="2200" y="121"/>
                                </a:cubicBezTo>
                                <a:cubicBezTo>
                                  <a:pt x="2267" y="161"/>
                                  <a:pt x="2333" y="210"/>
                                  <a:pt x="2400" y="268"/>
                                </a:cubicBezTo>
                                <a:cubicBezTo>
                                  <a:pt x="2467" y="326"/>
                                  <a:pt x="2533" y="394"/>
                                  <a:pt x="2600" y="468"/>
                                </a:cubicBezTo>
                                <a:cubicBezTo>
                                  <a:pt x="2667" y="542"/>
                                  <a:pt x="2733" y="625"/>
                                  <a:pt x="2800" y="714"/>
                                </a:cubicBezTo>
                                <a:cubicBezTo>
                                  <a:pt x="2867" y="803"/>
                                  <a:pt x="2933" y="900"/>
                                  <a:pt x="3000" y="1000"/>
                                </a:cubicBezTo>
                                <a:cubicBezTo>
                                  <a:pt x="3067" y="1100"/>
                                  <a:pt x="3133" y="1207"/>
                                  <a:pt x="3200" y="1316"/>
                                </a:cubicBezTo>
                                <a:cubicBezTo>
                                  <a:pt x="3267" y="1425"/>
                                  <a:pt x="3333" y="1539"/>
                                  <a:pt x="3400" y="1653"/>
                                </a:cubicBezTo>
                                <a:cubicBezTo>
                                  <a:pt x="3467" y="1767"/>
                                  <a:pt x="3533" y="1884"/>
                                  <a:pt x="3600" y="2000"/>
                                </a:cubicBezTo>
                                <a:cubicBezTo>
                                  <a:pt x="3667" y="2116"/>
                                  <a:pt x="3733" y="2233"/>
                                  <a:pt x="3800" y="2347"/>
                                </a:cubicBezTo>
                                <a:cubicBezTo>
                                  <a:pt x="3867" y="2461"/>
                                  <a:pt x="3933" y="2575"/>
                                  <a:pt x="4000" y="2684"/>
                                </a:cubicBezTo>
                                <a:cubicBezTo>
                                  <a:pt x="4067" y="2793"/>
                                  <a:pt x="4133" y="2900"/>
                                  <a:pt x="4200" y="3000"/>
                                </a:cubicBezTo>
                                <a:cubicBezTo>
                                  <a:pt x="4267" y="3100"/>
                                  <a:pt x="4333" y="3196"/>
                                  <a:pt x="4400" y="3285"/>
                                </a:cubicBezTo>
                                <a:cubicBezTo>
                                  <a:pt x="4467" y="3374"/>
                                  <a:pt x="4533" y="3458"/>
                                  <a:pt x="4600" y="3532"/>
                                </a:cubicBezTo>
                                <a:cubicBezTo>
                                  <a:pt x="4667" y="3606"/>
                                  <a:pt x="4733" y="3674"/>
                                  <a:pt x="4800" y="3732"/>
                                </a:cubicBezTo>
                                <a:cubicBezTo>
                                  <a:pt x="4867" y="3790"/>
                                  <a:pt x="4933" y="3839"/>
                                  <a:pt x="5000" y="3879"/>
                                </a:cubicBezTo>
                                <a:cubicBezTo>
                                  <a:pt x="5067" y="3919"/>
                                  <a:pt x="5133" y="3950"/>
                                  <a:pt x="5200" y="3970"/>
                                </a:cubicBezTo>
                                <a:cubicBezTo>
                                  <a:pt x="5267" y="3990"/>
                                  <a:pt x="5333" y="4000"/>
                                  <a:pt x="5400" y="4000"/>
                                </a:cubicBezTo>
                                <a:cubicBezTo>
                                  <a:pt x="5467" y="4000"/>
                                  <a:pt x="5533" y="3990"/>
                                  <a:pt x="5600" y="3970"/>
                                </a:cubicBezTo>
                                <a:cubicBezTo>
                                  <a:pt x="5667" y="3950"/>
                                  <a:pt x="5733" y="3919"/>
                                  <a:pt x="5800" y="3879"/>
                                </a:cubicBezTo>
                                <a:cubicBezTo>
                                  <a:pt x="5867" y="3839"/>
                                  <a:pt x="5933" y="3790"/>
                                  <a:pt x="6000" y="3732"/>
                                </a:cubicBezTo>
                                <a:cubicBezTo>
                                  <a:pt x="6067" y="3674"/>
                                  <a:pt x="6133" y="3606"/>
                                  <a:pt x="6200" y="3532"/>
                                </a:cubicBezTo>
                                <a:cubicBezTo>
                                  <a:pt x="6267" y="3458"/>
                                  <a:pt x="6333" y="3375"/>
                                  <a:pt x="6400" y="3286"/>
                                </a:cubicBezTo>
                                <a:cubicBezTo>
                                  <a:pt x="6467" y="3197"/>
                                  <a:pt x="6533" y="3100"/>
                                  <a:pt x="6600" y="3000"/>
                                </a:cubicBezTo>
                                <a:cubicBezTo>
                                  <a:pt x="6667" y="2900"/>
                                  <a:pt x="6733" y="2793"/>
                                  <a:pt x="6800" y="2684"/>
                                </a:cubicBezTo>
                                <a:cubicBezTo>
                                  <a:pt x="6867" y="2575"/>
                                  <a:pt x="6933" y="2462"/>
                                  <a:pt x="7000" y="2348"/>
                                </a:cubicBezTo>
                                <a:cubicBezTo>
                                  <a:pt x="7067" y="2234"/>
                                  <a:pt x="7133" y="2116"/>
                                  <a:pt x="7200" y="2000"/>
                                </a:cubicBezTo>
                                <a:cubicBezTo>
                                  <a:pt x="7267" y="1884"/>
                                  <a:pt x="7333" y="1767"/>
                                  <a:pt x="7400" y="1653"/>
                                </a:cubicBezTo>
                                <a:cubicBezTo>
                                  <a:pt x="7467" y="1539"/>
                                  <a:pt x="7533" y="1425"/>
                                  <a:pt x="7600" y="1316"/>
                                </a:cubicBezTo>
                                <a:cubicBezTo>
                                  <a:pt x="7667" y="1207"/>
                                  <a:pt x="7733" y="1100"/>
                                  <a:pt x="7800" y="1000"/>
                                </a:cubicBezTo>
                                <a:cubicBezTo>
                                  <a:pt x="7867" y="900"/>
                                  <a:pt x="7933" y="804"/>
                                  <a:pt x="8000" y="715"/>
                                </a:cubicBezTo>
                                <a:cubicBezTo>
                                  <a:pt x="8067" y="626"/>
                                  <a:pt x="8133" y="542"/>
                                  <a:pt x="8200" y="468"/>
                                </a:cubicBezTo>
                                <a:cubicBezTo>
                                  <a:pt x="8267" y="394"/>
                                  <a:pt x="8333" y="326"/>
                                  <a:pt x="8400" y="268"/>
                                </a:cubicBezTo>
                                <a:cubicBezTo>
                                  <a:pt x="8467" y="210"/>
                                  <a:pt x="8533" y="161"/>
                                  <a:pt x="8600" y="121"/>
                                </a:cubicBezTo>
                                <a:cubicBezTo>
                                  <a:pt x="8667" y="81"/>
                                  <a:pt x="8733" y="50"/>
                                  <a:pt x="8800" y="30"/>
                                </a:cubicBezTo>
                                <a:cubicBezTo>
                                  <a:pt x="8867" y="10"/>
                                  <a:pt x="8933" y="0"/>
                                  <a:pt x="9000" y="0"/>
                                </a:cubicBezTo>
                                <a:cubicBezTo>
                                  <a:pt x="9067" y="0"/>
                                  <a:pt x="9133" y="10"/>
                                  <a:pt x="9200" y="30"/>
                                </a:cubicBezTo>
                                <a:cubicBezTo>
                                  <a:pt x="9267" y="50"/>
                                  <a:pt x="9333" y="80"/>
                                  <a:pt x="9400" y="120"/>
                                </a:cubicBezTo>
                                <a:cubicBezTo>
                                  <a:pt x="9467" y="160"/>
                                  <a:pt x="9533" y="210"/>
                                  <a:pt x="9600" y="268"/>
                                </a:cubicBezTo>
                                <a:cubicBezTo>
                                  <a:pt x="9667" y="326"/>
                                  <a:pt x="9733" y="394"/>
                                  <a:pt x="9800" y="468"/>
                                </a:cubicBezTo>
                                <a:cubicBezTo>
                                  <a:pt x="9867" y="542"/>
                                  <a:pt x="9933" y="625"/>
                                  <a:pt x="10000" y="714"/>
                                </a:cubicBezTo>
                                <a:cubicBezTo>
                                  <a:pt x="10067" y="803"/>
                                  <a:pt x="10133" y="900"/>
                                  <a:pt x="10200" y="1000"/>
                                </a:cubicBezTo>
                                <a:cubicBezTo>
                                  <a:pt x="10267" y="1100"/>
                                  <a:pt x="10333" y="1206"/>
                                  <a:pt x="10400" y="1315"/>
                                </a:cubicBezTo>
                                <a:cubicBezTo>
                                  <a:pt x="10467" y="1424"/>
                                  <a:pt x="10533" y="1538"/>
                                  <a:pt x="10600" y="1652"/>
                                </a:cubicBezTo>
                                <a:cubicBezTo>
                                  <a:pt x="10667" y="1766"/>
                                  <a:pt x="10733" y="1883"/>
                                  <a:pt x="10800" y="1999"/>
                                </a:cubicBezTo>
                                <a:cubicBezTo>
                                  <a:pt x="10867" y="2115"/>
                                  <a:pt x="10933" y="2233"/>
                                  <a:pt x="11000" y="2347"/>
                                </a:cubicBezTo>
                                <a:cubicBezTo>
                                  <a:pt x="11067" y="2461"/>
                                  <a:pt x="11133" y="2574"/>
                                  <a:pt x="11200" y="2683"/>
                                </a:cubicBezTo>
                                <a:cubicBezTo>
                                  <a:pt x="11267" y="2792"/>
                                  <a:pt x="11333" y="2899"/>
                                  <a:pt x="11400" y="2999"/>
                                </a:cubicBezTo>
                                <a:cubicBezTo>
                                  <a:pt x="11467" y="3099"/>
                                  <a:pt x="11533" y="3196"/>
                                  <a:pt x="11600" y="3285"/>
                                </a:cubicBezTo>
                                <a:cubicBezTo>
                                  <a:pt x="11667" y="3374"/>
                                  <a:pt x="11733" y="3458"/>
                                  <a:pt x="11800" y="3532"/>
                                </a:cubicBezTo>
                                <a:cubicBezTo>
                                  <a:pt x="11867" y="3606"/>
                                  <a:pt x="11933" y="3674"/>
                                  <a:pt x="12000" y="3732"/>
                                </a:cubicBezTo>
                                <a:cubicBezTo>
                                  <a:pt x="12067" y="3790"/>
                                  <a:pt x="12133" y="3839"/>
                                  <a:pt x="12200" y="3879"/>
                                </a:cubicBezTo>
                                <a:cubicBezTo>
                                  <a:pt x="12267" y="3919"/>
                                  <a:pt x="12333" y="3950"/>
                                  <a:pt x="12400" y="3970"/>
                                </a:cubicBezTo>
                                <a:cubicBezTo>
                                  <a:pt x="12467" y="3990"/>
                                  <a:pt x="12533" y="4000"/>
                                  <a:pt x="12600" y="4000"/>
                                </a:cubicBezTo>
                                <a:cubicBezTo>
                                  <a:pt x="12667" y="4000"/>
                                  <a:pt x="12733" y="3990"/>
                                  <a:pt x="12800" y="3970"/>
                                </a:cubicBezTo>
                                <a:cubicBezTo>
                                  <a:pt x="12867" y="3950"/>
                                  <a:pt x="12933" y="3920"/>
                                  <a:pt x="13000" y="3880"/>
                                </a:cubicBezTo>
                                <a:cubicBezTo>
                                  <a:pt x="13067" y="3840"/>
                                  <a:pt x="13133" y="3790"/>
                                  <a:pt x="13200" y="3732"/>
                                </a:cubicBezTo>
                                <a:cubicBezTo>
                                  <a:pt x="13267" y="3674"/>
                                  <a:pt x="13333" y="3607"/>
                                  <a:pt x="13400" y="3533"/>
                                </a:cubicBezTo>
                                <a:cubicBezTo>
                                  <a:pt x="13467" y="3459"/>
                                  <a:pt x="13533" y="3375"/>
                                  <a:pt x="13600" y="3286"/>
                                </a:cubicBezTo>
                                <a:cubicBezTo>
                                  <a:pt x="13667" y="3197"/>
                                  <a:pt x="13733" y="3101"/>
                                  <a:pt x="13800" y="3001"/>
                                </a:cubicBezTo>
                                <a:cubicBezTo>
                                  <a:pt x="13867" y="2901"/>
                                  <a:pt x="13933" y="2794"/>
                                  <a:pt x="14000" y="2685"/>
                                </a:cubicBezTo>
                                <a:cubicBezTo>
                                  <a:pt x="14067" y="2576"/>
                                  <a:pt x="14133" y="2462"/>
                                  <a:pt x="14200" y="2348"/>
                                </a:cubicBezTo>
                                <a:cubicBezTo>
                                  <a:pt x="14267" y="2234"/>
                                  <a:pt x="14367" y="2059"/>
                                  <a:pt x="14400" y="2001"/>
                                </a:cubicBezTo>
                                <a:cubicBezTo>
                                  <a:pt x="14433" y="1943"/>
                                  <a:pt x="14416" y="1972"/>
                                  <a:pt x="14400" y="2001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3" name="Line 190"/>
                        <wps:cNvCnPr>
                          <a:cxnSpLocks noChangeShapeType="1"/>
                        </wps:cNvCnPr>
                        <wps:spPr bwMode="auto">
                          <a:xfrm>
                            <a:off x="7224" y="11480"/>
                            <a:ext cx="199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3134" name="Line 191"/>
                        <wps:cNvCnPr>
                          <a:cxnSpLocks noChangeShapeType="1"/>
                        </wps:cNvCnPr>
                        <wps:spPr bwMode="auto">
                          <a:xfrm flipV="1">
                            <a:off x="7224" y="10899"/>
                            <a:ext cx="0" cy="10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3136" name="Line 193"/>
                        <wps:cNvCnPr>
                          <a:cxnSpLocks noChangeShapeType="1"/>
                        </wps:cNvCnPr>
                        <wps:spPr bwMode="auto">
                          <a:xfrm>
                            <a:off x="7224" y="11080"/>
                            <a:ext cx="16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3137" name="Line 194"/>
                        <wps:cNvCnPr>
                          <a:cxnSpLocks noChangeShapeType="1"/>
                        </wps:cNvCnPr>
                        <wps:spPr bwMode="auto">
                          <a:xfrm>
                            <a:off x="7224" y="11881"/>
                            <a:ext cx="16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3138" name="Text Box 195"/>
                        <wps:cNvSpPr txBox="1">
                          <a:spLocks noChangeArrowheads="1"/>
                        </wps:cNvSpPr>
                        <wps:spPr bwMode="auto">
                          <a:xfrm>
                            <a:off x="7159" y="10718"/>
                            <a:ext cx="63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24D3C2F" w14:textId="77777777" w:rsidR="005658B1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u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9" name="Text Box 196"/>
                        <wps:cNvSpPr txBox="1">
                          <a:spLocks noChangeArrowheads="1"/>
                        </wps:cNvSpPr>
                        <wps:spPr bwMode="auto">
                          <a:xfrm>
                            <a:off x="9009" y="11364"/>
                            <a:ext cx="63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83E2BB7" w14:textId="77777777" w:rsidR="005658B1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t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40" name="Text Box 197"/>
                        <wps:cNvSpPr txBox="1">
                          <a:spLocks noChangeArrowheads="1"/>
                        </wps:cNvSpPr>
                        <wps:spPr bwMode="auto">
                          <a:xfrm>
                            <a:off x="6900" y="11261"/>
                            <a:ext cx="63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30156BF" w14:textId="77777777" w:rsidR="005658B1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41" name="Text Box 198"/>
                        <wps:cNvSpPr txBox="1">
                          <a:spLocks noChangeArrowheads="1"/>
                        </wps:cNvSpPr>
                        <wps:spPr bwMode="auto">
                          <a:xfrm>
                            <a:off x="6794" y="10849"/>
                            <a:ext cx="63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A10540D" w14:textId="77777777" w:rsidR="005658B1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42" name="Text Box 199"/>
                        <wps:cNvSpPr txBox="1">
                          <a:spLocks noChangeArrowheads="1"/>
                        </wps:cNvSpPr>
                        <wps:spPr bwMode="auto">
                          <a:xfrm>
                            <a:off x="6742" y="11636"/>
                            <a:ext cx="67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CF4D74B" w14:textId="77777777" w:rsidR="005658B1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-3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45" name="Text Box 202"/>
                        <wps:cNvSpPr txBox="1">
                          <a:spLocks noChangeArrowheads="1"/>
                        </wps:cNvSpPr>
                        <wps:spPr bwMode="auto">
                          <a:xfrm>
                            <a:off x="8203" y="11364"/>
                            <a:ext cx="67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0E65DF6" w14:textId="77777777" w:rsidR="005658B1" w:rsidRDefault="00000000">
                              <w:pPr>
                                <w:rPr>
                                  <w:spacing w:val="-1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pacing w:val="-12"/>
                                  <w:sz w:val="18"/>
                                  <w:szCs w:val="18"/>
                                </w:rPr>
                                <w:t>0.0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46" name="Text Box 203"/>
                        <wps:cNvSpPr txBox="1">
                          <a:spLocks noChangeArrowheads="1"/>
                        </wps:cNvSpPr>
                        <wps:spPr bwMode="auto">
                          <a:xfrm>
                            <a:off x="8627" y="11364"/>
                            <a:ext cx="67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2E57BD5" w14:textId="77777777" w:rsidR="005658B1" w:rsidRDefault="00000000">
                              <w:pPr>
                                <w:rPr>
                                  <w:spacing w:val="-1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pacing w:val="-12"/>
                                  <w:sz w:val="18"/>
                                  <w:szCs w:val="18"/>
                                </w:rPr>
                                <w:t>0.0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44" name="Text Box 201"/>
                        <wps:cNvSpPr txBox="1">
                          <a:spLocks noChangeArrowheads="1"/>
                        </wps:cNvSpPr>
                        <wps:spPr bwMode="auto">
                          <a:xfrm>
                            <a:off x="7779" y="11364"/>
                            <a:ext cx="67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7939EC5" w14:textId="77777777" w:rsidR="005658B1" w:rsidRDefault="00000000">
                              <w:pPr>
                                <w:rPr>
                                  <w:spacing w:val="-1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pacing w:val="-12"/>
                                  <w:sz w:val="18"/>
                                  <w:szCs w:val="18"/>
                                </w:rPr>
                                <w:t>0.0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43" name="Text Box 200"/>
                        <wps:cNvSpPr txBox="1">
                          <a:spLocks noChangeArrowheads="1"/>
                        </wps:cNvSpPr>
                        <wps:spPr bwMode="auto">
                          <a:xfrm>
                            <a:off x="7355" y="11351"/>
                            <a:ext cx="67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F90F7E3" w14:textId="77777777" w:rsidR="005658B1" w:rsidRDefault="00000000">
                              <w:pPr>
                                <w:rPr>
                                  <w:spacing w:val="-1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pacing w:val="-12"/>
                                  <w:sz w:val="18"/>
                                  <w:szCs w:val="18"/>
                                </w:rPr>
                                <w:t>0.0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40F8F53" id="组合 3132" o:spid="_x0000_s1174" style="position:absolute;left:0;text-align:left;margin-left:319.95pt;margin-top:1pt;width:145.3pt;height:68.45pt;z-index:251665408;mso-position-horizontal-relative:text;mso-position-vertical-relative:text" coordorigin="6742,10718" coordsize="2906,13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">
                <v:shape id="Freeform 192" o:spid="_x0000_s1175" style="position:absolute;left:7227;top:11083;width:1676;height:799;visibility:visible;mso-wrap-style:square;v-text-anchor:top" coordsize="14433,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" path="m,2000c66,1883,133,1767,200,1653v67,-114,133,-228,200,-337c467,1207,533,1100,600,1000,667,900,733,803,800,714,867,625,933,542,1000,468v67,-74,133,-142,200,-200c1267,210,1333,161,1400,121v67,-40,133,-71,200,-91c1667,10,1733,,1800,v67,,133,10,200,30c2067,50,2133,81,2200,121v67,40,133,89,200,147c2467,326,2533,394,2600,468v67,74,133,157,200,246c2867,803,2933,900,3000,1000v67,100,133,207,200,316c3267,1425,3333,1539,3400,1653v67,114,133,231,200,347c3667,2116,3733,2233,3800,2347v67,114,133,228,200,337c4067,2793,4133,2900,4200,3000v67,100,133,196,200,285c4467,3374,4533,3458,4600,3532v67,74,133,142,200,200c4867,3790,4933,3839,5000,3879v67,40,133,71,200,91c5267,3990,5333,4000,5400,4000v67,,133,-10,200,-30c5667,3950,5733,3919,5800,3879v67,-40,133,-89,200,-147c6067,3674,6133,3606,6200,3532v67,-74,133,-157,200,-246c6467,3197,6533,3100,6600,3000v67,-100,133,-207,200,-316c6867,2575,6933,2462,7000,2348v67,-114,133,-232,200,-348c7267,1884,7333,1767,7400,1653v67,-114,133,-228,200,-337c7667,1207,7733,1100,7800,1000v67,-100,133,-196,200,-285c8067,626,8133,542,8200,468v67,-74,133,-142,200,-200c8467,210,8533,161,8600,121v67,-40,133,-71,200,-91c8867,10,8933,,9000,v67,,133,10,200,30c9267,50,9333,80,9400,120v67,40,133,90,200,148c9667,326,9733,394,9800,468v67,74,133,157,200,246c10067,803,10133,900,10200,1000v67,100,133,206,200,315c10467,1424,10533,1538,10600,1652v67,114,133,231,200,347c10867,2115,10933,2233,11000,2347v67,114,133,227,200,336c11267,2792,11333,2899,11400,2999v67,100,133,197,200,286c11667,3374,11733,3458,11800,3532v67,74,133,142,200,200c12067,3790,12133,3839,12200,3879v67,40,133,71,200,91c12467,3990,12533,4000,12600,4000v67,,133,-10,200,-30c12867,3950,12933,3920,13000,3880v67,-40,133,-90,200,-148c13267,3674,13333,3607,13400,3533v67,-74,133,-158,200,-247c13667,3197,13733,3101,13800,3001v67,-100,133,-207,200,-316c14067,2576,14133,2462,14200,2348v67,-114,167,-289,200,-347c14433,1943,14416,1972,14400,2001e" filled="f" strokeweight="1pt">
                  <v:path arrowok="t" o:connecttype="custom" o:connectlocs="23,330;70,200;116,93;163,24;209,0;255,24;302,93;348,200;395,330;441,469;488,599;534,706;581,775;627,799;674,775;720,706;766,599;813,469;859,330;906,200;952,93;999,24;1045,0;1092,24;1138,93;1184,200;1231,330;1277,469;1324,599;1370,706;1417,775;1463,799;1510,775;1556,706;1602,599;1649,469;1672,400" o:connectangles="0,0,0,0,0,0,0,0,0,0,0,0,0,0,0,0,0,0,0,0,0,0,0,0,0,0,0,0,0,0,0,0,0,0,0,0,0"/>
                </v:shape>
                <v:line id="Line 190" o:spid="_x0000_s1176" style="position:absolute;visibility:visible;mso-wrap-style:square" from="7224,11480" to="9219,11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">
                  <v:stroke endarrow="block" endarrowwidth="narrow"/>
                </v:line>
                <v:line id="Line 191" o:spid="_x0000_s1177" style="position:absolute;flip:y;visibility:visible;mso-wrap-style:square" from="7224,10899" to="7224,11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">
                  <v:stroke endarrow="block" endarrowwidth="narrow"/>
                </v:line>
                <v:line id="Line 193" o:spid="_x0000_s1178" style="position:absolute;visibility:visible;mso-wrap-style:square" from="7224,11080" to="8859,11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">
                  <v:stroke dashstyle="dash"/>
                </v:line>
                <v:line id="Line 194" o:spid="_x0000_s1179" style="position:absolute;visibility:visible;mso-wrap-style:square" from="7224,11881" to="8859,11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">
                  <v:stroke dashstyle="dash"/>
                </v:line>
                <v:shape id="Text Box 195" o:spid="_x0000_s1180" type="#_x0000_t202" style="position:absolute;left:7159;top:10718;width:63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" filled="f" stroked="f">
                  <v:textbox>
                    <w:txbxContent>
                      <w:p w14:paraId="224D3C2F" w14:textId="77777777" w:rsidR="005658B1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u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/V</w:t>
                        </w:r>
                      </w:p>
                    </w:txbxContent>
                  </v:textbox>
                </v:shape>
                <v:shape id="Text Box 196" o:spid="_x0000_s1181" type="#_x0000_t202" style="position:absolute;left:9009;top:11364;width:63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" filled="f" stroked="f">
                  <v:textbox>
                    <w:txbxContent>
                      <w:p w14:paraId="183E2BB7" w14:textId="77777777" w:rsidR="005658B1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t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/s</w:t>
                        </w:r>
                      </w:p>
                    </w:txbxContent>
                  </v:textbox>
                </v:shape>
                <v:shape id="Text Box 197" o:spid="_x0000_s1182" type="#_x0000_t202" style="position:absolute;left:6900;top:11261;width:63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" filled="f" stroked="f">
                  <v:textbox>
                    <w:txbxContent>
                      <w:p w14:paraId="730156BF" w14:textId="77777777" w:rsidR="005658B1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Text Box 198" o:spid="_x0000_s1183" type="#_x0000_t202" style="position:absolute;left:6794;top:10849;width:63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" filled="f" stroked="f">
                  <v:textbox>
                    <w:txbxContent>
                      <w:p w14:paraId="1A10540D" w14:textId="77777777" w:rsidR="005658B1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311</w:t>
                        </w:r>
                      </w:p>
                    </w:txbxContent>
                  </v:textbox>
                </v:shape>
                <v:shape id="Text Box 199" o:spid="_x0000_s1184" type="#_x0000_t202" style="position:absolute;left:6742;top:11636;width:6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" filled="f" stroked="f">
                  <v:textbox>
                    <w:txbxContent>
                      <w:p w14:paraId="4CF4D74B" w14:textId="77777777" w:rsidR="005658B1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-311</w:t>
                        </w:r>
                      </w:p>
                    </w:txbxContent>
                  </v:textbox>
                </v:shape>
                <v:shape id="Text Box 202" o:spid="_x0000_s1185" type="#_x0000_t202" style="position:absolute;left:8203;top:11364;width:6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" filled="f" stroked="f">
                  <v:textbox>
                    <w:txbxContent>
                      <w:p w14:paraId="10E65DF6" w14:textId="77777777" w:rsidR="005658B1" w:rsidRDefault="00000000">
                        <w:pPr>
                          <w:rPr>
                            <w:spacing w:val="-12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pacing w:val="-12"/>
                            <w:sz w:val="18"/>
                            <w:szCs w:val="18"/>
                          </w:rPr>
                          <w:t>0.03</w:t>
                        </w:r>
                      </w:p>
                    </w:txbxContent>
                  </v:textbox>
                </v:shape>
                <v:shape id="Text Box 203" o:spid="_x0000_s1186" type="#_x0000_t202" style="position:absolute;left:8627;top:11364;width:6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" filled="f" stroked="f">
                  <v:textbox>
                    <w:txbxContent>
                      <w:p w14:paraId="12E57BD5" w14:textId="77777777" w:rsidR="005658B1" w:rsidRDefault="00000000">
                        <w:pPr>
                          <w:rPr>
                            <w:spacing w:val="-12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pacing w:val="-12"/>
                            <w:sz w:val="18"/>
                            <w:szCs w:val="18"/>
                          </w:rPr>
                          <w:t>0.04</w:t>
                        </w:r>
                      </w:p>
                    </w:txbxContent>
                  </v:textbox>
                </v:shape>
                <v:shape id="Text Box 201" o:spid="_x0000_s1187" type="#_x0000_t202" style="position:absolute;left:7779;top:11364;width:6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" filled="f" stroked="f">
                  <v:textbox>
                    <w:txbxContent>
                      <w:p w14:paraId="07939EC5" w14:textId="77777777" w:rsidR="005658B1" w:rsidRDefault="00000000">
                        <w:pPr>
                          <w:rPr>
                            <w:spacing w:val="-12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pacing w:val="-12"/>
                            <w:sz w:val="18"/>
                            <w:szCs w:val="18"/>
                          </w:rPr>
                          <w:t>0.02</w:t>
                        </w:r>
                      </w:p>
                    </w:txbxContent>
                  </v:textbox>
                </v:shape>
                <v:shape id="Text Box 200" o:spid="_x0000_s1188" type="#_x0000_t202" style="position:absolute;left:7355;top:11351;width:6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" filled="f" stroked="f">
                  <v:textbox>
                    <w:txbxContent>
                      <w:p w14:paraId="1F90F7E3" w14:textId="77777777" w:rsidR="005658B1" w:rsidRDefault="00000000">
                        <w:pPr>
                          <w:rPr>
                            <w:spacing w:val="-12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pacing w:val="-12"/>
                            <w:sz w:val="18"/>
                            <w:szCs w:val="18"/>
                          </w:rPr>
                          <w:t>0.0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eastAsiaTheme="minorEastAsia"/>
          <w:sz w:val="22"/>
          <w:szCs w:val="22"/>
        </w:rPr>
        <w:t>A</w:t>
      </w:r>
      <w:r>
        <w:rPr>
          <w:rFonts w:eastAsiaTheme="minorEastAsia"/>
          <w:sz w:val="22"/>
          <w:szCs w:val="22"/>
        </w:rPr>
        <w:t>．周期是</w:t>
      </w:r>
      <w:r>
        <w:rPr>
          <w:rFonts w:eastAsiaTheme="minorEastAsia"/>
          <w:sz w:val="22"/>
          <w:szCs w:val="22"/>
        </w:rPr>
        <w:t>0.01 s</w:t>
      </w:r>
    </w:p>
    <w:p w14:paraId="506F8030" w14:textId="77777777" w:rsidR="005658B1" w:rsidRDefault="00000000" w:rsidP="001E1E1C">
      <w:pPr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B</w:t>
      </w:r>
      <w:r>
        <w:rPr>
          <w:rFonts w:eastAsiaTheme="minorEastAsia"/>
          <w:sz w:val="22"/>
          <w:szCs w:val="22"/>
        </w:rPr>
        <w:t>．最大值是</w:t>
      </w:r>
      <w:r>
        <w:rPr>
          <w:rFonts w:eastAsiaTheme="minorEastAsia"/>
          <w:sz w:val="22"/>
          <w:szCs w:val="22"/>
        </w:rPr>
        <w:t>311 V</w:t>
      </w:r>
    </w:p>
    <w:p w14:paraId="609596F7" w14:textId="77777777" w:rsidR="005658B1" w:rsidRDefault="00000000" w:rsidP="001E1E1C">
      <w:pPr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C</w:t>
      </w:r>
      <w:r>
        <w:rPr>
          <w:rFonts w:eastAsiaTheme="minorEastAsia"/>
          <w:sz w:val="22"/>
          <w:szCs w:val="22"/>
        </w:rPr>
        <w:t>．有效值是</w:t>
      </w:r>
      <w:r>
        <w:rPr>
          <w:rFonts w:eastAsiaTheme="minorEastAsia"/>
          <w:sz w:val="22"/>
          <w:szCs w:val="22"/>
        </w:rPr>
        <w:t>220 V</w:t>
      </w:r>
    </w:p>
    <w:p w14:paraId="65CD604A" w14:textId="77777777" w:rsidR="005658B1" w:rsidRDefault="00000000" w:rsidP="001E1E1C">
      <w:pPr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D</w:t>
      </w:r>
      <w:r>
        <w:rPr>
          <w:rFonts w:eastAsiaTheme="minorEastAsia"/>
          <w:sz w:val="22"/>
          <w:szCs w:val="22"/>
        </w:rPr>
        <w:t>．表达式为</w:t>
      </w:r>
      <w:r>
        <w:rPr>
          <w:i/>
          <w:iCs/>
          <w:sz w:val="22"/>
          <w:szCs w:val="22"/>
        </w:rPr>
        <w:t>U</w:t>
      </w:r>
      <w:r>
        <w:rPr>
          <w:rFonts w:eastAsiaTheme="minorEastAsia"/>
          <w:sz w:val="22"/>
          <w:szCs w:val="22"/>
        </w:rPr>
        <w:t>＝</w:t>
      </w:r>
      <w:r>
        <w:rPr>
          <w:rFonts w:eastAsiaTheme="minorEastAsia"/>
          <w:sz w:val="22"/>
          <w:szCs w:val="22"/>
        </w:rPr>
        <w:t>220sin100</w:t>
      </w:r>
      <w:r>
        <w:rPr>
          <w:rFonts w:eastAsiaTheme="minorEastAsia"/>
          <w:i/>
          <w:sz w:val="22"/>
          <w:szCs w:val="22"/>
        </w:rPr>
        <w:t>πt</w:t>
      </w:r>
      <w:r>
        <w:rPr>
          <w:rFonts w:eastAsiaTheme="minorEastAsia"/>
          <w:sz w:val="22"/>
          <w:szCs w:val="22"/>
        </w:rPr>
        <w:t>（</w:t>
      </w:r>
      <w:r>
        <w:rPr>
          <w:rFonts w:eastAsiaTheme="minorEastAsia"/>
          <w:sz w:val="22"/>
          <w:szCs w:val="22"/>
        </w:rPr>
        <w:t>V</w:t>
      </w:r>
      <w:r>
        <w:rPr>
          <w:rFonts w:eastAsiaTheme="minorEastAsia"/>
          <w:sz w:val="22"/>
          <w:szCs w:val="22"/>
        </w:rPr>
        <w:t>）</w:t>
      </w:r>
    </w:p>
    <w:p w14:paraId="12F3D991" w14:textId="77777777" w:rsidR="005658B1" w:rsidRDefault="00000000" w:rsidP="001E1E1C">
      <w:pPr>
        <w:tabs>
          <w:tab w:val="left" w:pos="3402"/>
        </w:tabs>
        <w:snapToGrid w:val="0"/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【答案】</w:t>
      </w:r>
      <w:r>
        <w:rPr>
          <w:rFonts w:eastAsiaTheme="minorEastAsia"/>
          <w:sz w:val="22"/>
          <w:szCs w:val="22"/>
        </w:rPr>
        <w:t>BC</w:t>
      </w:r>
    </w:p>
    <w:p w14:paraId="2FEE4B9F" w14:textId="77777777" w:rsidR="005658B1" w:rsidRDefault="00000000" w:rsidP="001B5F2A">
      <w:pPr>
        <w:spacing w:line="312" w:lineRule="auto"/>
        <w:ind w:left="440" w:hangingChars="200" w:hanging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20.</w:t>
      </w:r>
      <w:r>
        <w:rPr>
          <w:rFonts w:eastAsiaTheme="minorEastAsia"/>
          <w:sz w:val="22"/>
          <w:szCs w:val="22"/>
        </w:rPr>
        <w:t>（</w:t>
      </w:r>
      <w:r>
        <w:rPr>
          <w:rFonts w:eastAsiaTheme="minorEastAsia"/>
          <w:sz w:val="22"/>
          <w:szCs w:val="22"/>
        </w:rPr>
        <w:t>2010·</w:t>
      </w:r>
      <w:r>
        <w:rPr>
          <w:rFonts w:eastAsiaTheme="minorEastAsia"/>
          <w:sz w:val="22"/>
          <w:szCs w:val="22"/>
        </w:rPr>
        <w:t>广东理综</w:t>
      </w:r>
      <w:r>
        <w:rPr>
          <w:rFonts w:eastAsiaTheme="minorEastAsia"/>
          <w:sz w:val="22"/>
          <w:szCs w:val="22"/>
        </w:rPr>
        <w:t>·20</w:t>
      </w:r>
      <w:r>
        <w:rPr>
          <w:rFonts w:eastAsiaTheme="minorEastAsia"/>
          <w:sz w:val="22"/>
          <w:szCs w:val="22"/>
        </w:rPr>
        <w:t>）下列关于力的说法正确的是</w:t>
      </w:r>
      <w:r>
        <w:rPr>
          <w:rFonts w:eastAsiaTheme="minorEastAsia"/>
          <w:sz w:val="22"/>
          <w:szCs w:val="22"/>
        </w:rPr>
        <w:t xml:space="preserve"> </w:t>
      </w:r>
    </w:p>
    <w:p w14:paraId="63D7D239" w14:textId="77777777" w:rsidR="005658B1" w:rsidRDefault="00000000" w:rsidP="001B5F2A">
      <w:pPr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A</w:t>
      </w:r>
      <w:r>
        <w:rPr>
          <w:rFonts w:eastAsiaTheme="minorEastAsia"/>
          <w:sz w:val="22"/>
          <w:szCs w:val="22"/>
        </w:rPr>
        <w:t>．作用力和反作用力作用在同一物体上</w:t>
      </w:r>
    </w:p>
    <w:p w14:paraId="69A8CF23" w14:textId="77777777" w:rsidR="005658B1" w:rsidRDefault="00000000" w:rsidP="001B5F2A">
      <w:pPr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B</w:t>
      </w:r>
      <w:r>
        <w:rPr>
          <w:rFonts w:eastAsiaTheme="minorEastAsia"/>
          <w:sz w:val="22"/>
          <w:szCs w:val="22"/>
        </w:rPr>
        <w:t>．太阳系中的行星均受到太阳的引力作用</w:t>
      </w:r>
    </w:p>
    <w:p w14:paraId="0C1F6A47" w14:textId="77777777" w:rsidR="005658B1" w:rsidRDefault="00000000" w:rsidP="001B5F2A">
      <w:pPr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C</w:t>
      </w:r>
      <w:r>
        <w:rPr>
          <w:rFonts w:eastAsiaTheme="minorEastAsia"/>
          <w:sz w:val="22"/>
          <w:szCs w:val="22"/>
        </w:rPr>
        <w:t>．运行的人造地球卫星所受引力的方向不变</w:t>
      </w:r>
      <w:r>
        <w:rPr>
          <w:rFonts w:eastAsiaTheme="minorEastAsia"/>
          <w:sz w:val="22"/>
          <w:szCs w:val="22"/>
        </w:rPr>
        <w:t xml:space="preserve"> </w:t>
      </w:r>
    </w:p>
    <w:p w14:paraId="2C3CE33C" w14:textId="77777777" w:rsidR="005658B1" w:rsidRDefault="00000000" w:rsidP="001B5F2A">
      <w:pPr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D</w:t>
      </w:r>
      <w:r>
        <w:rPr>
          <w:rFonts w:eastAsiaTheme="minorEastAsia"/>
          <w:sz w:val="22"/>
          <w:szCs w:val="22"/>
        </w:rPr>
        <w:t>．伽利略的理想实验说明了力不是维持物体运动的原因</w:t>
      </w:r>
    </w:p>
    <w:p w14:paraId="7FF137BE" w14:textId="4A6502C6" w:rsidR="00E755EE" w:rsidRDefault="00E755EE" w:rsidP="00E755EE">
      <w:pPr>
        <w:tabs>
          <w:tab w:val="left" w:pos="3402"/>
        </w:tabs>
        <w:snapToGrid w:val="0"/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【答案】</w:t>
      </w:r>
      <w:r>
        <w:rPr>
          <w:rFonts w:eastAsiaTheme="minorEastAsia"/>
          <w:sz w:val="22"/>
          <w:szCs w:val="22"/>
        </w:rPr>
        <w:t>BD</w:t>
      </w:r>
    </w:p>
    <w:p w14:paraId="3C131882" w14:textId="77777777" w:rsidR="005658B1" w:rsidRDefault="00000000" w:rsidP="001B5F2A">
      <w:pPr>
        <w:spacing w:line="312" w:lineRule="auto"/>
        <w:ind w:left="440" w:hangingChars="200" w:hanging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21.</w:t>
      </w:r>
      <w:r>
        <w:rPr>
          <w:rFonts w:eastAsiaTheme="minorEastAsia"/>
          <w:sz w:val="22"/>
          <w:szCs w:val="22"/>
        </w:rPr>
        <w:t>（</w:t>
      </w:r>
      <w:r>
        <w:rPr>
          <w:rFonts w:eastAsiaTheme="minorEastAsia"/>
          <w:sz w:val="22"/>
          <w:szCs w:val="22"/>
        </w:rPr>
        <w:t>2010·</w:t>
      </w:r>
      <w:r>
        <w:rPr>
          <w:rFonts w:eastAsiaTheme="minorEastAsia"/>
          <w:sz w:val="22"/>
          <w:szCs w:val="22"/>
        </w:rPr>
        <w:t>广东理综</w:t>
      </w:r>
      <w:r>
        <w:rPr>
          <w:rFonts w:eastAsiaTheme="minorEastAsia"/>
          <w:sz w:val="22"/>
          <w:szCs w:val="22"/>
        </w:rPr>
        <w:t>·21</w:t>
      </w:r>
      <w:r>
        <w:rPr>
          <w:rFonts w:eastAsiaTheme="minorEastAsia"/>
          <w:sz w:val="22"/>
          <w:szCs w:val="22"/>
        </w:rPr>
        <w:t>）如图所示是某一点电荷的电场线分布图，下列表述正确的是</w:t>
      </w:r>
      <w:r>
        <w:rPr>
          <w:rFonts w:eastAsiaTheme="minorEastAsia"/>
          <w:sz w:val="22"/>
          <w:szCs w:val="22"/>
        </w:rPr>
        <w:t xml:space="preserve"> </w:t>
      </w:r>
    </w:p>
    <w:p w14:paraId="43A00CEA" w14:textId="7A4AA208" w:rsidR="005658B1" w:rsidRDefault="00000000" w:rsidP="001B5F2A">
      <w:pPr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1DB5BF7B" wp14:editId="787CF183">
                <wp:simplePos x="0" y="0"/>
                <wp:positionH relativeFrom="column">
                  <wp:posOffset>4653280</wp:posOffset>
                </wp:positionH>
                <wp:positionV relativeFrom="paragraph">
                  <wp:posOffset>71120</wp:posOffset>
                </wp:positionV>
                <wp:extent cx="892175" cy="943610"/>
                <wp:effectExtent l="0" t="0" r="22225" b="8890"/>
                <wp:wrapSquare wrapText="bothSides"/>
                <wp:docPr id="3195" name="组合 31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92175" cy="943610"/>
                          <a:chOff x="7565" y="1198"/>
                          <a:chExt cx="1405" cy="1486"/>
                        </a:xfrm>
                      </wpg:grpSpPr>
                      <wpg:grpSp>
                        <wpg:cNvPr id="3196" name="Group 253"/>
                        <wpg:cNvGrpSpPr/>
                        <wpg:grpSpPr>
                          <a:xfrm>
                            <a:off x="7565" y="1198"/>
                            <a:ext cx="1405" cy="1405"/>
                            <a:chOff x="7565" y="1198"/>
                            <a:chExt cx="1405" cy="1405"/>
                          </a:xfrm>
                        </wpg:grpSpPr>
                        <wpg:grpSp>
                          <wpg:cNvPr id="3197" name="Group 254"/>
                          <wpg:cNvGrpSpPr/>
                          <wpg:grpSpPr>
                            <a:xfrm>
                              <a:off x="7565" y="1909"/>
                              <a:ext cx="1405" cy="0"/>
                              <a:chOff x="7539" y="1909"/>
                              <a:chExt cx="1405" cy="0"/>
                            </a:xfrm>
                          </wpg:grpSpPr>
                          <wps:wsp>
                            <wps:cNvPr id="3198" name="Line 2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39" y="1909"/>
                                <a:ext cx="14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199" name="Line 2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763" y="1909"/>
                                <a:ext cx="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3200" name="Line 25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8630" y="1909"/>
                                <a:ext cx="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</wpg:grpSp>
                        <wpg:grpSp>
                          <wpg:cNvPr id="3201" name="Group 258"/>
                          <wpg:cNvGrpSpPr/>
                          <wpg:grpSpPr>
                            <a:xfrm rot="5400000">
                              <a:off x="7571" y="1901"/>
                              <a:ext cx="1405" cy="0"/>
                              <a:chOff x="7539" y="1909"/>
                              <a:chExt cx="1405" cy="0"/>
                            </a:xfrm>
                          </wpg:grpSpPr>
                          <wps:wsp>
                            <wps:cNvPr id="3202" name="Line 2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39" y="1909"/>
                                <a:ext cx="14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03" name="Line 2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763" y="1909"/>
                                <a:ext cx="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3204" name="Line 26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8630" y="1909"/>
                                <a:ext cx="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</wpg:grpSp>
                      </wpg:grpSp>
                      <wpg:grpSp>
                        <wpg:cNvPr id="3205" name="Group 262"/>
                        <wpg:cNvGrpSpPr/>
                        <wpg:grpSpPr>
                          <a:xfrm rot="2700000">
                            <a:off x="7565" y="1211"/>
                            <a:ext cx="1405" cy="1405"/>
                            <a:chOff x="7565" y="1198"/>
                            <a:chExt cx="1405" cy="1405"/>
                          </a:xfrm>
                        </wpg:grpSpPr>
                        <wpg:grpSp>
                          <wpg:cNvPr id="3206" name="Group 263"/>
                          <wpg:cNvGrpSpPr/>
                          <wpg:grpSpPr>
                            <a:xfrm>
                              <a:off x="7565" y="1909"/>
                              <a:ext cx="1405" cy="0"/>
                              <a:chOff x="7539" y="1909"/>
                              <a:chExt cx="1405" cy="0"/>
                            </a:xfrm>
                          </wpg:grpSpPr>
                          <wps:wsp>
                            <wps:cNvPr id="3207" name="Line 2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39" y="1909"/>
                                <a:ext cx="14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08" name="Line 2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763" y="1909"/>
                                <a:ext cx="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3209" name="Line 26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8630" y="1909"/>
                                <a:ext cx="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</wpg:grpSp>
                        <wpg:grpSp>
                          <wpg:cNvPr id="3210" name="Group 267"/>
                          <wpg:cNvGrpSpPr/>
                          <wpg:grpSpPr>
                            <a:xfrm rot="5400000">
                              <a:off x="7571" y="1901"/>
                              <a:ext cx="1405" cy="0"/>
                              <a:chOff x="7539" y="1909"/>
                              <a:chExt cx="1405" cy="0"/>
                            </a:xfrm>
                          </wpg:grpSpPr>
                          <wps:wsp>
                            <wps:cNvPr id="3211" name="Line 26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39" y="1909"/>
                                <a:ext cx="14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12" name="Line 26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763" y="1909"/>
                                <a:ext cx="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3213" name="Line 27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8630" y="1909"/>
                                <a:ext cx="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</wps:spPr>
                            <wps:bodyPr/>
                          </wps:wsp>
                        </wpg:grpSp>
                      </wpg:grpSp>
                      <wps:wsp>
                        <wps:cNvPr id="3214" name="Oval 271"/>
                        <wps:cNvSpPr>
                          <a:spLocks noChangeArrowheads="1"/>
                        </wps:cNvSpPr>
                        <wps:spPr bwMode="auto">
                          <a:xfrm>
                            <a:off x="8211" y="1858"/>
                            <a:ext cx="102" cy="10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15" name="Oval 272"/>
                        <wps:cNvSpPr>
                          <a:spLocks noChangeArrowheads="1"/>
                        </wps:cNvSpPr>
                        <wps:spPr bwMode="auto">
                          <a:xfrm>
                            <a:off x="8427" y="2084"/>
                            <a:ext cx="44" cy="4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16" name="Oval 273"/>
                        <wps:cNvSpPr>
                          <a:spLocks noChangeArrowheads="1"/>
                        </wps:cNvSpPr>
                        <wps:spPr bwMode="auto">
                          <a:xfrm>
                            <a:off x="8248" y="2459"/>
                            <a:ext cx="44" cy="4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17" name="Text Box 274"/>
                        <wps:cNvSpPr txBox="1">
                          <a:spLocks noChangeArrowheads="1"/>
                        </wps:cNvSpPr>
                        <wps:spPr bwMode="auto">
                          <a:xfrm>
                            <a:off x="8379" y="1806"/>
                            <a:ext cx="57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24F0B29" w14:textId="77777777" w:rsidR="005658B1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18" name="Text Box 275"/>
                        <wps:cNvSpPr txBox="1">
                          <a:spLocks noChangeArrowheads="1"/>
                        </wps:cNvSpPr>
                        <wps:spPr bwMode="auto">
                          <a:xfrm>
                            <a:off x="8195" y="2233"/>
                            <a:ext cx="57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1D833A5" w14:textId="77777777" w:rsidR="005658B1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DB5BF7B" id="组合 3195" o:spid="_x0000_s1189" style="position:absolute;left:0;text-align:left;margin-left:366.4pt;margin-top:5.6pt;width:70.25pt;height:74.3pt;z-index:251666432;mso-position-horizontal-relative:text;mso-position-vertical-relative:text" coordorigin="7565,1198" coordsize="1405,14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">
                <v:group id="Group 253" o:spid="_x0000_s1190" style="position:absolute;left:7565;top:1198;width:1405;height:1405" coordorigin="7565,1198" coordsize="1405,1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">
                  <v:group id="Group 254" o:spid="_x0000_s1191" style="position:absolute;left:7565;top:1909;width:1405;height:0" coordorigin="7539,1909" coordsize="140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">
                    <v:line id="Line 255" o:spid="_x0000_s1192" style="position:absolute;visibility:visible;mso-wrap-style:square" from="7539,1909" to="8944,1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"/>
                    <v:line id="Line 256" o:spid="_x0000_s1193" style="position:absolute;visibility:visible;mso-wrap-style:square" from="7763,1909" to="7853,1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">
                      <v:stroke endarrow="block" endarrowwidth="narrow"/>
                    </v:line>
                    <v:line id="Line 257" o:spid="_x0000_s1194" style="position:absolute;flip:x;visibility:visible;mso-wrap-style:square" from="8630,1909" to="8720,1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">
                      <v:stroke endarrow="block" endarrowwidth="narrow"/>
                    </v:line>
                  </v:group>
                  <v:group id="Group 258" o:spid="_x0000_s1195" style="position:absolute;left:7571;top:1901;width:1405;height:0;rotation:90" coordorigin="7539,1909" coordsize="140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">
                    <v:line id="Line 259" o:spid="_x0000_s1196" style="position:absolute;visibility:visible;mso-wrap-style:square" from="7539,1909" to="8944,1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"/>
                    <v:line id="Line 260" o:spid="_x0000_s1197" style="position:absolute;visibility:visible;mso-wrap-style:square" from="7763,1909" to="7853,1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">
                      <v:stroke endarrow="block" endarrowwidth="narrow"/>
                    </v:line>
                    <v:line id="Line 261" o:spid="_x0000_s1198" style="position:absolute;flip:x;visibility:visible;mso-wrap-style:square" from="8630,1909" to="8720,1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">
                      <v:stroke endarrow="block" endarrowwidth="narrow"/>
                    </v:line>
                  </v:group>
                </v:group>
                <v:group id="Group 262" o:spid="_x0000_s1199" style="position:absolute;left:7565;top:1211;width:1405;height:1405;rotation:45" coordorigin="7565,1198" coordsize="1405,1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">
                  <v:group id="Group 263" o:spid="_x0000_s1200" style="position:absolute;left:7565;top:1909;width:1405;height:0" coordorigin="7539,1909" coordsize="140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">
                    <v:line id="Line 264" o:spid="_x0000_s1201" style="position:absolute;visibility:visible;mso-wrap-style:square" from="7539,1909" to="8944,1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"/>
                    <v:line id="Line 265" o:spid="_x0000_s1202" style="position:absolute;visibility:visible;mso-wrap-style:square" from="7763,1909" to="7853,1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">
                      <v:stroke endarrow="block" endarrowwidth="narrow"/>
                    </v:line>
                    <v:line id="Line 266" o:spid="_x0000_s1203" style="position:absolute;flip:x;visibility:visible;mso-wrap-style:square" from="8630,1909" to="8720,1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">
                      <v:stroke endarrow="block" endarrowwidth="narrow"/>
                    </v:line>
                  </v:group>
                  <v:group id="Group 267" o:spid="_x0000_s1204" style="position:absolute;left:7571;top:1901;width:1405;height:0;rotation:90" coordorigin="7539,1909" coordsize="140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">
                    <v:line id="Line 268" o:spid="_x0000_s1205" style="position:absolute;visibility:visible;mso-wrap-style:square" from="7539,1909" to="8944,1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"/>
                    <v:line id="Line 269" o:spid="_x0000_s1206" style="position:absolute;visibility:visible;mso-wrap-style:square" from="7763,1909" to="7853,1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">
                      <v:stroke endarrow="block" endarrowwidth="narrow"/>
                    </v:line>
                    <v:line id="Line 270" o:spid="_x0000_s1207" style="position:absolute;flip:x;visibility:visible;mso-wrap-style:square" from="8630,1909" to="8720,1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">
                      <v:stroke endarrow="block" endarrowwidth="narrow"/>
                    </v:line>
                  </v:group>
                </v:group>
                <v:oval id="Oval 271" o:spid="_x0000_s1208" style="position:absolute;left:8211;top:1858;width:102;height: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"/>
                <v:oval id="Oval 272" o:spid="_x0000_s1209" style="position:absolute;left:8427;top:2084;width:44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" fillcolor="black"/>
                <v:oval id="Oval 273" o:spid="_x0000_s1210" style="position:absolute;left:8248;top:2459;width:44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" fillcolor="black"/>
                <v:shape id="Text Box 274" o:spid="_x0000_s1211" type="#_x0000_t202" style="position:absolute;left:8379;top:1806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" filled="f" stroked="f">
                  <v:textbox>
                    <w:txbxContent>
                      <w:p w14:paraId="224F0B29" w14:textId="77777777" w:rsidR="005658B1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275" o:spid="_x0000_s1212" type="#_x0000_t202" style="position:absolute;left:8195;top:2233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" filled="f" stroked="f">
                  <v:textbox>
                    <w:txbxContent>
                      <w:p w14:paraId="41D833A5" w14:textId="77777777" w:rsidR="005658B1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eastAsiaTheme="minorEastAsia"/>
          <w:sz w:val="22"/>
          <w:szCs w:val="22"/>
        </w:rPr>
        <w:t>A</w:t>
      </w:r>
      <w:r>
        <w:rPr>
          <w:rFonts w:eastAsiaTheme="minorEastAsia"/>
          <w:sz w:val="22"/>
          <w:szCs w:val="22"/>
        </w:rPr>
        <w:t>．</w:t>
      </w:r>
      <w:r w:rsidR="00227E8A" w:rsidRPr="00227E8A">
        <w:rPr>
          <w:rFonts w:eastAsiaTheme="minorEastAsia" w:hint="eastAsia"/>
          <w:i/>
          <w:iCs/>
          <w:sz w:val="22"/>
          <w:szCs w:val="22"/>
        </w:rPr>
        <w:t>a</w:t>
      </w:r>
      <w:r>
        <w:rPr>
          <w:rFonts w:eastAsiaTheme="minorEastAsia"/>
          <w:sz w:val="22"/>
          <w:szCs w:val="22"/>
        </w:rPr>
        <w:t>点的电势高于</w:t>
      </w:r>
      <w:r w:rsidRPr="00227E8A">
        <w:rPr>
          <w:rFonts w:eastAsiaTheme="minorEastAsia"/>
          <w:i/>
          <w:iCs/>
          <w:sz w:val="22"/>
          <w:szCs w:val="22"/>
        </w:rPr>
        <w:t>b</w:t>
      </w:r>
      <w:r>
        <w:rPr>
          <w:rFonts w:eastAsiaTheme="minorEastAsia"/>
          <w:sz w:val="22"/>
          <w:szCs w:val="22"/>
        </w:rPr>
        <w:t>点的电势</w:t>
      </w:r>
    </w:p>
    <w:p w14:paraId="6E1C571B" w14:textId="77777777" w:rsidR="005658B1" w:rsidRDefault="00000000" w:rsidP="001B5F2A">
      <w:pPr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B</w:t>
      </w:r>
      <w:r>
        <w:rPr>
          <w:rFonts w:eastAsiaTheme="minorEastAsia"/>
          <w:sz w:val="22"/>
          <w:szCs w:val="22"/>
        </w:rPr>
        <w:t>．该点电荷带负电</w:t>
      </w:r>
    </w:p>
    <w:p w14:paraId="50468871" w14:textId="77777777" w:rsidR="005658B1" w:rsidRDefault="00000000" w:rsidP="001B5F2A">
      <w:pPr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C</w:t>
      </w:r>
      <w:r>
        <w:rPr>
          <w:rFonts w:eastAsiaTheme="minorEastAsia"/>
          <w:sz w:val="22"/>
          <w:szCs w:val="22"/>
        </w:rPr>
        <w:t>．</w:t>
      </w:r>
      <w:r w:rsidRPr="00227E8A">
        <w:rPr>
          <w:rFonts w:eastAsiaTheme="minorEastAsia"/>
          <w:i/>
          <w:iCs/>
          <w:sz w:val="22"/>
          <w:szCs w:val="22"/>
        </w:rPr>
        <w:t>a</w:t>
      </w:r>
      <w:r>
        <w:rPr>
          <w:rFonts w:eastAsiaTheme="minorEastAsia"/>
          <w:sz w:val="22"/>
          <w:szCs w:val="22"/>
        </w:rPr>
        <w:t>点和</w:t>
      </w:r>
      <w:r w:rsidRPr="00227E8A">
        <w:rPr>
          <w:rFonts w:eastAsiaTheme="minorEastAsia"/>
          <w:i/>
          <w:iCs/>
          <w:sz w:val="22"/>
          <w:szCs w:val="22"/>
        </w:rPr>
        <w:t>b</w:t>
      </w:r>
      <w:r>
        <w:rPr>
          <w:rFonts w:eastAsiaTheme="minorEastAsia"/>
          <w:sz w:val="22"/>
          <w:szCs w:val="22"/>
        </w:rPr>
        <w:t>点电场强度的方向相同</w:t>
      </w:r>
    </w:p>
    <w:p w14:paraId="3CED249A" w14:textId="77777777" w:rsidR="005658B1" w:rsidRDefault="00000000" w:rsidP="001B5F2A">
      <w:pPr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D</w:t>
      </w:r>
      <w:r>
        <w:rPr>
          <w:rFonts w:eastAsiaTheme="minorEastAsia"/>
          <w:sz w:val="22"/>
          <w:szCs w:val="22"/>
        </w:rPr>
        <w:t>．</w:t>
      </w:r>
      <w:r w:rsidRPr="00227E8A">
        <w:rPr>
          <w:rFonts w:eastAsiaTheme="minorEastAsia"/>
          <w:i/>
          <w:iCs/>
          <w:sz w:val="22"/>
          <w:szCs w:val="22"/>
        </w:rPr>
        <w:t>a</w:t>
      </w:r>
      <w:r>
        <w:rPr>
          <w:rFonts w:eastAsiaTheme="minorEastAsia"/>
          <w:sz w:val="22"/>
          <w:szCs w:val="22"/>
        </w:rPr>
        <w:t>点的电场强度大于</w:t>
      </w:r>
      <w:r w:rsidRPr="00227E8A">
        <w:rPr>
          <w:rFonts w:eastAsiaTheme="minorEastAsia"/>
          <w:i/>
          <w:iCs/>
          <w:sz w:val="22"/>
          <w:szCs w:val="22"/>
        </w:rPr>
        <w:t>b</w:t>
      </w:r>
      <w:r>
        <w:rPr>
          <w:rFonts w:eastAsiaTheme="minorEastAsia"/>
          <w:sz w:val="22"/>
          <w:szCs w:val="22"/>
        </w:rPr>
        <w:t>点的电场强度</w:t>
      </w:r>
      <w:r>
        <w:rPr>
          <w:rFonts w:eastAsiaTheme="minorEastAsia"/>
          <w:sz w:val="22"/>
          <w:szCs w:val="22"/>
        </w:rPr>
        <w:t xml:space="preserve"> </w:t>
      </w:r>
    </w:p>
    <w:p w14:paraId="70A201B5" w14:textId="77777777" w:rsidR="005658B1" w:rsidRDefault="00000000" w:rsidP="001B5F2A">
      <w:pPr>
        <w:tabs>
          <w:tab w:val="left" w:pos="3402"/>
        </w:tabs>
        <w:snapToGrid w:val="0"/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【答案】</w:t>
      </w:r>
      <w:r>
        <w:rPr>
          <w:rFonts w:eastAsiaTheme="minorEastAsia"/>
          <w:sz w:val="22"/>
          <w:szCs w:val="22"/>
        </w:rPr>
        <w:t>BD</w:t>
      </w:r>
    </w:p>
    <w:p w14:paraId="668B61DB" w14:textId="77777777" w:rsidR="00B83111" w:rsidRDefault="00B83111">
      <w:pPr>
        <w:widowControl/>
        <w:jc w:val="left"/>
        <w:rPr>
          <w:rFonts w:eastAsia="黑体"/>
          <w:b/>
          <w:sz w:val="22"/>
          <w:szCs w:val="22"/>
        </w:rPr>
      </w:pPr>
      <w:r>
        <w:rPr>
          <w:rFonts w:eastAsia="黑体"/>
          <w:b/>
          <w:sz w:val="22"/>
          <w:szCs w:val="22"/>
        </w:rPr>
        <w:br w:type="page"/>
      </w:r>
    </w:p>
    <w:p w14:paraId="12286DD3" w14:textId="7FB243CD" w:rsidR="005658B1" w:rsidRPr="002F732F" w:rsidRDefault="00000000">
      <w:pPr>
        <w:spacing w:line="312" w:lineRule="auto"/>
        <w:ind w:left="440" w:hangingChars="200" w:hanging="440"/>
        <w:jc w:val="left"/>
        <w:rPr>
          <w:rFonts w:eastAsia="黑体"/>
          <w:bCs/>
          <w:sz w:val="22"/>
          <w:szCs w:val="22"/>
        </w:rPr>
      </w:pPr>
      <w:r w:rsidRPr="002F732F">
        <w:rPr>
          <w:rFonts w:eastAsia="黑体"/>
          <w:bCs/>
          <w:sz w:val="22"/>
          <w:szCs w:val="22"/>
        </w:rPr>
        <w:lastRenderedPageBreak/>
        <w:t>三、非选择题：本大题共</w:t>
      </w:r>
      <w:r w:rsidRPr="002F732F">
        <w:rPr>
          <w:rFonts w:eastAsia="黑体"/>
          <w:bCs/>
          <w:sz w:val="22"/>
          <w:szCs w:val="22"/>
        </w:rPr>
        <w:t>3</w:t>
      </w:r>
      <w:r w:rsidRPr="002F732F">
        <w:rPr>
          <w:rFonts w:eastAsia="黑体"/>
          <w:bCs/>
          <w:sz w:val="22"/>
          <w:szCs w:val="22"/>
        </w:rPr>
        <w:t>小题，共</w:t>
      </w:r>
      <w:r w:rsidRPr="002F732F">
        <w:rPr>
          <w:rFonts w:eastAsia="黑体"/>
          <w:bCs/>
          <w:sz w:val="22"/>
          <w:szCs w:val="22"/>
        </w:rPr>
        <w:t>54</w:t>
      </w:r>
      <w:r w:rsidRPr="002F732F">
        <w:rPr>
          <w:rFonts w:eastAsia="黑体"/>
          <w:bCs/>
          <w:sz w:val="22"/>
          <w:szCs w:val="22"/>
        </w:rPr>
        <w:t>分</w:t>
      </w:r>
      <w:r w:rsidR="002F732F" w:rsidRPr="002F732F">
        <w:rPr>
          <w:rFonts w:eastAsia="黑体"/>
          <w:bCs/>
          <w:sz w:val="22"/>
          <w:szCs w:val="22"/>
        </w:rPr>
        <w:t>．</w:t>
      </w:r>
      <w:r w:rsidRPr="002F732F">
        <w:rPr>
          <w:rFonts w:eastAsia="黑体"/>
          <w:bCs/>
          <w:sz w:val="22"/>
          <w:szCs w:val="22"/>
        </w:rPr>
        <w:t>按题目要求作答</w:t>
      </w:r>
      <w:r w:rsidR="002F732F" w:rsidRPr="002F732F">
        <w:rPr>
          <w:rFonts w:eastAsia="黑体"/>
          <w:bCs/>
          <w:sz w:val="22"/>
          <w:szCs w:val="22"/>
        </w:rPr>
        <w:t>．</w:t>
      </w:r>
      <w:r w:rsidRPr="002F732F">
        <w:rPr>
          <w:rFonts w:eastAsia="黑体"/>
          <w:bCs/>
          <w:sz w:val="22"/>
          <w:szCs w:val="22"/>
        </w:rPr>
        <w:t>解答题应写出必要的文字说明、方程式和重要演算步骤，只写出最后答案的不能得分</w:t>
      </w:r>
      <w:r w:rsidR="002F732F" w:rsidRPr="002F732F">
        <w:rPr>
          <w:rFonts w:eastAsia="黑体"/>
          <w:bCs/>
          <w:sz w:val="22"/>
          <w:szCs w:val="22"/>
        </w:rPr>
        <w:t>．</w:t>
      </w:r>
      <w:r w:rsidRPr="002F732F">
        <w:rPr>
          <w:rFonts w:eastAsia="黑体"/>
          <w:bCs/>
          <w:sz w:val="22"/>
          <w:szCs w:val="22"/>
        </w:rPr>
        <w:t>有数值计算的题，答案中必须明确写出数值和单位</w:t>
      </w:r>
      <w:r w:rsidRPr="002F732F">
        <w:rPr>
          <w:bCs/>
          <w:sz w:val="22"/>
          <w:szCs w:val="22"/>
        </w:rPr>
        <w:t>．</w:t>
      </w:r>
    </w:p>
    <w:p w14:paraId="3409EEE0" w14:textId="517BB778" w:rsidR="005658B1" w:rsidRDefault="00000000" w:rsidP="002F732F">
      <w:pPr>
        <w:spacing w:line="312" w:lineRule="auto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34.</w:t>
      </w:r>
      <w:r>
        <w:rPr>
          <w:rFonts w:eastAsiaTheme="minorEastAsia"/>
          <w:sz w:val="22"/>
          <w:szCs w:val="22"/>
        </w:rPr>
        <w:t>（</w:t>
      </w:r>
      <w:r>
        <w:rPr>
          <w:rFonts w:eastAsiaTheme="minorEastAsia"/>
          <w:sz w:val="22"/>
          <w:szCs w:val="22"/>
        </w:rPr>
        <w:t>2010·</w:t>
      </w:r>
      <w:r>
        <w:rPr>
          <w:rFonts w:eastAsiaTheme="minorEastAsia"/>
          <w:sz w:val="22"/>
          <w:szCs w:val="22"/>
        </w:rPr>
        <w:t>广东理综</w:t>
      </w:r>
      <w:r>
        <w:rPr>
          <w:rFonts w:eastAsiaTheme="minorEastAsia"/>
          <w:sz w:val="22"/>
          <w:szCs w:val="22"/>
        </w:rPr>
        <w:t>·34</w:t>
      </w:r>
      <w:r>
        <w:rPr>
          <w:rFonts w:eastAsiaTheme="minorEastAsia"/>
          <w:sz w:val="22"/>
          <w:szCs w:val="22"/>
        </w:rPr>
        <w:t>）（</w:t>
      </w:r>
      <w:r>
        <w:rPr>
          <w:rFonts w:eastAsiaTheme="minorEastAsia"/>
          <w:sz w:val="22"/>
          <w:szCs w:val="22"/>
        </w:rPr>
        <w:t>18</w:t>
      </w:r>
      <w:r>
        <w:rPr>
          <w:rFonts w:eastAsiaTheme="minorEastAsia"/>
          <w:sz w:val="22"/>
          <w:szCs w:val="22"/>
        </w:rPr>
        <w:t>分）（</w:t>
      </w:r>
      <w:r>
        <w:rPr>
          <w:rFonts w:eastAsiaTheme="minorEastAsia"/>
          <w:sz w:val="22"/>
          <w:szCs w:val="22"/>
        </w:rPr>
        <w:t>1</w:t>
      </w:r>
      <w:r>
        <w:rPr>
          <w:rFonts w:eastAsiaTheme="minorEastAsia"/>
          <w:sz w:val="22"/>
          <w:szCs w:val="22"/>
        </w:rPr>
        <w:t>）如图是某同学在做匀变速直线运动实验中获得的一条纸带</w:t>
      </w:r>
      <w:r w:rsidR="002F732F">
        <w:rPr>
          <w:rFonts w:eastAsiaTheme="minorEastAsia"/>
          <w:sz w:val="22"/>
          <w:szCs w:val="22"/>
        </w:rPr>
        <w:t>．</w:t>
      </w:r>
    </w:p>
    <w:p w14:paraId="7C1DDC31" w14:textId="63D5F0DB" w:rsidR="005658B1" w:rsidRDefault="00000000" w:rsidP="002F732F">
      <w:pPr>
        <w:spacing w:line="312" w:lineRule="auto"/>
        <w:rPr>
          <w:rFonts w:eastAsiaTheme="minorEastAsia"/>
          <w:sz w:val="22"/>
          <w:szCs w:val="22"/>
        </w:rPr>
      </w:pPr>
      <w:r>
        <w:rPr>
          <w:rFonts w:eastAsiaTheme="minorEastAsi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17E4DEE8" wp14:editId="424815BD">
                <wp:simplePos x="0" y="0"/>
                <wp:positionH relativeFrom="column">
                  <wp:posOffset>1094740</wp:posOffset>
                </wp:positionH>
                <wp:positionV relativeFrom="paragraph">
                  <wp:posOffset>250825</wp:posOffset>
                </wp:positionV>
                <wp:extent cx="3776980" cy="738505"/>
                <wp:effectExtent l="19050" t="0" r="13970" b="4445"/>
                <wp:wrapTopAndBottom/>
                <wp:docPr id="3219" name="组合 32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76980" cy="738505"/>
                          <a:chOff x="3061" y="4621"/>
                          <a:chExt cx="5948" cy="1163"/>
                        </a:xfrm>
                      </wpg:grpSpPr>
                      <wpg:grpSp>
                        <wpg:cNvPr id="3220" name="Group 277"/>
                        <wpg:cNvGrpSpPr/>
                        <wpg:grpSpPr>
                          <a:xfrm>
                            <a:off x="3061" y="4957"/>
                            <a:ext cx="5948" cy="427"/>
                            <a:chOff x="3061" y="5009"/>
                            <a:chExt cx="5948" cy="427"/>
                          </a:xfrm>
                        </wpg:grpSpPr>
                        <wpg:grpSp>
                          <wpg:cNvPr id="3221" name="Group 278"/>
                          <wpg:cNvGrpSpPr/>
                          <wpg:grpSpPr>
                            <a:xfrm>
                              <a:off x="3061" y="5009"/>
                              <a:ext cx="5948" cy="427"/>
                              <a:chOff x="2772" y="4699"/>
                              <a:chExt cx="5948" cy="427"/>
                            </a:xfrm>
                          </wpg:grpSpPr>
                          <wps:wsp>
                            <wps:cNvPr id="3222" name="Line 27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14" y="4699"/>
                                <a:ext cx="58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23" name="Line 2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15" y="5112"/>
                                <a:ext cx="58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24" name="Freeform 281"/>
                            <wps:cNvSpPr/>
                            <wps:spPr bwMode="auto">
                              <a:xfrm rot="-240000">
                                <a:off x="2772" y="4699"/>
                                <a:ext cx="41" cy="427"/>
                              </a:xfrm>
                              <a:custGeom>
                                <a:avLst/>
                                <a:gdLst>
                                  <a:gd name="T0" fmla="*/ 123 w 123"/>
                                  <a:gd name="T1" fmla="*/ 0 h 620"/>
                                  <a:gd name="T2" fmla="*/ 18 w 123"/>
                                  <a:gd name="T3" fmla="*/ 155 h 620"/>
                                  <a:gd name="T4" fmla="*/ 123 w 123"/>
                                  <a:gd name="T5" fmla="*/ 310 h 620"/>
                                  <a:gd name="T6" fmla="*/ 18 w 123"/>
                                  <a:gd name="T7" fmla="*/ 465 h 620"/>
                                  <a:gd name="T8" fmla="*/ 18 w 123"/>
                                  <a:gd name="T9" fmla="*/ 620 h 62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23" h="620">
                                    <a:moveTo>
                                      <a:pt x="123" y="0"/>
                                    </a:moveTo>
                                    <a:cubicBezTo>
                                      <a:pt x="70" y="51"/>
                                      <a:pt x="18" y="103"/>
                                      <a:pt x="18" y="155"/>
                                    </a:cubicBezTo>
                                    <a:cubicBezTo>
                                      <a:pt x="18" y="207"/>
                                      <a:pt x="123" y="258"/>
                                      <a:pt x="123" y="310"/>
                                    </a:cubicBezTo>
                                    <a:cubicBezTo>
                                      <a:pt x="123" y="362"/>
                                      <a:pt x="36" y="413"/>
                                      <a:pt x="18" y="465"/>
                                    </a:cubicBezTo>
                                    <a:cubicBezTo>
                                      <a:pt x="0" y="517"/>
                                      <a:pt x="9" y="568"/>
                                      <a:pt x="18" y="62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25" name="Freeform 282"/>
                            <wps:cNvSpPr/>
                            <wps:spPr bwMode="auto">
                              <a:xfrm rot="-240000">
                                <a:off x="8679" y="4699"/>
                                <a:ext cx="41" cy="427"/>
                              </a:xfrm>
                              <a:custGeom>
                                <a:avLst/>
                                <a:gdLst>
                                  <a:gd name="T0" fmla="*/ 123 w 123"/>
                                  <a:gd name="T1" fmla="*/ 0 h 620"/>
                                  <a:gd name="T2" fmla="*/ 18 w 123"/>
                                  <a:gd name="T3" fmla="*/ 155 h 620"/>
                                  <a:gd name="T4" fmla="*/ 123 w 123"/>
                                  <a:gd name="T5" fmla="*/ 310 h 620"/>
                                  <a:gd name="T6" fmla="*/ 18 w 123"/>
                                  <a:gd name="T7" fmla="*/ 465 h 620"/>
                                  <a:gd name="T8" fmla="*/ 18 w 123"/>
                                  <a:gd name="T9" fmla="*/ 620 h 62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23" h="620">
                                    <a:moveTo>
                                      <a:pt x="123" y="0"/>
                                    </a:moveTo>
                                    <a:cubicBezTo>
                                      <a:pt x="70" y="51"/>
                                      <a:pt x="18" y="103"/>
                                      <a:pt x="18" y="155"/>
                                    </a:cubicBezTo>
                                    <a:cubicBezTo>
                                      <a:pt x="18" y="207"/>
                                      <a:pt x="123" y="258"/>
                                      <a:pt x="123" y="310"/>
                                    </a:cubicBezTo>
                                    <a:cubicBezTo>
                                      <a:pt x="123" y="362"/>
                                      <a:pt x="36" y="413"/>
                                      <a:pt x="18" y="465"/>
                                    </a:cubicBezTo>
                                    <a:cubicBezTo>
                                      <a:pt x="0" y="517"/>
                                      <a:pt x="9" y="568"/>
                                      <a:pt x="18" y="62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226" name="Oval 283"/>
                          <wps:cNvSpPr>
                            <a:spLocks noChangeArrowheads="1"/>
                          </wps:cNvSpPr>
                          <wps:spPr bwMode="auto">
                            <a:xfrm>
                              <a:off x="3811" y="5216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27" name="Oval 284"/>
                          <wps:cNvSpPr>
                            <a:spLocks noChangeArrowheads="1"/>
                          </wps:cNvSpPr>
                          <wps:spPr bwMode="auto">
                            <a:xfrm>
                              <a:off x="4304" y="5229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28" name="Oval 285"/>
                          <wps:cNvSpPr>
                            <a:spLocks noChangeArrowheads="1"/>
                          </wps:cNvSpPr>
                          <wps:spPr bwMode="auto">
                            <a:xfrm>
                              <a:off x="4999" y="5229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29" name="Oval 286"/>
                          <wps:cNvSpPr>
                            <a:spLocks noChangeArrowheads="1"/>
                          </wps:cNvSpPr>
                          <wps:spPr bwMode="auto">
                            <a:xfrm>
                              <a:off x="5905" y="5229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30" name="Oval 287"/>
                          <wps:cNvSpPr>
                            <a:spLocks noChangeArrowheads="1"/>
                          </wps:cNvSpPr>
                          <wps:spPr bwMode="auto">
                            <a:xfrm>
                              <a:off x="7008" y="5229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31" name="Oval 288"/>
                          <wps:cNvSpPr>
                            <a:spLocks noChangeArrowheads="1"/>
                          </wps:cNvSpPr>
                          <wps:spPr bwMode="auto">
                            <a:xfrm>
                              <a:off x="8308" y="5229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232" name="Group 289"/>
                        <wpg:cNvGrpSpPr/>
                        <wpg:grpSpPr>
                          <a:xfrm>
                            <a:off x="3129" y="5255"/>
                            <a:ext cx="5655" cy="529"/>
                            <a:chOff x="3129" y="5255"/>
                            <a:chExt cx="5655" cy="529"/>
                          </a:xfrm>
                        </wpg:grpSpPr>
                        <wps:wsp>
                          <wps:cNvPr id="3233" name="Rectangle 290"/>
                          <wps:cNvSpPr>
                            <a:spLocks noChangeArrowheads="1"/>
                          </wps:cNvSpPr>
                          <wps:spPr bwMode="auto">
                            <a:xfrm>
                              <a:off x="3194" y="5255"/>
                              <a:ext cx="5590" cy="4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34" name="Line 29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26" y="5267"/>
                              <a:ext cx="0" cy="175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g:grpSp>
                          <wpg:cNvPr id="3235" name="Group 292"/>
                          <wpg:cNvGrpSpPr/>
                          <wpg:grpSpPr>
                            <a:xfrm>
                              <a:off x="3426" y="5267"/>
                              <a:ext cx="1893" cy="175"/>
                              <a:chOff x="3479" y="4866"/>
                              <a:chExt cx="1893" cy="175"/>
                            </a:xfrm>
                          </wpg:grpSpPr>
                          <wps:wsp>
                            <wps:cNvPr id="3236" name="Line 29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479" y="4866"/>
                                <a:ext cx="0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37" name="Line 29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578" y="4866"/>
                                <a:ext cx="0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38" name="Line 29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678" y="4866"/>
                                <a:ext cx="0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39" name="Line 29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778" y="4866"/>
                                <a:ext cx="0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40" name="Line 29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877" y="4866"/>
                                <a:ext cx="0" cy="131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41" name="Line 29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977" y="4866"/>
                                <a:ext cx="0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42" name="Line 29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77" y="4866"/>
                                <a:ext cx="0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43" name="Line 30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176" y="4866"/>
                                <a:ext cx="0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44" name="Line 30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276" y="4866"/>
                                <a:ext cx="0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45" name="Line 30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376" y="4866"/>
                                <a:ext cx="0" cy="175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46" name="Line 30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475" y="4866"/>
                                <a:ext cx="0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47" name="Line 30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575" y="4866"/>
                                <a:ext cx="0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48" name="Line 30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674" y="4866"/>
                                <a:ext cx="0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49" name="Line 30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774" y="4866"/>
                                <a:ext cx="0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50" name="Line 30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874" y="4866"/>
                                <a:ext cx="0" cy="131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51" name="Line 30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973" y="4866"/>
                                <a:ext cx="0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52" name="Line 30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073" y="4866"/>
                                <a:ext cx="0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53" name="Line 31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173" y="4866"/>
                                <a:ext cx="0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54" name="Line 31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272" y="4866"/>
                                <a:ext cx="0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55" name="Line 31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372" y="4866"/>
                                <a:ext cx="0" cy="175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3256" name="Group 313"/>
                          <wpg:cNvGrpSpPr/>
                          <wpg:grpSpPr>
                            <a:xfrm>
                              <a:off x="5435" y="5255"/>
                              <a:ext cx="1893" cy="175"/>
                              <a:chOff x="3479" y="4866"/>
                              <a:chExt cx="1893" cy="175"/>
                            </a:xfrm>
                          </wpg:grpSpPr>
                          <wps:wsp>
                            <wps:cNvPr id="3257" name="Line 31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479" y="4866"/>
                                <a:ext cx="0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58" name="Line 31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578" y="4866"/>
                                <a:ext cx="0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59" name="Line 31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678" y="4866"/>
                                <a:ext cx="0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60" name="Line 31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778" y="4866"/>
                                <a:ext cx="0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61" name="Line 31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877" y="4866"/>
                                <a:ext cx="0" cy="131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62" name="Line 31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977" y="4866"/>
                                <a:ext cx="0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63" name="Line 32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77" y="4866"/>
                                <a:ext cx="0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64" name="Line 32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176" y="4866"/>
                                <a:ext cx="0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65" name="Line 32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276" y="4866"/>
                                <a:ext cx="0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66" name="Line 32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376" y="4866"/>
                                <a:ext cx="0" cy="175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67" name="Line 32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475" y="4866"/>
                                <a:ext cx="0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68" name="Line 32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575" y="4866"/>
                                <a:ext cx="0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69" name="Line 32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674" y="4866"/>
                                <a:ext cx="0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70" name="Line 32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774" y="4866"/>
                                <a:ext cx="0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71" name="Line 32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874" y="4866"/>
                                <a:ext cx="0" cy="131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72" name="Line 32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973" y="4866"/>
                                <a:ext cx="0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73" name="Line 33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073" y="4866"/>
                                <a:ext cx="0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74" name="Line 33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173" y="4866"/>
                                <a:ext cx="0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75" name="Line 33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272" y="4866"/>
                                <a:ext cx="0" cy="8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276" name="Line 33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372" y="4866"/>
                                <a:ext cx="0" cy="175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3277" name="Line 33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431" y="5256"/>
                              <a:ext cx="0" cy="8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278" name="Line 33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530" y="5256"/>
                              <a:ext cx="0" cy="8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279" name="Line 33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630" y="5256"/>
                              <a:ext cx="0" cy="8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280" name="Line 33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730" y="5256"/>
                              <a:ext cx="0" cy="8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281" name="Line 33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829" y="5256"/>
                              <a:ext cx="0" cy="131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282" name="Line 33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929" y="5256"/>
                              <a:ext cx="0" cy="8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283" name="Line 34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029" y="5256"/>
                              <a:ext cx="0" cy="8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284" name="Line 34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128" y="5256"/>
                              <a:ext cx="0" cy="8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285" name="Line 34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228" y="5256"/>
                              <a:ext cx="0" cy="8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286" name="Line 34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328" y="5256"/>
                              <a:ext cx="0" cy="175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287" name="Line 34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427" y="5256"/>
                              <a:ext cx="0" cy="8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288" name="Line 34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527" y="5256"/>
                              <a:ext cx="0" cy="8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289" name="Line 34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626" y="5256"/>
                              <a:ext cx="0" cy="8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290" name="Line 34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726" y="5256"/>
                              <a:ext cx="0" cy="8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291" name="Text Box 3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9" y="5319"/>
                              <a:ext cx="57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6415C66" w14:textId="77777777" w:rsidR="005658B1" w:rsidRDefault="0000000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92" name="Text Box 3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37" y="5319"/>
                              <a:ext cx="57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34E4F38" w14:textId="77777777" w:rsidR="005658B1" w:rsidRDefault="0000000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93" name="Text Box 3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32" y="5319"/>
                              <a:ext cx="57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518CF5D" w14:textId="77777777" w:rsidR="005658B1" w:rsidRDefault="0000000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94" name="Text Box 3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40" y="5319"/>
                              <a:ext cx="57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076529F" w14:textId="77777777" w:rsidR="005658B1" w:rsidRDefault="0000000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95" name="Text Box 3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48" y="5319"/>
                              <a:ext cx="57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28EB2E9" w14:textId="77777777" w:rsidR="005658B1" w:rsidRDefault="0000000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96" name="Text Box 3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43" y="5319"/>
                              <a:ext cx="57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CD73346" w14:textId="77777777" w:rsidR="005658B1" w:rsidRDefault="0000000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97" name="Text Box 3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73" y="5333"/>
                              <a:ext cx="57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2B402C5" w14:textId="77777777" w:rsidR="005658B1" w:rsidRDefault="0000000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298" name="Text Box 355"/>
                        <wps:cNvSpPr txBox="1">
                          <a:spLocks noChangeArrowheads="1"/>
                        </wps:cNvSpPr>
                        <wps:spPr bwMode="auto">
                          <a:xfrm>
                            <a:off x="6817" y="4867"/>
                            <a:ext cx="57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6731C11" w14:textId="77777777" w:rsidR="005658B1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99" name="Text Box 356"/>
                        <wps:cNvSpPr txBox="1">
                          <a:spLocks noChangeArrowheads="1"/>
                        </wps:cNvSpPr>
                        <wps:spPr bwMode="auto">
                          <a:xfrm>
                            <a:off x="4138" y="4854"/>
                            <a:ext cx="57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6EAEB3D" w14:textId="77777777" w:rsidR="005658B1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00" name="Text Box 357"/>
                        <wps:cNvSpPr txBox="1">
                          <a:spLocks noChangeArrowheads="1"/>
                        </wps:cNvSpPr>
                        <wps:spPr bwMode="auto">
                          <a:xfrm>
                            <a:off x="4821" y="4854"/>
                            <a:ext cx="57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ABDA302" w14:textId="77777777" w:rsidR="005658B1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01" name="Text Box 358"/>
                        <wps:cNvSpPr txBox="1">
                          <a:spLocks noChangeArrowheads="1"/>
                        </wps:cNvSpPr>
                        <wps:spPr bwMode="auto">
                          <a:xfrm>
                            <a:off x="5728" y="4854"/>
                            <a:ext cx="57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BEF61B6" w14:textId="77777777" w:rsidR="005658B1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302" name="Group 359"/>
                        <wpg:cNvGrpSpPr/>
                        <wpg:grpSpPr>
                          <a:xfrm>
                            <a:off x="4324" y="4790"/>
                            <a:ext cx="700" cy="160"/>
                            <a:chOff x="3259" y="6213"/>
                            <a:chExt cx="740" cy="180"/>
                          </a:xfrm>
                        </wpg:grpSpPr>
                        <wps:wsp>
                          <wps:cNvPr id="3303" name="Line 3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64" y="6290"/>
                              <a:ext cx="73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3304" name="Line 3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99" y="6243"/>
                              <a:ext cx="0" cy="1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305" name="Rectangle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534" y="6213"/>
                              <a:ext cx="210" cy="1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06" name="Line 3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59" y="6243"/>
                              <a:ext cx="0" cy="1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3307" name="Line 364"/>
                        <wps:cNvCnPr>
                          <a:cxnSpLocks noChangeShapeType="1"/>
                        </wps:cNvCnPr>
                        <wps:spPr bwMode="auto">
                          <a:xfrm>
                            <a:off x="5019" y="4857"/>
                            <a:ext cx="90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3308" name="Line 365"/>
                        <wps:cNvCnPr>
                          <a:cxnSpLocks noChangeShapeType="1"/>
                        </wps:cNvCnPr>
                        <wps:spPr bwMode="auto">
                          <a:xfrm>
                            <a:off x="5934" y="4804"/>
                            <a:ext cx="0" cy="1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309" name="Rectangle 366"/>
                        <wps:cNvSpPr>
                          <a:spLocks noChangeArrowheads="1"/>
                        </wps:cNvSpPr>
                        <wps:spPr bwMode="auto">
                          <a:xfrm>
                            <a:off x="5329" y="4777"/>
                            <a:ext cx="402" cy="14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310" name="Group 367"/>
                        <wpg:cNvGrpSpPr/>
                        <wpg:grpSpPr>
                          <a:xfrm>
                            <a:off x="5902" y="4776"/>
                            <a:ext cx="1115" cy="160"/>
                            <a:chOff x="5902" y="4776"/>
                            <a:chExt cx="1115" cy="160"/>
                          </a:xfrm>
                        </wpg:grpSpPr>
                        <wps:wsp>
                          <wps:cNvPr id="3311" name="Line 3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02" y="4856"/>
                              <a:ext cx="110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3312" name="Line 3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17" y="4803"/>
                              <a:ext cx="0" cy="1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313" name="Rectangle 370"/>
                          <wps:cNvSpPr>
                            <a:spLocks noChangeArrowheads="1"/>
                          </wps:cNvSpPr>
                          <wps:spPr bwMode="auto">
                            <a:xfrm>
                              <a:off x="6207" y="4776"/>
                              <a:ext cx="499" cy="14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314" name="Text Box 371"/>
                        <wps:cNvSpPr txBox="1">
                          <a:spLocks noChangeArrowheads="1"/>
                        </wps:cNvSpPr>
                        <wps:spPr bwMode="auto">
                          <a:xfrm>
                            <a:off x="4518" y="4622"/>
                            <a:ext cx="402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F3AE1E2" w14:textId="77777777" w:rsidR="005658B1" w:rsidRDefault="00000000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15" name="Text Box 372"/>
                        <wps:cNvSpPr txBox="1">
                          <a:spLocks noChangeArrowheads="1"/>
                        </wps:cNvSpPr>
                        <wps:spPr bwMode="auto">
                          <a:xfrm>
                            <a:off x="5244" y="4621"/>
                            <a:ext cx="1206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75D4B35" w14:textId="77777777" w:rsidR="005658B1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.9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16" name="Text Box 373"/>
                        <wps:cNvSpPr txBox="1">
                          <a:spLocks noChangeArrowheads="1"/>
                        </wps:cNvSpPr>
                        <wps:spPr bwMode="auto">
                          <a:xfrm>
                            <a:off x="6163" y="4623"/>
                            <a:ext cx="667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18238E2" w14:textId="77777777" w:rsidR="005658B1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.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7E4DEE8" id="组合 3219" o:spid="_x0000_s1213" style="position:absolute;left:0;text-align:left;margin-left:86.2pt;margin-top:19.75pt;width:297.4pt;height:58.15pt;z-index:251669504;mso-position-horizontal-relative:text;mso-position-vertical-relative:text" coordorigin="3061,4621" coordsize="5948,11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">
                <v:group id="Group 277" o:spid="_x0000_s1214" style="position:absolute;left:3061;top:4957;width:5948;height:427" coordorigin="3061,5009" coordsize="5948,4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">
                  <v:group id="Group 278" o:spid="_x0000_s1215" style="position:absolute;left:3061;top:5009;width:5948;height:427" coordorigin="2772,4699" coordsize="5948,4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FnjR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">
                    <v:line id="Line 279" o:spid="_x0000_s1216" style="position:absolute;visibility:visible;mso-wrap-style:square" from="2814,4699" to="8694,4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"/>
                    <v:line id="Line 280" o:spid="_x0000_s1217" style="position:absolute;visibility:visible;mso-wrap-style:square" from="2815,5112" to="8695,51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"/>
                    <v:shape id="Freeform 281" o:spid="_x0000_s1218" style="position:absolute;left:2772;top:4699;width:41;height:427;rotation:-4;visibility:visible;mso-wrap-style:square;v-text-anchor:top" coordsize="123,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" path="m123,c70,51,18,103,18,155v,52,105,103,105,155c123,362,36,413,18,465,,517,9,568,18,620e" filled="f">
                      <v:path arrowok="t" o:connecttype="custom" o:connectlocs="41,0;6,107;41,214;6,320;6,427" o:connectangles="0,0,0,0,0"/>
                    </v:shape>
                    <v:shape id="Freeform 282" o:spid="_x0000_s1219" style="position:absolute;left:8679;top:4699;width:41;height:427;rotation:-4;visibility:visible;mso-wrap-style:square;v-text-anchor:top" coordsize="123,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" path="m123,c70,51,18,103,18,155v,52,105,103,105,155c123,362,36,413,18,465,,517,9,568,18,620e" filled="f">
                      <v:path arrowok="t" o:connecttype="custom" o:connectlocs="41,0;6,107;41,214;6,320;6,427" o:connectangles="0,0,0,0,0"/>
                    </v:shape>
                  </v:group>
                  <v:oval id="Oval 283" o:spid="_x0000_s1220" style="position:absolute;left:3811;top:5216;width:32;height: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" fillcolor="black"/>
                  <v:oval id="Oval 284" o:spid="_x0000_s1221" style="position:absolute;left:4304;top:5229;width:32;height: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" fillcolor="black"/>
                  <v:oval id="Oval 285" o:spid="_x0000_s1222" style="position:absolute;left:4999;top:5229;width:32;height: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" fillcolor="black"/>
                  <v:oval id="Oval 286" o:spid="_x0000_s1223" style="position:absolute;left:5905;top:5229;width:32;height: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" fillcolor="black"/>
                  <v:oval id="Oval 287" o:spid="_x0000_s1224" style="position:absolute;left:7008;top:5229;width:32;height: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" fillcolor="black"/>
                  <v:oval id="Oval 288" o:spid="_x0000_s1225" style="position:absolute;left:8308;top:5229;width:32;height: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" fillcolor="black"/>
                </v:group>
                <v:group id="Group 289" o:spid="_x0000_s1226" style="position:absolute;left:3129;top:5255;width:5655;height:529" coordorigin="3129,5255" coordsize="5655,5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">
                  <v:rect id="Rectangle 290" o:spid="_x0000_s1227" style="position:absolute;left:3194;top:5255;width:559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" strokeweight="1pt"/>
                  <v:line id="Line 291" o:spid="_x0000_s1228" style="position:absolute;flip:y;visibility:visible;mso-wrap-style:square" from="3326,5267" to="3326,5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" strokeweight=".25pt"/>
                  <v:group id="Group 292" o:spid="_x0000_s1229" style="position:absolute;left:3426;top:5267;width:1893;height:175" coordorigin="3479,4866" coordsize="1893,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">
                    <v:line id="Line 293" o:spid="_x0000_s1230" style="position:absolute;flip:y;visibility:visible;mso-wrap-style:square" from="3479,4866" to="3479,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" strokeweight=".25pt"/>
                    <v:line id="Line 294" o:spid="_x0000_s1231" style="position:absolute;flip:y;visibility:visible;mso-wrap-style:square" from="3578,4866" to="3578,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" strokeweight=".25pt"/>
                    <v:line id="Line 295" o:spid="_x0000_s1232" style="position:absolute;flip:y;visibility:visible;mso-wrap-style:square" from="3678,4866" to="3678,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" strokeweight=".25pt"/>
                    <v:line id="Line 296" o:spid="_x0000_s1233" style="position:absolute;flip:y;visibility:visible;mso-wrap-style:square" from="3778,4866" to="3778,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" strokeweight=".25pt"/>
                    <v:line id="Line 297" o:spid="_x0000_s1234" style="position:absolute;flip:y;visibility:visible;mso-wrap-style:square" from="3877,4866" to="3877,49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" strokeweight=".25pt"/>
                    <v:line id="Line 298" o:spid="_x0000_s1235" style="position:absolute;flip:y;visibility:visible;mso-wrap-style:square" from="3977,4866" to="3977,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" strokeweight=".25pt"/>
                    <v:line id="Line 299" o:spid="_x0000_s1236" style="position:absolute;flip:y;visibility:visible;mso-wrap-style:square" from="4077,4866" to="4077,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" strokeweight=".25pt"/>
                    <v:line id="Line 300" o:spid="_x0000_s1237" style="position:absolute;flip:y;visibility:visible;mso-wrap-style:square" from="4176,4866" to="4176,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" strokeweight=".25pt"/>
                    <v:line id="Line 301" o:spid="_x0000_s1238" style="position:absolute;flip:y;visibility:visible;mso-wrap-style:square" from="4276,4866" to="4276,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" strokeweight=".25pt"/>
                    <v:line id="Line 302" o:spid="_x0000_s1239" style="position:absolute;flip:y;visibility:visible;mso-wrap-style:square" from="4376,4866" to="4376,5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" strokeweight=".25pt"/>
                    <v:line id="Line 303" o:spid="_x0000_s1240" style="position:absolute;flip:y;visibility:visible;mso-wrap-style:square" from="4475,4866" to="4475,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" strokeweight=".25pt"/>
                    <v:line id="Line 304" o:spid="_x0000_s1241" style="position:absolute;flip:y;visibility:visible;mso-wrap-style:square" from="4575,4866" to="4575,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" strokeweight=".25pt"/>
                    <v:line id="Line 305" o:spid="_x0000_s1242" style="position:absolute;flip:y;visibility:visible;mso-wrap-style:square" from="4674,4866" to="4674,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" strokeweight=".25pt"/>
                    <v:line id="Line 306" o:spid="_x0000_s1243" style="position:absolute;flip:y;visibility:visible;mso-wrap-style:square" from="4774,4866" to="4774,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" strokeweight=".25pt"/>
                    <v:line id="Line 307" o:spid="_x0000_s1244" style="position:absolute;flip:y;visibility:visible;mso-wrap-style:square" from="4874,4866" to="4874,49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" strokeweight=".25pt"/>
                    <v:line id="Line 308" o:spid="_x0000_s1245" style="position:absolute;flip:y;visibility:visible;mso-wrap-style:square" from="4973,4866" to="4973,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" strokeweight=".25pt"/>
                    <v:line id="Line 309" o:spid="_x0000_s1246" style="position:absolute;flip:y;visibility:visible;mso-wrap-style:square" from="5073,4866" to="5073,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" strokeweight=".25pt"/>
                    <v:line id="Line 310" o:spid="_x0000_s1247" style="position:absolute;flip:y;visibility:visible;mso-wrap-style:square" from="5173,4866" to="5173,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" strokeweight=".25pt"/>
                    <v:line id="Line 311" o:spid="_x0000_s1248" style="position:absolute;flip:y;visibility:visible;mso-wrap-style:square" from="5272,4866" to="5272,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" strokeweight=".25pt"/>
                    <v:line id="Line 312" o:spid="_x0000_s1249" style="position:absolute;flip:y;visibility:visible;mso-wrap-style:square" from="5372,4866" to="5372,5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" strokeweight=".25pt"/>
                  </v:group>
                  <v:group id="Group 313" o:spid="_x0000_s1250" style="position:absolute;left:5435;top:5255;width:1893;height:175" coordorigin="3479,4866" coordsize="1893,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">
                    <v:line id="Line 314" o:spid="_x0000_s1251" style="position:absolute;flip:y;visibility:visible;mso-wrap-style:square" from="3479,4866" to="3479,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" strokeweight=".25pt"/>
                    <v:line id="Line 315" o:spid="_x0000_s1252" style="position:absolute;flip:y;visibility:visible;mso-wrap-style:square" from="3578,4866" to="3578,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" strokeweight=".25pt"/>
                    <v:line id="Line 316" o:spid="_x0000_s1253" style="position:absolute;flip:y;visibility:visible;mso-wrap-style:square" from="3678,4866" to="3678,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" strokeweight=".25pt"/>
                    <v:line id="Line 317" o:spid="_x0000_s1254" style="position:absolute;flip:y;visibility:visible;mso-wrap-style:square" from="3778,4866" to="3778,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" strokeweight=".25pt"/>
                    <v:line id="Line 318" o:spid="_x0000_s1255" style="position:absolute;flip:y;visibility:visible;mso-wrap-style:square" from="3877,4866" to="3877,49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" strokeweight=".25pt"/>
                    <v:line id="Line 319" o:spid="_x0000_s1256" style="position:absolute;flip:y;visibility:visible;mso-wrap-style:square" from="3977,4866" to="3977,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" strokeweight=".25pt"/>
                    <v:line id="Line 320" o:spid="_x0000_s1257" style="position:absolute;flip:y;visibility:visible;mso-wrap-style:square" from="4077,4866" to="4077,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" strokeweight=".25pt"/>
                    <v:line id="Line 321" o:spid="_x0000_s1258" style="position:absolute;flip:y;visibility:visible;mso-wrap-style:square" from="4176,4866" to="4176,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" strokeweight=".25pt"/>
                    <v:line id="Line 322" o:spid="_x0000_s1259" style="position:absolute;flip:y;visibility:visible;mso-wrap-style:square" from="4276,4866" to="4276,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" strokeweight=".25pt"/>
                    <v:line id="Line 323" o:spid="_x0000_s1260" style="position:absolute;flip:y;visibility:visible;mso-wrap-style:square" from="4376,4866" to="4376,5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" strokeweight=".25pt"/>
                    <v:line id="Line 324" o:spid="_x0000_s1261" style="position:absolute;flip:y;visibility:visible;mso-wrap-style:square" from="4475,4866" to="4475,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" strokeweight=".25pt"/>
                    <v:line id="Line 325" o:spid="_x0000_s1262" style="position:absolute;flip:y;visibility:visible;mso-wrap-style:square" from="4575,4866" to="4575,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" strokeweight=".25pt"/>
                    <v:line id="Line 326" o:spid="_x0000_s1263" style="position:absolute;flip:y;visibility:visible;mso-wrap-style:square" from="4674,4866" to="4674,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" strokeweight=".25pt"/>
                    <v:line id="Line 327" o:spid="_x0000_s1264" style="position:absolute;flip:y;visibility:visible;mso-wrap-style:square" from="4774,4866" to="4774,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" strokeweight=".25pt"/>
                    <v:line id="Line 328" o:spid="_x0000_s1265" style="position:absolute;flip:y;visibility:visible;mso-wrap-style:square" from="4874,4866" to="4874,49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" strokeweight=".25pt"/>
                    <v:line id="Line 329" o:spid="_x0000_s1266" style="position:absolute;flip:y;visibility:visible;mso-wrap-style:square" from="4973,4866" to="4973,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" strokeweight=".25pt"/>
                    <v:line id="Line 330" o:spid="_x0000_s1267" style="position:absolute;flip:y;visibility:visible;mso-wrap-style:square" from="5073,4866" to="5073,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" strokeweight=".25pt"/>
                    <v:line id="Line 331" o:spid="_x0000_s1268" style="position:absolute;flip:y;visibility:visible;mso-wrap-style:square" from="5173,4866" to="5173,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" strokeweight=".25pt"/>
                    <v:line id="Line 332" o:spid="_x0000_s1269" style="position:absolute;flip:y;visibility:visible;mso-wrap-style:square" from="5272,4866" to="5272,4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" strokeweight=".25pt"/>
                    <v:line id="Line 333" o:spid="_x0000_s1270" style="position:absolute;flip:y;visibility:visible;mso-wrap-style:square" from="5372,4866" to="5372,5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" strokeweight=".25pt"/>
                  </v:group>
                  <v:line id="Line 334" o:spid="_x0000_s1271" style="position:absolute;flip:y;visibility:visible;mso-wrap-style:square" from="7431,5256" to="7431,5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" strokeweight=".25pt"/>
                  <v:line id="Line 335" o:spid="_x0000_s1272" style="position:absolute;flip:y;visibility:visible;mso-wrap-style:square" from="7530,5256" to="7530,5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" strokeweight=".25pt"/>
                  <v:line id="Line 336" o:spid="_x0000_s1273" style="position:absolute;flip:y;visibility:visible;mso-wrap-style:square" from="7630,5256" to="7630,5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" strokeweight=".25pt"/>
                  <v:line id="Line 337" o:spid="_x0000_s1274" style="position:absolute;flip:y;visibility:visible;mso-wrap-style:square" from="7730,5256" to="7730,5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" strokeweight=".25pt"/>
                  <v:line id="Line 338" o:spid="_x0000_s1275" style="position:absolute;flip:y;visibility:visible;mso-wrap-style:square" from="7829,5256" to="7829,53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" strokeweight=".25pt"/>
                  <v:line id="Line 339" o:spid="_x0000_s1276" style="position:absolute;flip:y;visibility:visible;mso-wrap-style:square" from="7929,5256" to="7929,5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" strokeweight=".25pt"/>
                  <v:line id="Line 340" o:spid="_x0000_s1277" style="position:absolute;flip:y;visibility:visible;mso-wrap-style:square" from="8029,5256" to="8029,5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" strokeweight=".25pt"/>
                  <v:line id="Line 341" o:spid="_x0000_s1278" style="position:absolute;flip:y;visibility:visible;mso-wrap-style:square" from="8128,5256" to="8128,5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" strokeweight=".25pt"/>
                  <v:line id="Line 342" o:spid="_x0000_s1279" style="position:absolute;flip:y;visibility:visible;mso-wrap-style:square" from="8228,5256" to="8228,5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" strokeweight=".25pt"/>
                  <v:line id="Line 343" o:spid="_x0000_s1280" style="position:absolute;flip:y;visibility:visible;mso-wrap-style:square" from="8328,5256" to="8328,5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" strokeweight=".25pt"/>
                  <v:line id="Line 344" o:spid="_x0000_s1281" style="position:absolute;flip:y;visibility:visible;mso-wrap-style:square" from="8427,5256" to="8427,5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" strokeweight=".25pt"/>
                  <v:line id="Line 345" o:spid="_x0000_s1282" style="position:absolute;flip:y;visibility:visible;mso-wrap-style:square" from="8527,5256" to="8527,5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" strokeweight=".25pt"/>
                  <v:line id="Line 346" o:spid="_x0000_s1283" style="position:absolute;flip:y;visibility:visible;mso-wrap-style:square" from="8626,5256" to="8626,5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" strokeweight=".25pt"/>
                  <v:line id="Line 347" o:spid="_x0000_s1284" style="position:absolute;flip:y;visibility:visible;mso-wrap-style:square" from="8726,5256" to="8726,5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" strokeweight=".25pt"/>
                  <v:shape id="Text Box 348" o:spid="_x0000_s1285" type="#_x0000_t202" style="position:absolute;left:3129;top:5319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" filled="f" stroked="f">
                    <v:textbox>
                      <w:txbxContent>
                        <w:p w14:paraId="66415C66" w14:textId="77777777" w:rsidR="005658B1" w:rsidRDefault="0000000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49" o:spid="_x0000_s1286" type="#_x0000_t202" style="position:absolute;left:4137;top:5319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" filled="f" stroked="f">
                    <v:textbox>
                      <w:txbxContent>
                        <w:p w14:paraId="534E4F38" w14:textId="77777777" w:rsidR="005658B1" w:rsidRDefault="0000000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50" o:spid="_x0000_s1287" type="#_x0000_t202" style="position:absolute;left:5132;top:5319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" filled="f" stroked="f">
                    <v:textbox>
                      <w:txbxContent>
                        <w:p w14:paraId="4518CF5D" w14:textId="77777777" w:rsidR="005658B1" w:rsidRDefault="0000000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51" o:spid="_x0000_s1288" type="#_x0000_t202" style="position:absolute;left:6140;top:5319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" filled="f" stroked="f">
                    <v:textbox>
                      <w:txbxContent>
                        <w:p w14:paraId="7076529F" w14:textId="77777777" w:rsidR="005658B1" w:rsidRDefault="0000000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352" o:spid="_x0000_s1289" type="#_x0000_t202" style="position:absolute;left:7148;top:5319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" filled="f" stroked="f">
                    <v:textbox>
                      <w:txbxContent>
                        <w:p w14:paraId="428EB2E9" w14:textId="77777777" w:rsidR="005658B1" w:rsidRDefault="0000000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53" o:spid="_x0000_s1290" type="#_x0000_t202" style="position:absolute;left:8143;top:5319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" filled="f" stroked="f">
                    <v:textbox>
                      <w:txbxContent>
                        <w:p w14:paraId="7CD73346" w14:textId="77777777" w:rsidR="005658B1" w:rsidRDefault="0000000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354" o:spid="_x0000_s1291" type="#_x0000_t202" style="position:absolute;left:3273;top:5333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" filled="f" stroked="f">
                    <v:textbox>
                      <w:txbxContent>
                        <w:p w14:paraId="62B402C5" w14:textId="77777777" w:rsidR="005658B1" w:rsidRDefault="0000000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cm</w:t>
                          </w:r>
                        </w:p>
                      </w:txbxContent>
                    </v:textbox>
                  </v:shape>
                </v:group>
                <v:shape id="Text Box 355" o:spid="_x0000_s1292" type="#_x0000_t202" style="position:absolute;left:6817;top:4867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" filled="f" stroked="f">
                  <v:textbox>
                    <w:txbxContent>
                      <w:p w14:paraId="26731C11" w14:textId="77777777" w:rsidR="005658B1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Text Box 356" o:spid="_x0000_s1293" type="#_x0000_t202" style="position:absolute;left:4138;top:4854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" filled="f" stroked="f">
                  <v:textbox>
                    <w:txbxContent>
                      <w:p w14:paraId="46EAEB3D" w14:textId="77777777" w:rsidR="005658B1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357" o:spid="_x0000_s1294" type="#_x0000_t202" style="position:absolute;left:4821;top:4854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" filled="f" stroked="f">
                  <v:textbox>
                    <w:txbxContent>
                      <w:p w14:paraId="2ABDA302" w14:textId="77777777" w:rsidR="005658B1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358" o:spid="_x0000_s1295" type="#_x0000_t202" style="position:absolute;left:5728;top:4854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" filled="f" stroked="f">
                  <v:textbox>
                    <w:txbxContent>
                      <w:p w14:paraId="0BEF61B6" w14:textId="77777777" w:rsidR="005658B1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group id="Group 359" o:spid="_x0000_s1296" style="position:absolute;left:4324;top:4790;width:700;height:160" coordorigin="3259,6213" coordsize="74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kLVbxQAAAN0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">
                  <v:line id="Line 360" o:spid="_x0000_s1297" style="position:absolute;visibility:visible;mso-wrap-style:square" from="3264,6290" to="3994,6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">
                    <v:stroke startarrow="block" startarrowwidth="narrow" endarrow="block" endarrowwidth="narrow"/>
                  </v:line>
                  <v:line id="Line 361" o:spid="_x0000_s1298" style="position:absolute;visibility:visible;mso-wrap-style:square" from="3999,6243" to="3999,63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"/>
                  <v:rect id="Rectangle 362" o:spid="_x0000_s1299" style="position:absolute;left:3534;top:6213;width:210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" stroked="f"/>
                  <v:line id="Line 363" o:spid="_x0000_s1300" style="position:absolute;visibility:visible;mso-wrap-style:square" from="3259,6243" to="3259,63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1OgxwAAAN0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TTK4vYlPQM6vAAAA//8DAFBLAQItABQABgAIAAAAIQDb4fbL7gAAAIUBAAATAAAAAAAA&#10;AAAAAAAAAAAAAABbQ29udGVudF9UeXBlc10ueG1sUEsBAi0AFAAGAAgAAAAhAFr0LFu/AAAAFQEA&#10;AAsAAAAAAAAAAAAAAAAAHwEAAF9yZWxzLy5yZWxzUEsBAi0AFAAGAAgAAAAhAJGfU6DHAAAA3QAA&#10;AA8AAAAAAAAAAAAAAAAABwIAAGRycy9kb3ducmV2LnhtbFBLBQYAAAAAAwADALcAAAD7AgAAAAA=&#10;"/>
                </v:group>
                <v:line id="Line 364" o:spid="_x0000_s1301" style="position:absolute;visibility:visible;mso-wrap-style:square" from="5019,4857" to="5927,4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">
                  <v:stroke startarrow="block" startarrowwidth="narrow" endarrow="block" endarrowwidth="narrow"/>
                </v:line>
                <v:line id="Line 365" o:spid="_x0000_s1302" style="position:absolute;visibility:visible;mso-wrap-style:square" from="5934,4804" to="5934,4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"/>
                <v:rect id="Rectangle 366" o:spid="_x0000_s1303" style="position:absolute;left:5329;top:4777;width:402;height: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" stroked="f"/>
                <v:group id="Group 367" o:spid="_x0000_s1304" style="position:absolute;left:5902;top:4776;width:1115;height:160" coordorigin="5902,4776" coordsize="1115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">
                  <v:line id="Line 368" o:spid="_x0000_s1305" style="position:absolute;visibility:visible;mso-wrap-style:square" from="5902,4856" to="7009,48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">
                    <v:stroke startarrow="block" startarrowwidth="narrow" endarrow="block" endarrowwidth="narrow"/>
                  </v:line>
                  <v:line id="Line 369" o:spid="_x0000_s1306" style="position:absolute;visibility:visible;mso-wrap-style:square" from="7017,4803" to="7017,4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"/>
                  <v:rect id="Rectangle 370" o:spid="_x0000_s1307" style="position:absolute;left:6207;top:4776;width:499;height: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" stroked="f"/>
                </v:group>
                <v:shape id="Text Box 371" o:spid="_x0000_s1308" type="#_x0000_t202" style="position:absolute;left:4518;top:4622;width:402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" filled="f" stroked="f">
                  <v:textbox>
                    <w:txbxContent>
                      <w:p w14:paraId="5F3AE1E2" w14:textId="77777777" w:rsidR="005658B1" w:rsidRDefault="00000000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shape id="Text Box 372" o:spid="_x0000_s1309" type="#_x0000_t202" style="position:absolute;left:5244;top:4621;width:1206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" filled="f" stroked="f">
                  <v:textbox>
                    <w:txbxContent>
                      <w:p w14:paraId="075D4B35" w14:textId="77777777" w:rsidR="005658B1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0.90</w:t>
                        </w:r>
                      </w:p>
                    </w:txbxContent>
                  </v:textbox>
                </v:shape>
                <v:shape id="Text Box 373" o:spid="_x0000_s1310" type="#_x0000_t202" style="position:absolute;left:6163;top:4623;width:667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" filled="f" stroked="f">
                  <v:textbox>
                    <w:txbxContent>
                      <w:p w14:paraId="218238E2" w14:textId="77777777" w:rsidR="005658B1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.10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>
        <w:rPr>
          <w:rFonts w:ascii="Cambria Math" w:eastAsiaTheme="minorEastAsia" w:hAnsi="Cambria Math" w:cs="Cambria Math"/>
          <w:sz w:val="22"/>
          <w:szCs w:val="22"/>
        </w:rPr>
        <w:t>①</w:t>
      </w:r>
      <w:r>
        <w:rPr>
          <w:rFonts w:eastAsiaTheme="minorEastAsia"/>
          <w:sz w:val="22"/>
          <w:szCs w:val="22"/>
        </w:rPr>
        <w:t>已知打点计时器电源频率为</w:t>
      </w:r>
      <w:r>
        <w:rPr>
          <w:rFonts w:eastAsiaTheme="minorEastAsia"/>
          <w:sz w:val="22"/>
          <w:szCs w:val="22"/>
        </w:rPr>
        <w:t>50 Hz</w:t>
      </w:r>
      <w:r>
        <w:rPr>
          <w:rFonts w:eastAsiaTheme="minorEastAsia"/>
          <w:sz w:val="22"/>
          <w:szCs w:val="22"/>
        </w:rPr>
        <w:t>，则纸带上打相邻两点的时间间隔为</w:t>
      </w:r>
      <w:r>
        <w:rPr>
          <w:rFonts w:eastAsiaTheme="minorEastAsia"/>
          <w:sz w:val="22"/>
          <w:szCs w:val="22"/>
        </w:rPr>
        <w:t>_________</w:t>
      </w:r>
      <w:r w:rsidR="002F732F">
        <w:rPr>
          <w:rFonts w:eastAsiaTheme="minorEastAsia"/>
          <w:sz w:val="22"/>
          <w:szCs w:val="22"/>
        </w:rPr>
        <w:t>．</w:t>
      </w:r>
    </w:p>
    <w:p w14:paraId="20953552" w14:textId="27C2E3C8" w:rsidR="005658B1" w:rsidRDefault="00000000" w:rsidP="002F732F">
      <w:pPr>
        <w:spacing w:line="312" w:lineRule="auto"/>
        <w:rPr>
          <w:rFonts w:eastAsiaTheme="minorEastAsia"/>
          <w:sz w:val="22"/>
          <w:szCs w:val="22"/>
        </w:rPr>
      </w:pPr>
      <w:r>
        <w:rPr>
          <w:rFonts w:ascii="Cambria Math" w:eastAsiaTheme="minorEastAsia" w:hAnsi="Cambria Math" w:cs="Cambria Math"/>
          <w:sz w:val="22"/>
          <w:szCs w:val="22"/>
        </w:rPr>
        <w:t>②</w:t>
      </w:r>
      <w:r>
        <w:rPr>
          <w:rFonts w:eastAsiaTheme="minorEastAsia"/>
          <w:sz w:val="22"/>
          <w:szCs w:val="22"/>
        </w:rPr>
        <w:t>ABCD</w:t>
      </w:r>
      <w:r>
        <w:rPr>
          <w:rFonts w:eastAsiaTheme="minorEastAsia"/>
          <w:sz w:val="22"/>
          <w:szCs w:val="22"/>
        </w:rPr>
        <w:t>是纸带上四个计数点，每两个相邻计数点间有四个点没有画出</w:t>
      </w:r>
      <w:r w:rsidR="002F732F">
        <w:rPr>
          <w:rFonts w:eastAsiaTheme="minorEastAsia"/>
          <w:sz w:val="22"/>
          <w:szCs w:val="22"/>
        </w:rPr>
        <w:t>．</w:t>
      </w:r>
      <w:r>
        <w:rPr>
          <w:rFonts w:eastAsiaTheme="minorEastAsia"/>
          <w:sz w:val="22"/>
          <w:szCs w:val="22"/>
        </w:rPr>
        <w:t>从图中读出</w:t>
      </w:r>
      <w:r w:rsidRPr="00055F46">
        <w:rPr>
          <w:rFonts w:eastAsiaTheme="minorEastAsia"/>
          <w:i/>
          <w:iCs/>
          <w:sz w:val="22"/>
          <w:szCs w:val="22"/>
        </w:rPr>
        <w:t>A</w:t>
      </w:r>
      <w:r>
        <w:rPr>
          <w:rFonts w:eastAsiaTheme="minorEastAsia"/>
          <w:sz w:val="22"/>
          <w:szCs w:val="22"/>
        </w:rPr>
        <w:t>、</w:t>
      </w:r>
      <w:r w:rsidRPr="00055F46">
        <w:rPr>
          <w:rFonts w:eastAsiaTheme="minorEastAsia"/>
          <w:i/>
          <w:iCs/>
          <w:sz w:val="22"/>
          <w:szCs w:val="22"/>
        </w:rPr>
        <w:t>B</w:t>
      </w:r>
      <w:r>
        <w:rPr>
          <w:rFonts w:eastAsiaTheme="minorEastAsia"/>
          <w:sz w:val="22"/>
          <w:szCs w:val="22"/>
        </w:rPr>
        <w:t>两点间距</w:t>
      </w:r>
    </w:p>
    <w:p w14:paraId="172B4576" w14:textId="45FA9DEB" w:rsidR="005658B1" w:rsidRDefault="00000000" w:rsidP="002F732F">
      <w:pPr>
        <w:spacing w:line="312" w:lineRule="auto"/>
        <w:rPr>
          <w:rFonts w:eastAsiaTheme="minorEastAsia"/>
          <w:sz w:val="22"/>
          <w:szCs w:val="22"/>
        </w:rPr>
      </w:pPr>
      <w:r>
        <w:rPr>
          <w:i/>
          <w:iCs/>
          <w:sz w:val="22"/>
          <w:szCs w:val="22"/>
        </w:rPr>
        <w:t>s</w:t>
      </w:r>
      <w:r>
        <w:rPr>
          <w:rFonts w:eastAsiaTheme="minorEastAsia"/>
          <w:sz w:val="22"/>
          <w:szCs w:val="22"/>
        </w:rPr>
        <w:t>＝</w:t>
      </w:r>
      <w:r>
        <w:rPr>
          <w:rFonts w:eastAsiaTheme="minorEastAsia"/>
          <w:sz w:val="22"/>
          <w:szCs w:val="22"/>
        </w:rPr>
        <w:t>__________</w:t>
      </w:r>
      <w:r>
        <w:rPr>
          <w:rFonts w:eastAsiaTheme="minorEastAsia"/>
          <w:sz w:val="22"/>
          <w:szCs w:val="22"/>
        </w:rPr>
        <w:t>；</w:t>
      </w:r>
      <w:r w:rsidRPr="00055F46">
        <w:rPr>
          <w:rFonts w:eastAsiaTheme="minorEastAsia"/>
          <w:i/>
          <w:iCs/>
          <w:sz w:val="22"/>
          <w:szCs w:val="22"/>
        </w:rPr>
        <w:t>C</w:t>
      </w:r>
      <w:r>
        <w:rPr>
          <w:rFonts w:eastAsiaTheme="minorEastAsia"/>
          <w:sz w:val="22"/>
          <w:szCs w:val="22"/>
        </w:rPr>
        <w:t>点对应的速度是</w:t>
      </w:r>
      <w:r>
        <w:rPr>
          <w:rFonts w:eastAsiaTheme="minorEastAsia"/>
          <w:sz w:val="22"/>
          <w:szCs w:val="22"/>
        </w:rPr>
        <w:t>________</w:t>
      </w:r>
      <w:r>
        <w:rPr>
          <w:rFonts w:eastAsiaTheme="minorEastAsia"/>
          <w:sz w:val="22"/>
          <w:szCs w:val="22"/>
        </w:rPr>
        <w:t>（计算结果保留三位有效数字）</w:t>
      </w:r>
      <w:r w:rsidR="002F732F">
        <w:rPr>
          <w:rFonts w:eastAsiaTheme="minorEastAsia"/>
          <w:sz w:val="22"/>
          <w:szCs w:val="22"/>
        </w:rPr>
        <w:t>．</w:t>
      </w:r>
    </w:p>
    <w:p w14:paraId="72147BF5" w14:textId="3B20BFDF" w:rsidR="005658B1" w:rsidRDefault="00000000" w:rsidP="002F732F">
      <w:pPr>
        <w:spacing w:line="312" w:lineRule="auto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（</w:t>
      </w:r>
      <w:r>
        <w:rPr>
          <w:rFonts w:eastAsiaTheme="minorEastAsia"/>
          <w:sz w:val="22"/>
          <w:szCs w:val="22"/>
        </w:rPr>
        <w:t>2</w:t>
      </w:r>
      <w:r>
        <w:rPr>
          <w:rFonts w:eastAsiaTheme="minorEastAsia"/>
          <w:sz w:val="22"/>
          <w:szCs w:val="22"/>
        </w:rPr>
        <w:t>）某同学利用电压表和电阻箱测定干电池的电动势和内阻，使用的器材还包括定值电阻（</w:t>
      </w:r>
      <w:r>
        <w:rPr>
          <w:i/>
          <w:iCs/>
          <w:sz w:val="22"/>
          <w:szCs w:val="22"/>
        </w:rPr>
        <w:t>R</w:t>
      </w:r>
      <w:r>
        <w:rPr>
          <w:rFonts w:eastAsiaTheme="minorEastAsia"/>
          <w:sz w:val="22"/>
          <w:szCs w:val="22"/>
          <w:vertAlign w:val="subscript"/>
        </w:rPr>
        <w:t>0</w:t>
      </w:r>
      <w:r>
        <w:rPr>
          <w:rFonts w:eastAsiaTheme="minorEastAsia"/>
          <w:sz w:val="22"/>
          <w:szCs w:val="22"/>
        </w:rPr>
        <w:t>＝</w:t>
      </w:r>
      <w:r>
        <w:rPr>
          <w:rFonts w:eastAsiaTheme="minorEastAsia"/>
          <w:sz w:val="22"/>
          <w:szCs w:val="22"/>
        </w:rPr>
        <w:t>5 Ω</w:t>
      </w:r>
      <w:r>
        <w:rPr>
          <w:rFonts w:eastAsiaTheme="minorEastAsia"/>
          <w:sz w:val="22"/>
          <w:szCs w:val="22"/>
        </w:rPr>
        <w:t>）一个，开关两个，导线若干，实验原理图如图（</w:t>
      </w:r>
      <w:r w:rsidRPr="00055F46">
        <w:rPr>
          <w:rFonts w:eastAsiaTheme="minorEastAsia"/>
          <w:i/>
          <w:iCs/>
          <w:sz w:val="22"/>
          <w:szCs w:val="22"/>
        </w:rPr>
        <w:t>a</w:t>
      </w:r>
      <w:r>
        <w:rPr>
          <w:rFonts w:eastAsiaTheme="minorEastAsia"/>
          <w:sz w:val="22"/>
          <w:szCs w:val="22"/>
        </w:rPr>
        <w:t>）</w:t>
      </w:r>
      <w:r w:rsidR="002F732F">
        <w:rPr>
          <w:rFonts w:eastAsiaTheme="minorEastAsia"/>
          <w:sz w:val="22"/>
          <w:szCs w:val="22"/>
        </w:rPr>
        <w:t>．</w:t>
      </w:r>
    </w:p>
    <w:p w14:paraId="16E459C5" w14:textId="77777777" w:rsidR="005658B1" w:rsidRDefault="00000000" w:rsidP="002F732F">
      <w:pPr>
        <w:spacing w:line="312" w:lineRule="auto"/>
        <w:rPr>
          <w:rFonts w:eastAsiaTheme="minorEastAsia"/>
          <w:sz w:val="22"/>
          <w:szCs w:val="22"/>
        </w:rPr>
      </w:pPr>
      <w:r>
        <w:rPr>
          <w:rFonts w:eastAsiaTheme="minorEastAsia"/>
          <w:noProof/>
          <w:color w:val="FF0000"/>
          <w:sz w:val="22"/>
          <w:szCs w:val="22"/>
        </w:rPr>
        <mc:AlternateContent>
          <mc:Choice Requires="wpg">
            <w:drawing>
              <wp:inline distT="0" distB="0" distL="0" distR="0" wp14:anchorId="6276DAFC" wp14:editId="04BBE1E6">
                <wp:extent cx="5611495" cy="1688465"/>
                <wp:effectExtent l="0" t="0" r="8255" b="6985"/>
                <wp:docPr id="19" name="组合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11495" cy="1688465"/>
                          <a:chOff x="0" y="0"/>
                          <a:chExt cx="5611495" cy="1688465"/>
                        </a:xfrm>
                      </wpg:grpSpPr>
                      <pic:pic xmlns:pic="http://schemas.openxmlformats.org/drawingml/2006/picture">
                        <pic:nvPicPr>
                          <pic:cNvPr id="860" name="图片 860"/>
                          <pic:cNvPicPr>
                            <a:picLocks noChangeAspect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137931" y="659963"/>
                            <a:ext cx="325120" cy="32956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59" name="图片 859"/>
                          <pic:cNvPicPr>
                            <a:picLocks noChangeAspect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4500000">
                            <a:off x="4646539" y="656009"/>
                            <a:ext cx="325120" cy="32956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58" name="图片 858"/>
                          <pic:cNvPicPr>
                            <a:picLocks noChangeAspect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142787" y="132862"/>
                            <a:ext cx="325120" cy="32956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11" name="组合 11"/>
                        <wpg:cNvGrpSpPr/>
                        <wpg:grpSpPr>
                          <a:xfrm>
                            <a:off x="0" y="0"/>
                            <a:ext cx="5611495" cy="1688465"/>
                            <a:chOff x="183515" y="-14605"/>
                            <a:chExt cx="5611495" cy="1688465"/>
                          </a:xfrm>
                        </wpg:grpSpPr>
                        <wpg:grpSp>
                          <wpg:cNvPr id="3317" name="组合 3317"/>
                          <wpg:cNvGrpSpPr/>
                          <wpg:grpSpPr>
                            <a:xfrm>
                              <a:off x="183515" y="-14605"/>
                              <a:ext cx="5611495" cy="1688465"/>
                              <a:chOff x="1117" y="8629"/>
                              <a:chExt cx="8837" cy="2659"/>
                            </a:xfrm>
                          </wpg:grpSpPr>
                          <wpg:grpSp>
                            <wpg:cNvPr id="3318" name="Group 375"/>
                            <wpg:cNvGrpSpPr/>
                            <wpg:grpSpPr>
                              <a:xfrm>
                                <a:off x="1117" y="8912"/>
                                <a:ext cx="2738" cy="2285"/>
                                <a:chOff x="1117" y="8912"/>
                                <a:chExt cx="2738" cy="2285"/>
                              </a:xfrm>
                            </wpg:grpSpPr>
                            <wps:wsp>
                              <wps:cNvPr id="3319" name="Rectangle 3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17" y="8928"/>
                                  <a:ext cx="1552" cy="13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20" name="Line 3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93" y="8928"/>
                                  <a:ext cx="0" cy="133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g:grpSp>
                              <wpg:cNvPr id="3321" name="Group 378"/>
                              <wpg:cNvGrpSpPr/>
                              <wpg:grpSpPr>
                                <a:xfrm>
                                  <a:off x="2181" y="9335"/>
                                  <a:ext cx="552" cy="476"/>
                                  <a:chOff x="2744" y="9294"/>
                                  <a:chExt cx="552" cy="476"/>
                                </a:xfrm>
                              </wpg:grpSpPr>
                              <wps:wsp>
                                <wps:cNvPr id="3322" name="Oval 37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808" y="9364"/>
                                    <a:ext cx="288" cy="28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323" name="Text Box 38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44" y="9294"/>
                                    <a:ext cx="552" cy="4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ED36852" w14:textId="77777777" w:rsidR="005658B1" w:rsidRDefault="00000000">
                                      <w:pPr>
                                        <w:rPr>
                                          <w:sz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324" name="Rectangle 3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05" y="9390"/>
                                  <a:ext cx="129" cy="38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25" name="Line 382"/>
                              <wps:cNvCnPr>
                                <a:cxnSpLocks noChangeShapeType="1"/>
                              </wps:cNvCnPr>
                              <wps:spPr bwMode="auto">
                                <a:xfrm rot="-2700000">
                                  <a:off x="2926" y="9565"/>
                                  <a:ext cx="51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tailEnd type="triangle" w="sm" len="med"/>
                                </a:ln>
                              </wps:spPr>
                              <wps:bodyPr/>
                            </wps:wsp>
                            <wps:wsp>
                              <wps:cNvPr id="3326" name="Rectangle 3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53" y="9702"/>
                                  <a:ext cx="129" cy="38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327" name="Group 384"/>
                              <wpg:cNvGrpSpPr/>
                              <wpg:grpSpPr>
                                <a:xfrm rot="-5400000">
                                  <a:off x="1570" y="9200"/>
                                  <a:ext cx="82" cy="333"/>
                                  <a:chOff x="7968" y="1936"/>
                                  <a:chExt cx="67" cy="270"/>
                                </a:xfrm>
                              </wpg:grpSpPr>
                              <wps:wsp>
                                <wps:cNvPr id="3328" name="Rectangle 38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969" y="1987"/>
                                    <a:ext cx="55" cy="1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329" name="Line 38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968" y="1936"/>
                                    <a:ext cx="0" cy="27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3330" name="Line 38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035" y="2002"/>
                                    <a:ext cx="0" cy="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3332" name="Group 389"/>
                              <wpg:cNvGrpSpPr/>
                              <wpg:grpSpPr>
                                <a:xfrm>
                                  <a:off x="1911" y="10122"/>
                                  <a:ext cx="216" cy="247"/>
                                  <a:chOff x="5294" y="3982"/>
                                  <a:chExt cx="175" cy="201"/>
                                </a:xfrm>
                              </wpg:grpSpPr>
                              <wps:wsp>
                                <wps:cNvPr id="3333" name="Rectangle 39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296" y="4026"/>
                                    <a:ext cx="173" cy="15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334" name="Line 39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5294" y="3982"/>
                                    <a:ext cx="140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3337" name="Group 394"/>
                              <wpg:cNvGrpSpPr/>
                              <wpg:grpSpPr>
                                <a:xfrm>
                                  <a:off x="2659" y="10106"/>
                                  <a:ext cx="215" cy="247"/>
                                  <a:chOff x="5294" y="3982"/>
                                  <a:chExt cx="175" cy="201"/>
                                </a:xfrm>
                              </wpg:grpSpPr>
                              <wps:wsp>
                                <wps:cNvPr id="3338" name="Rectangle 39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296" y="4026"/>
                                    <a:ext cx="173" cy="15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339" name="Line 39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5294" y="3982"/>
                                    <a:ext cx="140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3341" name="Text Box 3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17" y="9137"/>
                                  <a:ext cx="713" cy="5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9B40569" w14:textId="77777777" w:rsidR="005658B1" w:rsidRDefault="00000000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18"/>
                                        <w:szCs w:val="18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42" name="Text Box 3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69" y="9679"/>
                                  <a:ext cx="714" cy="5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70350BD3" w14:textId="77777777" w:rsidR="005658B1" w:rsidRDefault="00000000">
                                    <w:pPr>
                                      <w:rPr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43" name="Text Box 4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42" y="9384"/>
                                  <a:ext cx="713" cy="5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FFDBEEE" w14:textId="77777777" w:rsidR="005658B1" w:rsidRDefault="00000000">
                                    <w:pPr>
                                      <w:rPr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44" name="Text Box 40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78" y="10202"/>
                                  <a:ext cx="714" cy="5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2BCB592" w14:textId="77777777" w:rsidR="005658B1" w:rsidRDefault="00000000">
                                    <w:pPr>
                                      <w:rPr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S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45" name="Text Box 4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33" y="10208"/>
                                  <a:ext cx="713" cy="5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70672197" w14:textId="77777777" w:rsidR="005658B1" w:rsidRDefault="00000000">
                                    <w:pPr>
                                      <w:rPr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S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46" name="Oval 4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77" y="8912"/>
                                  <a:ext cx="39" cy="3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47" name="Oval 4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77" y="10241"/>
                                  <a:ext cx="39" cy="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48" name="Text Box 4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36" y="10708"/>
                                  <a:ext cx="713" cy="48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420630C0" w14:textId="77777777" w:rsidR="005658B1" w:rsidRDefault="00000000">
                                    <w:pPr>
                                      <w:rPr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（</w:t>
                                    </w:r>
                                    <w:r w:rsidRPr="00055F46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）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349" name="Group 406"/>
                            <wpg:cNvGrpSpPr/>
                            <wpg:grpSpPr>
                              <a:xfrm>
                                <a:off x="8317" y="8728"/>
                                <a:ext cx="1637" cy="2560"/>
                                <a:chOff x="3733" y="8728"/>
                                <a:chExt cx="1637" cy="2560"/>
                              </a:xfrm>
                            </wpg:grpSpPr>
                            <wpg:grpSp>
                              <wpg:cNvPr id="3350" name="Group 407"/>
                              <wpg:cNvGrpSpPr/>
                              <wpg:grpSpPr>
                                <a:xfrm>
                                  <a:off x="3733" y="8728"/>
                                  <a:ext cx="1637" cy="1980"/>
                                  <a:chOff x="5137" y="9026"/>
                                  <a:chExt cx="1637" cy="1980"/>
                                </a:xfrm>
                              </wpg:grpSpPr>
                              <wpg:grpSp>
                                <wpg:cNvPr id="3351" name="Group 408"/>
                                <wpg:cNvGrpSpPr/>
                                <wpg:grpSpPr>
                                  <a:xfrm>
                                    <a:off x="5533" y="10776"/>
                                    <a:ext cx="150" cy="150"/>
                                    <a:chOff x="5533" y="10776"/>
                                    <a:chExt cx="150" cy="150"/>
                                  </a:xfrm>
                                </wpg:grpSpPr>
                                <wps:wsp>
                                  <wps:cNvPr id="3352" name="Oval 40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533" y="10776"/>
                                      <a:ext cx="150" cy="1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353" name="AutoShape 41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571" y="10815"/>
                                      <a:ext cx="75" cy="75"/>
                                    </a:xfrm>
                                    <a:prstGeom prst="star16">
                                      <a:avLst>
                                        <a:gd name="adj" fmla="val 47620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3354" name="Group 411"/>
                                <wpg:cNvGrpSpPr/>
                                <wpg:grpSpPr>
                                  <a:xfrm>
                                    <a:off x="5177" y="9115"/>
                                    <a:ext cx="706" cy="908"/>
                                    <a:chOff x="5177" y="9115"/>
                                    <a:chExt cx="706" cy="908"/>
                                  </a:xfrm>
                                </wpg:grpSpPr>
                                <wpg:grpSp>
                                  <wpg:cNvPr id="3355" name="Group 412"/>
                                  <wpg:cNvGrpSpPr/>
                                  <wpg:grpSpPr>
                                    <a:xfrm>
                                      <a:off x="5177" y="9632"/>
                                      <a:ext cx="706" cy="391"/>
                                      <a:chOff x="5216" y="9671"/>
                                      <a:chExt cx="706" cy="391"/>
                                    </a:xfrm>
                                  </wpg:grpSpPr>
                                  <wps:wsp>
                                    <wps:cNvPr id="3356" name="AutoShape 41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518" y="9736"/>
                                        <a:ext cx="68" cy="77"/>
                                      </a:xfrm>
                                      <a:prstGeom prst="triangle">
                                        <a:avLst>
                                          <a:gd name="adj" fmla="val 50000"/>
                                        </a:avLst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357" name="Text Box 414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216" y="9671"/>
                                        <a:ext cx="706" cy="39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C5C25BA" w14:textId="77777777" w:rsidR="005658B1" w:rsidRDefault="00000000">
                                          <w:pPr>
                                            <w:rPr>
                                              <w:sz w:val="13"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/>
                                              <w:sz w:val="13"/>
                                            </w:rPr>
                                            <w:t>×</w:t>
                                          </w:r>
                                          <w:r>
                                            <w:rPr>
                                              <w:rFonts w:hint="eastAsia"/>
                                              <w:sz w:val="13"/>
                                            </w:rPr>
                                            <w:t>1000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3358" name="Group 415"/>
                                  <wpg:cNvGrpSpPr/>
                                  <wpg:grpSpPr>
                                    <a:xfrm rot="-1920000">
                                      <a:off x="5243" y="9115"/>
                                      <a:ext cx="548" cy="549"/>
                                      <a:chOff x="7193" y="9261"/>
                                      <a:chExt cx="647" cy="647"/>
                                    </a:xfrm>
                                  </wpg:grpSpPr>
                                  <wps:wsp>
                                    <wps:cNvPr id="3367" name="Rectangle 42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rot="8568410">
                                        <a:off x="7672" y="9421"/>
                                        <a:ext cx="80" cy="11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383" name="Oval 44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193" y="9261"/>
                                        <a:ext cx="647" cy="647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384" name="Oval 44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403" y="9456"/>
                                        <a:ext cx="251" cy="251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385" name="Oval 44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424" y="9479"/>
                                        <a:ext cx="203" cy="203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3386" name="AutoShape 44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137" y="9026"/>
                                    <a:ext cx="1515" cy="1980"/>
                                  </a:xfrm>
                                  <a:prstGeom prst="roundRect">
                                    <a:avLst>
                                      <a:gd name="adj" fmla="val 16667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3387" name="Group 444"/>
                                <wpg:cNvGrpSpPr/>
                                <wpg:grpSpPr>
                                  <a:xfrm>
                                    <a:off x="5991" y="9125"/>
                                    <a:ext cx="706" cy="896"/>
                                    <a:chOff x="5991" y="9125"/>
                                    <a:chExt cx="706" cy="896"/>
                                  </a:xfrm>
                                </wpg:grpSpPr>
                                <wpg:grpSp>
                                  <wpg:cNvPr id="3388" name="Group 445"/>
                                  <wpg:cNvGrpSpPr/>
                                  <wpg:grpSpPr>
                                    <a:xfrm>
                                      <a:off x="5991" y="9630"/>
                                      <a:ext cx="706" cy="391"/>
                                      <a:chOff x="5991" y="9630"/>
                                      <a:chExt cx="706" cy="391"/>
                                    </a:xfrm>
                                  </wpg:grpSpPr>
                                  <wps:wsp>
                                    <wps:cNvPr id="3389" name="AutoShape 44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267" y="9695"/>
                                        <a:ext cx="68" cy="77"/>
                                      </a:xfrm>
                                      <a:prstGeom prst="triangle">
                                        <a:avLst>
                                          <a:gd name="adj" fmla="val 50000"/>
                                        </a:avLst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390" name="Text Box 44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991" y="9630"/>
                                        <a:ext cx="706" cy="39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F439611" w14:textId="77777777" w:rsidR="005658B1" w:rsidRDefault="00000000">
                                          <w:pPr>
                                            <w:rPr>
                                              <w:sz w:val="13"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/>
                                              <w:sz w:val="13"/>
                                            </w:rPr>
                                            <w:t>×</w:t>
                                          </w:r>
                                          <w:r>
                                            <w:rPr>
                                              <w:rFonts w:hint="eastAsia"/>
                                              <w:sz w:val="13"/>
                                            </w:rPr>
                                            <w:t>100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3391" name="Group 448"/>
                                  <wpg:cNvGrpSpPr/>
                                  <wpg:grpSpPr>
                                    <a:xfrm rot="-1920000">
                                      <a:off x="6012" y="9125"/>
                                      <a:ext cx="546" cy="549"/>
                                      <a:chOff x="7193" y="9261"/>
                                      <a:chExt cx="647" cy="647"/>
                                    </a:xfrm>
                                  </wpg:grpSpPr>
                                  <wps:wsp>
                                    <wps:cNvPr id="3416" name="Oval 47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193" y="9261"/>
                                        <a:ext cx="647" cy="647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417" name="Oval 47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403" y="9456"/>
                                        <a:ext cx="251" cy="251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418" name="Oval 47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424" y="9479"/>
                                        <a:ext cx="203" cy="203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3419" name="Group 476"/>
                                <wpg:cNvGrpSpPr/>
                                <wpg:grpSpPr>
                                  <a:xfrm>
                                    <a:off x="6021" y="9951"/>
                                    <a:ext cx="753" cy="909"/>
                                    <a:chOff x="6021" y="9964"/>
                                    <a:chExt cx="753" cy="909"/>
                                  </a:xfrm>
                                </wpg:grpSpPr>
                                <wpg:grpSp>
                                  <wpg:cNvPr id="3420" name="Group 477"/>
                                  <wpg:cNvGrpSpPr/>
                                  <wpg:grpSpPr>
                                    <a:xfrm>
                                      <a:off x="6068" y="10482"/>
                                      <a:ext cx="706" cy="391"/>
                                      <a:chOff x="6068" y="10482"/>
                                      <a:chExt cx="706" cy="391"/>
                                    </a:xfrm>
                                  </wpg:grpSpPr>
                                  <wps:wsp>
                                    <wps:cNvPr id="3421" name="AutoShape 478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266" y="10560"/>
                                        <a:ext cx="68" cy="77"/>
                                      </a:xfrm>
                                      <a:prstGeom prst="triangle">
                                        <a:avLst>
                                          <a:gd name="adj" fmla="val 50000"/>
                                        </a:avLst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422" name="Text Box 47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068" y="10482"/>
                                        <a:ext cx="706" cy="39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04E3088" w14:textId="77777777" w:rsidR="005658B1" w:rsidRDefault="00000000">
                                          <w:pPr>
                                            <w:rPr>
                                              <w:sz w:val="13"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/>
                                              <w:sz w:val="13"/>
                                            </w:rPr>
                                            <w:t>×</w:t>
                                          </w:r>
                                          <w:r>
                                            <w:rPr>
                                              <w:rFonts w:hint="eastAsia"/>
                                              <w:sz w:val="13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3423" name="Group 480"/>
                                  <wpg:cNvGrpSpPr/>
                                  <wpg:grpSpPr>
                                    <a:xfrm>
                                      <a:off x="6021" y="9964"/>
                                      <a:ext cx="548" cy="548"/>
                                      <a:chOff x="6021" y="9964"/>
                                      <a:chExt cx="548" cy="548"/>
                                    </a:xfrm>
                                  </wpg:grpSpPr>
                                  <wps:wsp>
                                    <wps:cNvPr id="3448" name="Oval 50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rot="-1920000">
                                        <a:off x="6021" y="9964"/>
                                        <a:ext cx="548" cy="548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449" name="Oval 50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rot="-1920000">
                                        <a:off x="6196" y="10124"/>
                                        <a:ext cx="212" cy="213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450" name="Oval 50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rot="-1920000">
                                        <a:off x="6214" y="10145"/>
                                        <a:ext cx="172" cy="172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3451" name="Group 508"/>
                                <wpg:cNvGrpSpPr/>
                                <wpg:grpSpPr>
                                  <a:xfrm>
                                    <a:off x="5233" y="9953"/>
                                    <a:ext cx="718" cy="907"/>
                                    <a:chOff x="5233" y="9953"/>
                                    <a:chExt cx="718" cy="907"/>
                                  </a:xfrm>
                                </wpg:grpSpPr>
                                <wpg:grpSp>
                                  <wpg:cNvPr id="3452" name="Group 509"/>
                                  <wpg:cNvGrpSpPr/>
                                  <wpg:grpSpPr>
                                    <a:xfrm>
                                      <a:off x="5245" y="10472"/>
                                      <a:ext cx="706" cy="388"/>
                                      <a:chOff x="5245" y="10472"/>
                                      <a:chExt cx="706" cy="388"/>
                                    </a:xfrm>
                                  </wpg:grpSpPr>
                                  <wps:wsp>
                                    <wps:cNvPr id="3453" name="AutoShape 51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479" y="10548"/>
                                        <a:ext cx="68" cy="77"/>
                                      </a:xfrm>
                                      <a:prstGeom prst="triangle">
                                        <a:avLst>
                                          <a:gd name="adj" fmla="val 50000"/>
                                        </a:avLst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454" name="Text Box 51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245" y="10472"/>
                                        <a:ext cx="706" cy="38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6212239" w14:textId="77777777" w:rsidR="005658B1" w:rsidRDefault="00000000">
                                          <w:pPr>
                                            <w:rPr>
                                              <w:sz w:val="13"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/>
                                              <w:sz w:val="13"/>
                                            </w:rPr>
                                            <w:t>×</w:t>
                                          </w:r>
                                          <w:r>
                                            <w:rPr>
                                              <w:rFonts w:hint="eastAsia"/>
                                              <w:sz w:val="13"/>
                                            </w:rPr>
                                            <w:t>10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3455" name="Group 512"/>
                                  <wpg:cNvGrpSpPr/>
                                  <wpg:grpSpPr>
                                    <a:xfrm rot="2280000">
                                      <a:off x="5233" y="9953"/>
                                      <a:ext cx="548" cy="548"/>
                                      <a:chOff x="7193" y="9261"/>
                                      <a:chExt cx="647" cy="647"/>
                                    </a:xfrm>
                                  </wpg:grpSpPr>
                                  <wps:wsp>
                                    <wps:cNvPr id="3480" name="Oval 53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193" y="9261"/>
                                        <a:ext cx="647" cy="647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481" name="Oval 538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403" y="9456"/>
                                        <a:ext cx="251" cy="251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482" name="Oval 539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424" y="9479"/>
                                        <a:ext cx="203" cy="203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3483" name="Group 540"/>
                                <wpg:cNvGrpSpPr/>
                                <wpg:grpSpPr>
                                  <a:xfrm>
                                    <a:off x="6058" y="10776"/>
                                    <a:ext cx="150" cy="150"/>
                                    <a:chOff x="5533" y="10776"/>
                                    <a:chExt cx="150" cy="150"/>
                                  </a:xfrm>
                                </wpg:grpSpPr>
                                <wps:wsp>
                                  <wps:cNvPr id="3484" name="Oval 54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533" y="10776"/>
                                      <a:ext cx="150" cy="1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485" name="AutoShape 54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571" y="10815"/>
                                      <a:ext cx="75" cy="75"/>
                                    </a:xfrm>
                                    <a:prstGeom prst="star16">
                                      <a:avLst>
                                        <a:gd name="adj" fmla="val 47620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3486" name="Text Box 5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42" y="10732"/>
                                  <a:ext cx="713" cy="5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27E631" w14:textId="77777777" w:rsidR="005658B1" w:rsidRDefault="00000000">
                                    <w:pPr>
                                      <w:rPr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（</w:t>
                                    </w:r>
                                    <w:r w:rsidRPr="00055F46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c</w:t>
                                    </w: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）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487" name="Group 544"/>
                            <wpg:cNvGrpSpPr/>
                            <wpg:grpSpPr>
                              <a:xfrm>
                                <a:off x="3589" y="8629"/>
                                <a:ext cx="4365" cy="2568"/>
                                <a:chOff x="5610" y="8629"/>
                                <a:chExt cx="4365" cy="2568"/>
                              </a:xfrm>
                            </wpg:grpSpPr>
                            <wps:wsp>
                              <wps:cNvPr id="3488" name="Text Box 5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62" y="10772"/>
                                  <a:ext cx="713" cy="4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63F4C3E3" w14:textId="77777777" w:rsidR="005658B1" w:rsidRDefault="00000000">
                                    <w:pPr>
                                      <w:rPr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（</w:t>
                                    </w:r>
                                    <w:r w:rsidRPr="00055F46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）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489" name="Group 546"/>
                              <wpg:cNvGrpSpPr/>
                              <wpg:grpSpPr>
                                <a:xfrm>
                                  <a:off x="8605" y="8858"/>
                                  <a:ext cx="1139" cy="511"/>
                                  <a:chOff x="7657" y="8858"/>
                                  <a:chExt cx="1210" cy="543"/>
                                </a:xfrm>
                              </wpg:grpSpPr>
                              <wps:wsp>
                                <wps:cNvPr id="3490" name="AutoShape 54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657" y="8858"/>
                                    <a:ext cx="1210" cy="543"/>
                                  </a:xfrm>
                                  <a:prstGeom prst="cube">
                                    <a:avLst>
                                      <a:gd name="adj" fmla="val 67394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3491" name="Group 548"/>
                                <wpg:cNvGrpSpPr/>
                                <wpg:grpSpPr>
                                  <a:xfrm>
                                    <a:off x="8002" y="8901"/>
                                    <a:ext cx="58" cy="132"/>
                                    <a:chOff x="1965" y="3216"/>
                                    <a:chExt cx="330" cy="708"/>
                                  </a:xfrm>
                                </wpg:grpSpPr>
                                <wpg:grpSp>
                                  <wpg:cNvPr id="3492" name="Group 549"/>
                                  <wpg:cNvGrpSpPr/>
                                  <wpg:grpSpPr>
                                    <a:xfrm>
                                      <a:off x="1980" y="3483"/>
                                      <a:ext cx="310" cy="441"/>
                                      <a:chOff x="2310" y="3273"/>
                                      <a:chExt cx="310" cy="441"/>
                                    </a:xfrm>
                                  </wpg:grpSpPr>
                                  <wps:wsp>
                                    <wps:cNvPr id="3493" name="AutoShape 55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310" y="3453"/>
                                        <a:ext cx="310" cy="261"/>
                                      </a:xfrm>
                                      <a:prstGeom prst="can">
                                        <a:avLst>
                                          <a:gd name="adj" fmla="val 33926"/>
                                        </a:avLst>
                                      </a:prstGeom>
                                      <a:solidFill>
                                        <a:srgbClr val="C0C0C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  <a:effectLst/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494" name="AutoShape 55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370" y="3273"/>
                                        <a:ext cx="180" cy="240"/>
                                      </a:xfrm>
                                      <a:prstGeom prst="can">
                                        <a:avLst>
                                          <a:gd name="adj" fmla="val 33333"/>
                                        </a:avLst>
                                      </a:prstGeom>
                                      <a:solidFill>
                                        <a:srgbClr val="C0C0C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  <a:effectLst/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495" name="AutoShape 55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965" y="3216"/>
                                      <a:ext cx="330" cy="420"/>
                                    </a:xfrm>
                                    <a:prstGeom prst="can">
                                      <a:avLst>
                                        <a:gd name="adj" fmla="val 50002"/>
                                      </a:avLst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  <a:effectLst/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3496" name="Group 553"/>
                                <wpg:cNvGrpSpPr/>
                                <wpg:grpSpPr>
                                  <a:xfrm>
                                    <a:off x="7892" y="9011"/>
                                    <a:ext cx="57" cy="132"/>
                                    <a:chOff x="1965" y="3216"/>
                                    <a:chExt cx="330" cy="708"/>
                                  </a:xfrm>
                                </wpg:grpSpPr>
                                <wpg:grpSp>
                                  <wpg:cNvPr id="3497" name="Group 554"/>
                                  <wpg:cNvGrpSpPr/>
                                  <wpg:grpSpPr>
                                    <a:xfrm>
                                      <a:off x="1980" y="3483"/>
                                      <a:ext cx="310" cy="441"/>
                                      <a:chOff x="2310" y="3273"/>
                                      <a:chExt cx="310" cy="441"/>
                                    </a:xfrm>
                                  </wpg:grpSpPr>
                                  <wps:wsp>
                                    <wps:cNvPr id="3498" name="AutoShape 55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310" y="3453"/>
                                        <a:ext cx="310" cy="261"/>
                                      </a:xfrm>
                                      <a:prstGeom prst="can">
                                        <a:avLst>
                                          <a:gd name="adj" fmla="val 33926"/>
                                        </a:avLst>
                                      </a:prstGeom>
                                      <a:solidFill>
                                        <a:srgbClr val="C0C0C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  <a:effectLst/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499" name="AutoShape 55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370" y="3273"/>
                                        <a:ext cx="180" cy="240"/>
                                      </a:xfrm>
                                      <a:prstGeom prst="can">
                                        <a:avLst>
                                          <a:gd name="adj" fmla="val 33333"/>
                                        </a:avLst>
                                      </a:prstGeom>
                                      <a:solidFill>
                                        <a:srgbClr val="C0C0C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  <a:effectLst/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500" name="AutoShape 55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965" y="3216"/>
                                      <a:ext cx="330" cy="420"/>
                                    </a:xfrm>
                                    <a:prstGeom prst="can">
                                      <a:avLst>
                                        <a:gd name="adj" fmla="val 50002"/>
                                      </a:avLst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  <a:effectLst/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3501" name="AutoShape 55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167" y="8901"/>
                                    <a:ext cx="165" cy="107"/>
                                  </a:xfrm>
                                  <a:prstGeom prst="can">
                                    <a:avLst>
                                      <a:gd name="adj" fmla="val 39421"/>
                                    </a:avLst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02" name="AutoShape 55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015" y="9078"/>
                                    <a:ext cx="165" cy="107"/>
                                  </a:xfrm>
                                  <a:prstGeom prst="can">
                                    <a:avLst>
                                      <a:gd name="adj" fmla="val 39421"/>
                                    </a:avLst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03" name="AutoShape 56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90" y="8899"/>
                                    <a:ext cx="165" cy="108"/>
                                  </a:xfrm>
                                  <a:prstGeom prst="can">
                                    <a:avLst>
                                      <a:gd name="adj" fmla="val 39421"/>
                                    </a:avLst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04" name="AutoShape 56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38" y="9076"/>
                                    <a:ext cx="165" cy="108"/>
                                  </a:xfrm>
                                  <a:prstGeom prst="can">
                                    <a:avLst>
                                      <a:gd name="adj" fmla="val 39421"/>
                                    </a:avLst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3505" name="Group 562"/>
                              <wpg:cNvGrpSpPr/>
                              <wpg:grpSpPr>
                                <a:xfrm>
                                  <a:off x="7313" y="9297"/>
                                  <a:ext cx="935" cy="805"/>
                                  <a:chOff x="7313" y="9297"/>
                                  <a:chExt cx="935" cy="805"/>
                                </a:xfrm>
                              </wpg:grpSpPr>
                              <wpg:grpSp>
                                <wpg:cNvPr id="3506" name="Group 563"/>
                                <wpg:cNvGrpSpPr/>
                                <wpg:grpSpPr>
                                  <a:xfrm>
                                    <a:off x="7313" y="9297"/>
                                    <a:ext cx="935" cy="805"/>
                                    <a:chOff x="7313" y="9297"/>
                                    <a:chExt cx="935" cy="805"/>
                                  </a:xfrm>
                                </wpg:grpSpPr>
                                <wps:wsp>
                                  <wps:cNvPr id="3507" name="Freeform 564"/>
                                  <wps:cNvSpPr/>
                                  <wps:spPr bwMode="auto">
                                    <a:xfrm>
                                      <a:off x="7440" y="9356"/>
                                      <a:ext cx="740" cy="579"/>
                                    </a:xfrm>
                                    <a:custGeom>
                                      <a:avLst/>
                                      <a:gdLst>
                                        <a:gd name="T0" fmla="*/ 0 w 1126"/>
                                        <a:gd name="T1" fmla="*/ 735 h 885"/>
                                        <a:gd name="T2" fmla="*/ 376 w 1126"/>
                                        <a:gd name="T3" fmla="*/ 0 h 885"/>
                                        <a:gd name="T4" fmla="*/ 1126 w 1126"/>
                                        <a:gd name="T5" fmla="*/ 90 h 885"/>
                                        <a:gd name="T6" fmla="*/ 766 w 1126"/>
                                        <a:gd name="T7" fmla="*/ 885 h 885"/>
                                        <a:gd name="T8" fmla="*/ 0 w 1126"/>
                                        <a:gd name="T9" fmla="*/ 735 h 885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1126" h="885">
                                          <a:moveTo>
                                            <a:pt x="0" y="735"/>
                                          </a:moveTo>
                                          <a:lnTo>
                                            <a:pt x="376" y="0"/>
                                          </a:lnTo>
                                          <a:lnTo>
                                            <a:pt x="1126" y="90"/>
                                          </a:lnTo>
                                          <a:lnTo>
                                            <a:pt x="766" y="885"/>
                                          </a:lnTo>
                                          <a:lnTo>
                                            <a:pt x="0" y="735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508" name="Freeform 565"/>
                                  <wps:cNvSpPr/>
                                  <wps:spPr bwMode="auto">
                                    <a:xfrm>
                                      <a:off x="7696" y="9297"/>
                                      <a:ext cx="552" cy="118"/>
                                    </a:xfrm>
                                    <a:custGeom>
                                      <a:avLst/>
                                      <a:gdLst>
                                        <a:gd name="T0" fmla="*/ 0 w 840"/>
                                        <a:gd name="T1" fmla="*/ 75 h 180"/>
                                        <a:gd name="T2" fmla="*/ 136 w 840"/>
                                        <a:gd name="T3" fmla="*/ 0 h 180"/>
                                        <a:gd name="T4" fmla="*/ 840 w 840"/>
                                        <a:gd name="T5" fmla="*/ 90 h 180"/>
                                        <a:gd name="T6" fmla="*/ 720 w 840"/>
                                        <a:gd name="T7" fmla="*/ 180 h 18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840" h="180">
                                          <a:moveTo>
                                            <a:pt x="0" y="75"/>
                                          </a:moveTo>
                                          <a:lnTo>
                                            <a:pt x="136" y="0"/>
                                          </a:lnTo>
                                          <a:lnTo>
                                            <a:pt x="840" y="90"/>
                                          </a:lnTo>
                                          <a:lnTo>
                                            <a:pt x="720" y="18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509" name="Freeform 566"/>
                                  <wps:cNvSpPr/>
                                  <wps:spPr bwMode="auto">
                                    <a:xfrm>
                                      <a:off x="7953" y="9366"/>
                                      <a:ext cx="286" cy="566"/>
                                    </a:xfrm>
                                    <a:custGeom>
                                      <a:avLst/>
                                      <a:gdLst>
                                        <a:gd name="T0" fmla="*/ 436 w 436"/>
                                        <a:gd name="T1" fmla="*/ 0 h 885"/>
                                        <a:gd name="T2" fmla="*/ 436 w 436"/>
                                        <a:gd name="T3" fmla="*/ 735 h 885"/>
                                        <a:gd name="T4" fmla="*/ 0 w 436"/>
                                        <a:gd name="T5" fmla="*/ 885 h 885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36" h="885">
                                          <a:moveTo>
                                            <a:pt x="436" y="0"/>
                                          </a:moveTo>
                                          <a:lnTo>
                                            <a:pt x="436" y="735"/>
                                          </a:lnTo>
                                          <a:lnTo>
                                            <a:pt x="0" y="885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510" name="Freeform 567"/>
                                  <wps:cNvSpPr/>
                                  <wps:spPr bwMode="auto">
                                    <a:xfrm>
                                      <a:off x="7313" y="9837"/>
                                      <a:ext cx="630" cy="167"/>
                                    </a:xfrm>
                                    <a:custGeom>
                                      <a:avLst/>
                                      <a:gdLst>
                                        <a:gd name="T0" fmla="*/ 194 w 960"/>
                                        <a:gd name="T1" fmla="*/ 0 h 255"/>
                                        <a:gd name="T2" fmla="*/ 0 w 960"/>
                                        <a:gd name="T3" fmla="*/ 105 h 255"/>
                                        <a:gd name="T4" fmla="*/ 720 w 960"/>
                                        <a:gd name="T5" fmla="*/ 255 h 255"/>
                                        <a:gd name="T6" fmla="*/ 960 w 960"/>
                                        <a:gd name="T7" fmla="*/ 150 h 255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960" h="255">
                                          <a:moveTo>
                                            <a:pt x="194" y="0"/>
                                          </a:moveTo>
                                          <a:lnTo>
                                            <a:pt x="0" y="105"/>
                                          </a:lnTo>
                                          <a:lnTo>
                                            <a:pt x="720" y="255"/>
                                          </a:lnTo>
                                          <a:lnTo>
                                            <a:pt x="960" y="15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511" name="Freeform 568"/>
                                  <wps:cNvSpPr/>
                                  <wps:spPr bwMode="auto">
                                    <a:xfrm>
                                      <a:off x="7313" y="9837"/>
                                      <a:ext cx="935" cy="265"/>
                                    </a:xfrm>
                                    <a:custGeom>
                                      <a:avLst/>
                                      <a:gdLst>
                                        <a:gd name="T0" fmla="*/ 0 w 1424"/>
                                        <a:gd name="T1" fmla="*/ 90 h 405"/>
                                        <a:gd name="T2" fmla="*/ 44 w 1424"/>
                                        <a:gd name="T3" fmla="*/ 255 h 405"/>
                                        <a:gd name="T4" fmla="*/ 704 w 1424"/>
                                        <a:gd name="T5" fmla="*/ 405 h 405"/>
                                        <a:gd name="T6" fmla="*/ 1424 w 1424"/>
                                        <a:gd name="T7" fmla="*/ 150 h 405"/>
                                        <a:gd name="T8" fmla="*/ 1410 w 1424"/>
                                        <a:gd name="T9" fmla="*/ 0 h 405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1424" h="405">
                                          <a:moveTo>
                                            <a:pt x="0" y="90"/>
                                          </a:moveTo>
                                          <a:lnTo>
                                            <a:pt x="44" y="255"/>
                                          </a:lnTo>
                                          <a:lnTo>
                                            <a:pt x="704" y="405"/>
                                          </a:lnTo>
                                          <a:lnTo>
                                            <a:pt x="1424" y="150"/>
                                          </a:lnTo>
                                          <a:lnTo>
                                            <a:pt x="1410" y="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512" name="Freeform 569"/>
                                  <wps:cNvSpPr/>
                                  <wps:spPr bwMode="auto">
                                    <a:xfrm>
                                      <a:off x="7549" y="9405"/>
                                      <a:ext cx="581" cy="402"/>
                                    </a:xfrm>
                                    <a:custGeom>
                                      <a:avLst/>
                                      <a:gdLst>
                                        <a:gd name="T0" fmla="*/ 240 w 884"/>
                                        <a:gd name="T1" fmla="*/ 0 h 615"/>
                                        <a:gd name="T2" fmla="*/ 0 w 884"/>
                                        <a:gd name="T3" fmla="*/ 495 h 615"/>
                                        <a:gd name="T4" fmla="*/ 630 w 884"/>
                                        <a:gd name="T5" fmla="*/ 615 h 615"/>
                                        <a:gd name="T6" fmla="*/ 884 w 884"/>
                                        <a:gd name="T7" fmla="*/ 75 h 615"/>
                                        <a:gd name="T8" fmla="*/ 240 w 884"/>
                                        <a:gd name="T9" fmla="*/ 0 h 615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884" h="615">
                                          <a:moveTo>
                                            <a:pt x="240" y="0"/>
                                          </a:moveTo>
                                          <a:lnTo>
                                            <a:pt x="0" y="495"/>
                                          </a:lnTo>
                                          <a:lnTo>
                                            <a:pt x="630" y="615"/>
                                          </a:lnTo>
                                          <a:lnTo>
                                            <a:pt x="884" y="75"/>
                                          </a:lnTo>
                                          <a:lnTo>
                                            <a:pt x="24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3513" name="Group 570"/>
                                <wpg:cNvGrpSpPr/>
                                <wpg:grpSpPr>
                                  <a:xfrm>
                                    <a:off x="7438" y="9808"/>
                                    <a:ext cx="54" cy="96"/>
                                    <a:chOff x="8770" y="5805"/>
                                    <a:chExt cx="72" cy="114"/>
                                  </a:xfrm>
                                </wpg:grpSpPr>
                                <wps:wsp>
                                  <wps:cNvPr id="3514" name="AutoShape 57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774" y="5805"/>
                                      <a:ext cx="68" cy="69"/>
                                    </a:xfrm>
                                    <a:prstGeom prst="can">
                                      <a:avLst>
                                        <a:gd name="adj" fmla="val 25368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515" name="AutoShape 57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770" y="5850"/>
                                      <a:ext cx="68" cy="69"/>
                                    </a:xfrm>
                                    <a:prstGeom prst="can">
                                      <a:avLst>
                                        <a:gd name="adj" fmla="val 25368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3516" name="Group 573"/>
                                <wpg:cNvGrpSpPr/>
                                <wpg:grpSpPr>
                                  <a:xfrm>
                                    <a:off x="7714" y="9865"/>
                                    <a:ext cx="53" cy="98"/>
                                    <a:chOff x="8770" y="5805"/>
                                    <a:chExt cx="72" cy="114"/>
                                  </a:xfrm>
                                </wpg:grpSpPr>
                                <wps:wsp>
                                  <wps:cNvPr id="3517" name="AutoShape 57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774" y="5805"/>
                                      <a:ext cx="68" cy="69"/>
                                    </a:xfrm>
                                    <a:prstGeom prst="can">
                                      <a:avLst>
                                        <a:gd name="adj" fmla="val 25368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518" name="AutoShape 57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770" y="5850"/>
                                      <a:ext cx="68" cy="69"/>
                                    </a:xfrm>
                                    <a:prstGeom prst="can">
                                      <a:avLst>
                                        <a:gd name="adj" fmla="val 25368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3519" name="Group 576"/>
                                <wpg:cNvGrpSpPr/>
                                <wpg:grpSpPr>
                                  <a:xfrm rot="180000">
                                    <a:off x="7657" y="9460"/>
                                    <a:ext cx="371" cy="228"/>
                                    <a:chOff x="8415" y="5546"/>
                                    <a:chExt cx="1614" cy="995"/>
                                  </a:xfrm>
                                </wpg:grpSpPr>
                                <wps:wsp>
                                  <wps:cNvPr id="3520" name="Line 577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600000">
                                      <a:off x="8415" y="5790"/>
                                      <a:ext cx="136" cy="10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3521" name="Line 578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600000">
                                      <a:off x="8561" y="5772"/>
                                      <a:ext cx="68" cy="6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3522" name="Line 579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600000">
                                      <a:off x="8659" y="5716"/>
                                      <a:ext cx="60" cy="7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3523" name="Line 580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600000">
                                      <a:off x="8764" y="5671"/>
                                      <a:ext cx="50" cy="7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3524" name="Line 581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600000">
                                      <a:off x="8874" y="5638"/>
                                      <a:ext cx="39" cy="8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3525" name="Line 58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600000">
                                      <a:off x="8971" y="5546"/>
                                      <a:ext cx="51" cy="15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3526" name="Line 583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600000">
                                      <a:off x="9102" y="5611"/>
                                      <a:ext cx="17" cy="9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3527" name="Line 584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600000">
                                      <a:off x="9218" y="5617"/>
                                      <a:ext cx="6" cy="9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3528" name="Line 585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600000" flipH="1">
                                      <a:off x="9326" y="5636"/>
                                      <a:ext cx="6" cy="9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3529" name="Line 586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600000" flipH="1">
                                      <a:off x="9426" y="5668"/>
                                      <a:ext cx="17" cy="9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3530" name="Line 587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600000" flipH="1">
                                      <a:off x="9527" y="5645"/>
                                      <a:ext cx="51" cy="15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3531" name="Line 588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600000" flipH="1">
                                      <a:off x="9611" y="5768"/>
                                      <a:ext cx="39" cy="8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3532" name="Line 589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600000" flipH="1">
                                      <a:off x="9694" y="5835"/>
                                      <a:ext cx="50" cy="7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3533" name="Line 590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600000" flipH="1">
                                      <a:off x="9768" y="5911"/>
                                      <a:ext cx="60" cy="7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3534" name="Line 591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600000" flipH="1">
                                      <a:off x="9834" y="5997"/>
                                      <a:ext cx="68" cy="6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3535" name="Line 59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rot="600000" flipH="1">
                                      <a:off x="9893" y="6050"/>
                                      <a:ext cx="136" cy="10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3536" name="Arc 593"/>
                                  <wps:cNvSpPr>
                                    <a:spLocks noChangeAspect="1"/>
                                  </wps:cNvSpPr>
                                  <wps:spPr bwMode="auto">
                                    <a:xfrm rot="600000">
                                      <a:off x="8509" y="5707"/>
                                      <a:ext cx="1376" cy="834"/>
                                    </a:xfrm>
                                    <a:custGeom>
                                      <a:avLst/>
                                      <a:gdLst>
                                        <a:gd name="G0" fmla="+- 16789 0 0"/>
                                        <a:gd name="G1" fmla="+- 21600 0 0"/>
                                        <a:gd name="G2" fmla="+- 21600 0 0"/>
                                        <a:gd name="T0" fmla="*/ 0 w 33667"/>
                                        <a:gd name="T1" fmla="*/ 8010 h 21600"/>
                                        <a:gd name="T2" fmla="*/ 33667 w 33667"/>
                                        <a:gd name="T3" fmla="*/ 8121 h 21600"/>
                                        <a:gd name="T4" fmla="*/ 16789 w 33667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33667" h="21600" fill="none" extrusionOk="0">
                                          <a:moveTo>
                                            <a:pt x="-1" y="8009"/>
                                          </a:moveTo>
                                          <a:cubicBezTo>
                                            <a:pt x="4101" y="2943"/>
                                            <a:pt x="10270" y="0"/>
                                            <a:pt x="16789" y="0"/>
                                          </a:cubicBezTo>
                                          <a:cubicBezTo>
                                            <a:pt x="23357" y="0"/>
                                            <a:pt x="29568" y="2988"/>
                                            <a:pt x="33667" y="8120"/>
                                          </a:cubicBezTo>
                                        </a:path>
                                        <a:path w="33667" h="21600" stroke="0" extrusionOk="0">
                                          <a:moveTo>
                                            <a:pt x="-1" y="8009"/>
                                          </a:moveTo>
                                          <a:cubicBezTo>
                                            <a:pt x="4101" y="2943"/>
                                            <a:pt x="10270" y="0"/>
                                            <a:pt x="16789" y="0"/>
                                          </a:cubicBezTo>
                                          <a:cubicBezTo>
                                            <a:pt x="23357" y="0"/>
                                            <a:pt x="29568" y="2988"/>
                                            <a:pt x="33667" y="8120"/>
                                          </a:cubicBezTo>
                                          <a:lnTo>
                                            <a:pt x="16789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3537" name="Line 59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687" y="9534"/>
                                    <a:ext cx="49" cy="1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3538" name="Text Box 59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641" y="9442"/>
                                    <a:ext cx="437" cy="4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D2E77E3" w14:textId="77777777" w:rsidR="005658B1" w:rsidRDefault="00000000">
                                      <w:pPr>
                                        <w:rPr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Cs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39" name="Line 59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397" y="9964"/>
                                    <a:ext cx="65" cy="1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g:grpSp>
                                <wpg:cNvPr id="3540" name="Group 597"/>
                                <wpg:cNvGrpSpPr/>
                                <wpg:grpSpPr>
                                  <a:xfrm>
                                    <a:off x="7616" y="9988"/>
                                    <a:ext cx="65" cy="64"/>
                                    <a:chOff x="8174" y="7065"/>
                                    <a:chExt cx="79" cy="79"/>
                                  </a:xfrm>
                                </wpg:grpSpPr>
                                <wps:wsp>
                                  <wps:cNvPr id="3541" name="Line 59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174" y="7095"/>
                                      <a:ext cx="79" cy="2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3542" name="Line 599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4500000">
                                      <a:off x="8174" y="7095"/>
                                      <a:ext cx="79" cy="2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3543" name="Group 600"/>
                              <wpg:cNvGrpSpPr/>
                              <wpg:grpSpPr>
                                <a:xfrm>
                                  <a:off x="6279" y="10098"/>
                                  <a:ext cx="622" cy="360"/>
                                  <a:chOff x="6644" y="3616"/>
                                  <a:chExt cx="853" cy="494"/>
                                </a:xfrm>
                              </wpg:grpSpPr>
                              <wps:wsp>
                                <wps:cNvPr id="3544" name="Rectangle 60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931" y="3724"/>
                                    <a:ext cx="62" cy="16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45" name="AutoShape 60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644" y="3806"/>
                                    <a:ext cx="853" cy="304"/>
                                  </a:xfrm>
                                  <a:prstGeom prst="cube">
                                    <a:avLst>
                                      <a:gd name="adj" fmla="val 68588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3546" name="Group 603"/>
                                <wpg:cNvGrpSpPr/>
                                <wpg:grpSpPr>
                                  <a:xfrm>
                                    <a:off x="6813" y="3796"/>
                                    <a:ext cx="55" cy="118"/>
                                    <a:chOff x="1068" y="3186"/>
                                    <a:chExt cx="330" cy="708"/>
                                  </a:xfrm>
                                </wpg:grpSpPr>
                                <wpg:grpSp>
                                  <wpg:cNvPr id="3547" name="Group 604"/>
                                  <wpg:cNvGrpSpPr/>
                                  <wpg:grpSpPr>
                                    <a:xfrm>
                                      <a:off x="1080" y="3453"/>
                                      <a:ext cx="310" cy="441"/>
                                      <a:chOff x="2310" y="3273"/>
                                      <a:chExt cx="310" cy="441"/>
                                    </a:xfrm>
                                  </wpg:grpSpPr>
                                  <wps:wsp>
                                    <wps:cNvPr id="3548" name="AutoShape 60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310" y="3453"/>
                                        <a:ext cx="310" cy="261"/>
                                      </a:xfrm>
                                      <a:prstGeom prst="can">
                                        <a:avLst>
                                          <a:gd name="adj" fmla="val 33926"/>
                                        </a:avLst>
                                      </a:prstGeom>
                                      <a:solidFill>
                                        <a:srgbClr val="C0C0C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  <a:effectLst/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549" name="AutoShape 60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370" y="3273"/>
                                        <a:ext cx="180" cy="240"/>
                                      </a:xfrm>
                                      <a:prstGeom prst="can">
                                        <a:avLst>
                                          <a:gd name="adj" fmla="val 33333"/>
                                        </a:avLst>
                                      </a:prstGeom>
                                      <a:solidFill>
                                        <a:srgbClr val="C0C0C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  <a:effectLst/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550" name="AutoShape 60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068" y="3186"/>
                                      <a:ext cx="330" cy="420"/>
                                    </a:xfrm>
                                    <a:prstGeom prst="can">
                                      <a:avLst>
                                        <a:gd name="adj" fmla="val 50002"/>
                                      </a:avLst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  <a:effectLst/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3551" name="Group 608"/>
                                <wpg:cNvGrpSpPr/>
                                <wpg:grpSpPr>
                                  <a:xfrm>
                                    <a:off x="7298" y="3787"/>
                                    <a:ext cx="55" cy="118"/>
                                    <a:chOff x="1068" y="3186"/>
                                    <a:chExt cx="330" cy="708"/>
                                  </a:xfrm>
                                </wpg:grpSpPr>
                                <wpg:grpSp>
                                  <wpg:cNvPr id="3552" name="Group 609"/>
                                  <wpg:cNvGrpSpPr/>
                                  <wpg:grpSpPr>
                                    <a:xfrm>
                                      <a:off x="1080" y="3453"/>
                                      <a:ext cx="310" cy="441"/>
                                      <a:chOff x="2310" y="3273"/>
                                      <a:chExt cx="310" cy="441"/>
                                    </a:xfrm>
                                  </wpg:grpSpPr>
                                  <wps:wsp>
                                    <wps:cNvPr id="3553" name="AutoShape 61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310" y="3453"/>
                                        <a:ext cx="310" cy="261"/>
                                      </a:xfrm>
                                      <a:prstGeom prst="can">
                                        <a:avLst>
                                          <a:gd name="adj" fmla="val 33926"/>
                                        </a:avLst>
                                      </a:prstGeom>
                                      <a:solidFill>
                                        <a:srgbClr val="C0C0C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  <a:effectLst/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554" name="AutoShape 61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370" y="3273"/>
                                        <a:ext cx="180" cy="240"/>
                                      </a:xfrm>
                                      <a:prstGeom prst="can">
                                        <a:avLst>
                                          <a:gd name="adj" fmla="val 33333"/>
                                        </a:avLst>
                                      </a:prstGeom>
                                      <a:solidFill>
                                        <a:srgbClr val="C0C0C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  <a:effectLst/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555" name="AutoShape 61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068" y="3186"/>
                                      <a:ext cx="330" cy="420"/>
                                    </a:xfrm>
                                    <a:prstGeom prst="can">
                                      <a:avLst>
                                        <a:gd name="adj" fmla="val 50002"/>
                                      </a:avLst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  <a:effectLst/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3556" name="AutoShape 61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105" y="3858"/>
                                    <a:ext cx="169" cy="93"/>
                                  </a:xfrm>
                                  <a:prstGeom prst="parallelogram">
                                    <a:avLst>
                                      <a:gd name="adj" fmla="val 105171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57" name="Rectangle 61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182" y="3727"/>
                                    <a:ext cx="62" cy="16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58" name="Rectangle 6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153" y="3750"/>
                                    <a:ext cx="61" cy="16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3559" name="Group 616"/>
                                <wpg:cNvGrpSpPr/>
                                <wpg:grpSpPr>
                                  <a:xfrm rot="-1800000">
                                    <a:off x="6894" y="3616"/>
                                    <a:ext cx="469" cy="63"/>
                                    <a:chOff x="7070" y="3481"/>
                                    <a:chExt cx="715" cy="127"/>
                                  </a:xfrm>
                                </wpg:grpSpPr>
                                <wps:wsp>
                                  <wps:cNvPr id="3560" name="Rectangle 61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070" y="3486"/>
                                      <a:ext cx="482" cy="10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561" name="AutoShape 618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5400000">
                                      <a:off x="7607" y="3430"/>
                                      <a:ext cx="127" cy="229"/>
                                    </a:xfrm>
                                    <a:prstGeom prst="can">
                                      <a:avLst>
                                        <a:gd name="adj" fmla="val 70840"/>
                                      </a:avLst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  <a:effectLst/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3562" name="AutoShape 61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870" y="3855"/>
                                    <a:ext cx="169" cy="94"/>
                                  </a:xfrm>
                                  <a:prstGeom prst="parallelogram">
                                    <a:avLst>
                                      <a:gd name="adj" fmla="val 104052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63" name="Rectangle 62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908" y="3747"/>
                                    <a:ext cx="61" cy="16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64" name="Oval 6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927" y="3775"/>
                                    <a:ext cx="22" cy="2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3565" name="Group 622"/>
                              <wpg:cNvGrpSpPr/>
                              <wpg:grpSpPr>
                                <a:xfrm>
                                  <a:off x="8282" y="10111"/>
                                  <a:ext cx="622" cy="360"/>
                                  <a:chOff x="6644" y="3616"/>
                                  <a:chExt cx="853" cy="494"/>
                                </a:xfrm>
                              </wpg:grpSpPr>
                              <wps:wsp>
                                <wps:cNvPr id="3566" name="Rectangle 62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931" y="3724"/>
                                    <a:ext cx="62" cy="16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67" name="AutoShape 6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644" y="3806"/>
                                    <a:ext cx="853" cy="304"/>
                                  </a:xfrm>
                                  <a:prstGeom prst="cube">
                                    <a:avLst>
                                      <a:gd name="adj" fmla="val 68588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3568" name="Group 625"/>
                                <wpg:cNvGrpSpPr/>
                                <wpg:grpSpPr>
                                  <a:xfrm>
                                    <a:off x="6813" y="3796"/>
                                    <a:ext cx="55" cy="118"/>
                                    <a:chOff x="1068" y="3186"/>
                                    <a:chExt cx="330" cy="708"/>
                                  </a:xfrm>
                                </wpg:grpSpPr>
                                <wpg:grpSp>
                                  <wpg:cNvPr id="3569" name="Group 626"/>
                                  <wpg:cNvGrpSpPr/>
                                  <wpg:grpSpPr>
                                    <a:xfrm>
                                      <a:off x="1080" y="3453"/>
                                      <a:ext cx="310" cy="441"/>
                                      <a:chOff x="2310" y="3273"/>
                                      <a:chExt cx="310" cy="441"/>
                                    </a:xfrm>
                                  </wpg:grpSpPr>
                                  <wps:wsp>
                                    <wps:cNvPr id="3570" name="AutoShape 62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310" y="3453"/>
                                        <a:ext cx="310" cy="261"/>
                                      </a:xfrm>
                                      <a:prstGeom prst="can">
                                        <a:avLst>
                                          <a:gd name="adj" fmla="val 33926"/>
                                        </a:avLst>
                                      </a:prstGeom>
                                      <a:solidFill>
                                        <a:srgbClr val="C0C0C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  <a:effectLst/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571" name="AutoShape 628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370" y="3273"/>
                                        <a:ext cx="180" cy="240"/>
                                      </a:xfrm>
                                      <a:prstGeom prst="can">
                                        <a:avLst>
                                          <a:gd name="adj" fmla="val 33333"/>
                                        </a:avLst>
                                      </a:prstGeom>
                                      <a:solidFill>
                                        <a:srgbClr val="C0C0C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  <a:effectLst/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572" name="AutoShape 62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068" y="3186"/>
                                      <a:ext cx="330" cy="420"/>
                                    </a:xfrm>
                                    <a:prstGeom prst="can">
                                      <a:avLst>
                                        <a:gd name="adj" fmla="val 50002"/>
                                      </a:avLst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  <a:effectLst/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3573" name="Group 630"/>
                                <wpg:cNvGrpSpPr/>
                                <wpg:grpSpPr>
                                  <a:xfrm>
                                    <a:off x="7298" y="3787"/>
                                    <a:ext cx="55" cy="118"/>
                                    <a:chOff x="1068" y="3186"/>
                                    <a:chExt cx="330" cy="708"/>
                                  </a:xfrm>
                                </wpg:grpSpPr>
                                <wpg:grpSp>
                                  <wpg:cNvPr id="3574" name="Group 631"/>
                                  <wpg:cNvGrpSpPr/>
                                  <wpg:grpSpPr>
                                    <a:xfrm>
                                      <a:off x="1080" y="3453"/>
                                      <a:ext cx="310" cy="441"/>
                                      <a:chOff x="2310" y="3273"/>
                                      <a:chExt cx="310" cy="441"/>
                                    </a:xfrm>
                                  </wpg:grpSpPr>
                                  <wps:wsp>
                                    <wps:cNvPr id="3575" name="AutoShape 63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310" y="3453"/>
                                        <a:ext cx="310" cy="261"/>
                                      </a:xfrm>
                                      <a:prstGeom prst="can">
                                        <a:avLst>
                                          <a:gd name="adj" fmla="val 33926"/>
                                        </a:avLst>
                                      </a:prstGeom>
                                      <a:solidFill>
                                        <a:srgbClr val="C0C0C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  <a:effectLst/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576" name="AutoShape 63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370" y="3273"/>
                                        <a:ext cx="180" cy="240"/>
                                      </a:xfrm>
                                      <a:prstGeom prst="can">
                                        <a:avLst>
                                          <a:gd name="adj" fmla="val 33333"/>
                                        </a:avLst>
                                      </a:prstGeom>
                                      <a:solidFill>
                                        <a:srgbClr val="C0C0C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  <a:effectLst/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577" name="AutoShape 63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068" y="3186"/>
                                      <a:ext cx="330" cy="420"/>
                                    </a:xfrm>
                                    <a:prstGeom prst="can">
                                      <a:avLst>
                                        <a:gd name="adj" fmla="val 50002"/>
                                      </a:avLst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  <a:effectLst/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3578" name="AutoShape 63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105" y="3858"/>
                                    <a:ext cx="169" cy="93"/>
                                  </a:xfrm>
                                  <a:prstGeom prst="parallelogram">
                                    <a:avLst>
                                      <a:gd name="adj" fmla="val 105171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79" name="Rectangle 63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182" y="3727"/>
                                    <a:ext cx="62" cy="16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80" name="Rectangle 63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153" y="3750"/>
                                    <a:ext cx="61" cy="16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3581" name="Group 638"/>
                                <wpg:cNvGrpSpPr/>
                                <wpg:grpSpPr>
                                  <a:xfrm rot="-1800000">
                                    <a:off x="6894" y="3616"/>
                                    <a:ext cx="469" cy="63"/>
                                    <a:chOff x="7070" y="3481"/>
                                    <a:chExt cx="715" cy="127"/>
                                  </a:xfrm>
                                </wpg:grpSpPr>
                                <wps:wsp>
                                  <wps:cNvPr id="3582" name="Rectangle 63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070" y="3486"/>
                                      <a:ext cx="482" cy="10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583" name="AutoShape 640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5400000">
                                      <a:off x="7607" y="3430"/>
                                      <a:ext cx="127" cy="229"/>
                                    </a:xfrm>
                                    <a:prstGeom prst="can">
                                      <a:avLst>
                                        <a:gd name="adj" fmla="val 70840"/>
                                      </a:avLst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  <a:effectLst/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3584" name="AutoShape 64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870" y="3855"/>
                                    <a:ext cx="169" cy="94"/>
                                  </a:xfrm>
                                  <a:prstGeom prst="parallelogram">
                                    <a:avLst>
                                      <a:gd name="adj" fmla="val 104052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85" name="Rectangle 64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908" y="3747"/>
                                    <a:ext cx="61" cy="16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86" name="Oval 64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927" y="3775"/>
                                    <a:ext cx="22" cy="2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3587" name="Group 644"/>
                              <wpg:cNvGrpSpPr/>
                              <wpg:grpSpPr>
                                <a:xfrm>
                                  <a:off x="5964" y="9285"/>
                                  <a:ext cx="811" cy="548"/>
                                  <a:chOff x="5964" y="9168"/>
                                  <a:chExt cx="811" cy="548"/>
                                </a:xfrm>
                              </wpg:grpSpPr>
                              <wpg:grpSp>
                                <wpg:cNvPr id="3588" name="Group 645"/>
                                <wpg:cNvGrpSpPr/>
                                <wpg:grpSpPr>
                                  <a:xfrm>
                                    <a:off x="5964" y="9504"/>
                                    <a:ext cx="811" cy="212"/>
                                    <a:chOff x="2678" y="2254"/>
                                    <a:chExt cx="1970" cy="516"/>
                                  </a:xfrm>
                                </wpg:grpSpPr>
                                <wps:wsp>
                                  <wps:cNvPr id="3589" name="AutoShape 64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678" y="2354"/>
                                      <a:ext cx="1970" cy="416"/>
                                    </a:xfrm>
                                    <a:prstGeom prst="cube">
                                      <a:avLst>
                                        <a:gd name="adj" fmla="val 80769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3590" name="Group 647"/>
                                  <wpg:cNvGrpSpPr/>
                                  <wpg:grpSpPr>
                                    <a:xfrm>
                                      <a:off x="4293" y="2274"/>
                                      <a:ext cx="121" cy="259"/>
                                      <a:chOff x="1965" y="3216"/>
                                      <a:chExt cx="330" cy="708"/>
                                    </a:xfrm>
                                  </wpg:grpSpPr>
                                  <wpg:grpSp>
                                    <wpg:cNvPr id="3591" name="Group 648"/>
                                    <wpg:cNvGrpSpPr/>
                                    <wpg:grpSpPr>
                                      <a:xfrm>
                                        <a:off x="1980" y="3483"/>
                                        <a:ext cx="310" cy="441"/>
                                        <a:chOff x="2310" y="3273"/>
                                        <a:chExt cx="310" cy="441"/>
                                      </a:xfrm>
                                    </wpg:grpSpPr>
                                    <wps:wsp>
                                      <wps:cNvPr id="3592" name="AutoShape 649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310" y="3453"/>
                                          <a:ext cx="310" cy="261"/>
                                        </a:xfrm>
                                        <a:prstGeom prst="can">
                                          <a:avLst>
                                            <a:gd name="adj" fmla="val 33926"/>
                                          </a:avLst>
                                        </a:prstGeom>
                                        <a:solidFill>
                                          <a:srgbClr val="C0C0C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  <a:effectLst/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593" name="AutoShape 650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370" y="3273"/>
                                          <a:ext cx="180" cy="240"/>
                                        </a:xfrm>
                                        <a:prstGeom prst="can">
                                          <a:avLst>
                                            <a:gd name="adj" fmla="val 33333"/>
                                          </a:avLst>
                                        </a:prstGeom>
                                        <a:solidFill>
                                          <a:srgbClr val="C0C0C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  <a:effectLst/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3594" name="AutoShape 65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965" y="3216"/>
                                        <a:ext cx="330" cy="420"/>
                                      </a:xfrm>
                                      <a:prstGeom prst="can">
                                        <a:avLst>
                                          <a:gd name="adj" fmla="val 50002"/>
                                        </a:avLst>
                                      </a:prstGeom>
                                      <a:solidFill>
                                        <a:srgbClr val="C0C0C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  <a:effectLst/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3595" name="Group 652"/>
                                  <wpg:cNvGrpSpPr/>
                                  <wpg:grpSpPr>
                                    <a:xfrm>
                                      <a:off x="2953" y="2254"/>
                                      <a:ext cx="121" cy="259"/>
                                      <a:chOff x="1068" y="3186"/>
                                      <a:chExt cx="330" cy="708"/>
                                    </a:xfrm>
                                  </wpg:grpSpPr>
                                  <wpg:grpSp>
                                    <wpg:cNvPr id="3596" name="Group 653"/>
                                    <wpg:cNvGrpSpPr/>
                                    <wpg:grpSpPr>
                                      <a:xfrm>
                                        <a:off x="1080" y="3453"/>
                                        <a:ext cx="310" cy="441"/>
                                        <a:chOff x="2310" y="3273"/>
                                        <a:chExt cx="310" cy="441"/>
                                      </a:xfrm>
                                    </wpg:grpSpPr>
                                    <wps:wsp>
                                      <wps:cNvPr id="3597" name="AutoShape 654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310" y="3453"/>
                                          <a:ext cx="310" cy="261"/>
                                        </a:xfrm>
                                        <a:prstGeom prst="can">
                                          <a:avLst>
                                            <a:gd name="adj" fmla="val 33926"/>
                                          </a:avLst>
                                        </a:prstGeom>
                                        <a:solidFill>
                                          <a:srgbClr val="C0C0C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  <a:effectLst/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598" name="AutoShape 655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370" y="3273"/>
                                          <a:ext cx="180" cy="240"/>
                                        </a:xfrm>
                                        <a:prstGeom prst="can">
                                          <a:avLst>
                                            <a:gd name="adj" fmla="val 33333"/>
                                          </a:avLst>
                                        </a:prstGeom>
                                        <a:solidFill>
                                          <a:srgbClr val="C0C0C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  <a:effectLst/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3599" name="AutoShape 65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068" y="3186"/>
                                        <a:ext cx="330" cy="420"/>
                                      </a:xfrm>
                                      <a:prstGeom prst="can">
                                        <a:avLst>
                                          <a:gd name="adj" fmla="val 50002"/>
                                        </a:avLst>
                                      </a:prstGeom>
                                      <a:solidFill>
                                        <a:srgbClr val="C0C0C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  <a:effectLst/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600" name="AutoShape 657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5400000">
                                      <a:off x="3582" y="2026"/>
                                      <a:ext cx="200" cy="727"/>
                                    </a:xfrm>
                                    <a:prstGeom prst="can">
                                      <a:avLst>
                                        <a:gd name="adj" fmla="val 53145"/>
                                      </a:avLst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601" name="Freeform 658"/>
                                  <wps:cNvSpPr/>
                                  <wps:spPr bwMode="auto">
                                    <a:xfrm>
                                      <a:off x="2993" y="2318"/>
                                      <a:ext cx="307" cy="155"/>
                                    </a:xfrm>
                                    <a:custGeom>
                                      <a:avLst/>
                                      <a:gdLst>
                                        <a:gd name="T0" fmla="*/ 0 w 735"/>
                                        <a:gd name="T1" fmla="*/ 312 h 312"/>
                                        <a:gd name="T2" fmla="*/ 210 w 735"/>
                                        <a:gd name="T3" fmla="*/ 156 h 312"/>
                                        <a:gd name="T4" fmla="*/ 420 w 735"/>
                                        <a:gd name="T5" fmla="*/ 0 h 312"/>
                                        <a:gd name="T6" fmla="*/ 735 w 735"/>
                                        <a:gd name="T7" fmla="*/ 156 h 312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735" h="312">
                                          <a:moveTo>
                                            <a:pt x="0" y="312"/>
                                          </a:moveTo>
                                          <a:cubicBezTo>
                                            <a:pt x="70" y="260"/>
                                            <a:pt x="140" y="208"/>
                                            <a:pt x="210" y="156"/>
                                          </a:cubicBezTo>
                                          <a:cubicBezTo>
                                            <a:pt x="280" y="104"/>
                                            <a:pt x="333" y="0"/>
                                            <a:pt x="420" y="0"/>
                                          </a:cubicBezTo>
                                          <a:cubicBezTo>
                                            <a:pt x="507" y="0"/>
                                            <a:pt x="621" y="78"/>
                                            <a:pt x="735" y="156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19050" cmpd="sng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602" name="Freeform 659"/>
                                  <wps:cNvSpPr/>
                                  <wps:spPr bwMode="auto">
                                    <a:xfrm>
                                      <a:off x="3998" y="2334"/>
                                      <a:ext cx="352" cy="119"/>
                                    </a:xfrm>
                                    <a:custGeom>
                                      <a:avLst/>
                                      <a:gdLst>
                                        <a:gd name="T0" fmla="*/ 0 w 735"/>
                                        <a:gd name="T1" fmla="*/ 182 h 208"/>
                                        <a:gd name="T2" fmla="*/ 105 w 735"/>
                                        <a:gd name="T3" fmla="*/ 26 h 208"/>
                                        <a:gd name="T4" fmla="*/ 315 w 735"/>
                                        <a:gd name="T5" fmla="*/ 26 h 208"/>
                                        <a:gd name="T6" fmla="*/ 525 w 735"/>
                                        <a:gd name="T7" fmla="*/ 182 h 208"/>
                                        <a:gd name="T8" fmla="*/ 735 w 735"/>
                                        <a:gd name="T9" fmla="*/ 182 h 208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735" h="208">
                                          <a:moveTo>
                                            <a:pt x="0" y="182"/>
                                          </a:moveTo>
                                          <a:cubicBezTo>
                                            <a:pt x="26" y="117"/>
                                            <a:pt x="53" y="52"/>
                                            <a:pt x="105" y="26"/>
                                          </a:cubicBezTo>
                                          <a:cubicBezTo>
                                            <a:pt x="157" y="0"/>
                                            <a:pt x="245" y="0"/>
                                            <a:pt x="315" y="26"/>
                                          </a:cubicBezTo>
                                          <a:cubicBezTo>
                                            <a:pt x="385" y="52"/>
                                            <a:pt x="455" y="156"/>
                                            <a:pt x="525" y="182"/>
                                          </a:cubicBezTo>
                                          <a:cubicBezTo>
                                            <a:pt x="595" y="208"/>
                                            <a:pt x="665" y="195"/>
                                            <a:pt x="735" y="182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19050" cmpd="sng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3603" name="Text Box 66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148" y="9168"/>
                                    <a:ext cx="579" cy="45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EF9A78F" w14:textId="77777777" w:rsidR="005658B1" w:rsidRDefault="00000000">
                                      <w:pPr>
                                        <w:rPr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sz w:val="18"/>
                                          <w:szCs w:val="18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604" name="Text Box 6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58" y="10330"/>
                                  <a:ext cx="579" cy="4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1CB6903F" w14:textId="77777777" w:rsidR="005658B1" w:rsidRDefault="00000000">
                                    <w:pPr>
                                      <w:rPr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S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05" name="Text Box 6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51" y="10344"/>
                                  <a:ext cx="579" cy="4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2667FF5" w14:textId="77777777" w:rsidR="005658B1" w:rsidRDefault="00000000">
                                    <w:pPr>
                                      <w:rPr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S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606" name="Group 663"/>
                              <wpg:cNvGrpSpPr/>
                              <wpg:grpSpPr>
                                <a:xfrm>
                                  <a:off x="5898" y="8629"/>
                                  <a:ext cx="1037" cy="619"/>
                                  <a:chOff x="5872" y="8538"/>
                                  <a:chExt cx="1037" cy="619"/>
                                </a:xfrm>
                              </wpg:grpSpPr>
                              <wpg:grpSp>
                                <wpg:cNvPr id="3607" name="Group 664"/>
                                <wpg:cNvGrpSpPr/>
                                <wpg:grpSpPr>
                                  <a:xfrm>
                                    <a:off x="5964" y="8884"/>
                                    <a:ext cx="894" cy="273"/>
                                    <a:chOff x="5646" y="10836"/>
                                    <a:chExt cx="1260" cy="336"/>
                                  </a:xfrm>
                                </wpg:grpSpPr>
                                <wps:wsp>
                                  <wps:cNvPr id="3608" name="Rectangle 665" descr="浅色上对角线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646" y="11050"/>
                                      <a:ext cx="1260" cy="122"/>
                                    </a:xfrm>
                                    <a:prstGeom prst="rect">
                                      <a:avLst/>
                                    </a:prstGeom>
                                    <a:pattFill prst="ltUpDiag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609" name="Rectangle 66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964" y="10836"/>
                                      <a:ext cx="584" cy="198"/>
                                    </a:xfrm>
                                    <a:prstGeom prst="rect">
                                      <a:avLst/>
                                    </a:prstGeom>
                                    <a:gradFill rotWithShape="0">
                                      <a:gsLst>
                                        <a:gs pos="0">
                                          <a:srgbClr val="C0C0C0">
                                            <a:gamma/>
                                            <a:shade val="46275"/>
                                            <a:invGamma/>
                                          </a:srgbClr>
                                        </a:gs>
                                        <a:gs pos="50000">
                                          <a:srgbClr val="C0C0C0"/>
                                        </a:gs>
                                        <a:gs pos="100000">
                                          <a:srgbClr val="C0C0C0">
                                            <a:gamma/>
                                            <a:shade val="46275"/>
                                            <a:invGamma/>
                                          </a:srgbClr>
                                        </a:gs>
                                      </a:gsLst>
                                      <a:lin ang="5400000" scaled="1"/>
                                    </a:gra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610" name="Rectangle 66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874" y="10895"/>
                                      <a:ext cx="90" cy="91"/>
                                    </a:xfrm>
                                    <a:prstGeom prst="rect">
                                      <a:avLst/>
                                    </a:prstGeom>
                                    <a:gradFill rotWithShape="0">
                                      <a:gsLst>
                                        <a:gs pos="0">
                                          <a:srgbClr val="C0C0C0">
                                            <a:gamma/>
                                            <a:shade val="46275"/>
                                            <a:invGamma/>
                                          </a:srgbClr>
                                        </a:gs>
                                        <a:gs pos="50000">
                                          <a:srgbClr val="C0C0C0"/>
                                        </a:gs>
                                        <a:gs pos="100000">
                                          <a:srgbClr val="C0C0C0">
                                            <a:gamma/>
                                            <a:shade val="46275"/>
                                            <a:invGamma/>
                                          </a:srgbClr>
                                        </a:gs>
                                      </a:gsLst>
                                      <a:lin ang="5400000" scaled="1"/>
                                    </a:gra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611" name="Freeform 668"/>
                                  <wps:cNvSpPr/>
                                  <wps:spPr bwMode="auto">
                                    <a:xfrm>
                                      <a:off x="6558" y="10889"/>
                                      <a:ext cx="138" cy="117"/>
                                    </a:xfrm>
                                    <a:custGeom>
                                      <a:avLst/>
                                      <a:gdLst>
                                        <a:gd name="T0" fmla="*/ 0 w 630"/>
                                        <a:gd name="T1" fmla="*/ 156 h 312"/>
                                        <a:gd name="T2" fmla="*/ 105 w 630"/>
                                        <a:gd name="T3" fmla="*/ 0 h 312"/>
                                        <a:gd name="T4" fmla="*/ 210 w 630"/>
                                        <a:gd name="T5" fmla="*/ 312 h 312"/>
                                        <a:gd name="T6" fmla="*/ 315 w 630"/>
                                        <a:gd name="T7" fmla="*/ 0 h 312"/>
                                        <a:gd name="T8" fmla="*/ 420 w 630"/>
                                        <a:gd name="T9" fmla="*/ 312 h 312"/>
                                        <a:gd name="T10" fmla="*/ 525 w 630"/>
                                        <a:gd name="T11" fmla="*/ 0 h 312"/>
                                        <a:gd name="T12" fmla="*/ 630 w 630"/>
                                        <a:gd name="T13" fmla="*/ 156 h 312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</a:cxnLst>
                                      <a:rect l="0" t="0" r="r" b="b"/>
                                      <a:pathLst>
                                        <a:path w="630" h="312">
                                          <a:moveTo>
                                            <a:pt x="0" y="156"/>
                                          </a:moveTo>
                                          <a:lnTo>
                                            <a:pt x="105" y="0"/>
                                          </a:lnTo>
                                          <a:lnTo>
                                            <a:pt x="210" y="312"/>
                                          </a:lnTo>
                                          <a:lnTo>
                                            <a:pt x="315" y="0"/>
                                          </a:lnTo>
                                          <a:lnTo>
                                            <a:pt x="420" y="312"/>
                                          </a:lnTo>
                                          <a:lnTo>
                                            <a:pt x="525" y="0"/>
                                          </a:lnTo>
                                          <a:lnTo>
                                            <a:pt x="630" y="156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612" name="Freeform 669"/>
                                  <wps:cNvSpPr/>
                                  <wps:spPr bwMode="auto">
                                    <a:xfrm flipH="1">
                                      <a:off x="6695" y="10867"/>
                                      <a:ext cx="194" cy="162"/>
                                    </a:xfrm>
                                    <a:custGeom>
                                      <a:avLst/>
                                      <a:gdLst>
                                        <a:gd name="T0" fmla="*/ 1155 w 1155"/>
                                        <a:gd name="T1" fmla="*/ 0 h 1248"/>
                                        <a:gd name="T2" fmla="*/ 945 w 1155"/>
                                        <a:gd name="T3" fmla="*/ 0 h 1248"/>
                                        <a:gd name="T4" fmla="*/ 945 w 1155"/>
                                        <a:gd name="T5" fmla="*/ 1092 h 1248"/>
                                        <a:gd name="T6" fmla="*/ 0 w 1155"/>
                                        <a:gd name="T7" fmla="*/ 1092 h 1248"/>
                                        <a:gd name="T8" fmla="*/ 0 w 1155"/>
                                        <a:gd name="T9" fmla="*/ 1248 h 1248"/>
                                        <a:gd name="T10" fmla="*/ 1155 w 1155"/>
                                        <a:gd name="T11" fmla="*/ 1248 h 1248"/>
                                        <a:gd name="T12" fmla="*/ 1155 w 1155"/>
                                        <a:gd name="T13" fmla="*/ 0 h 1248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</a:cxnLst>
                                      <a:rect l="0" t="0" r="r" b="b"/>
                                      <a:pathLst>
                                        <a:path w="1155" h="1248">
                                          <a:moveTo>
                                            <a:pt x="1155" y="0"/>
                                          </a:moveTo>
                                          <a:lnTo>
                                            <a:pt x="945" y="0"/>
                                          </a:lnTo>
                                          <a:lnTo>
                                            <a:pt x="945" y="1092"/>
                                          </a:lnTo>
                                          <a:lnTo>
                                            <a:pt x="0" y="1092"/>
                                          </a:lnTo>
                                          <a:lnTo>
                                            <a:pt x="0" y="1248"/>
                                          </a:lnTo>
                                          <a:lnTo>
                                            <a:pt x="1155" y="1248"/>
                                          </a:lnTo>
                                          <a:lnTo>
                                            <a:pt x="1155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613" name="Freeform 670"/>
                                  <wps:cNvSpPr/>
                                  <wps:spPr bwMode="auto">
                                    <a:xfrm>
                                      <a:off x="5672" y="10867"/>
                                      <a:ext cx="193" cy="162"/>
                                    </a:xfrm>
                                    <a:custGeom>
                                      <a:avLst/>
                                      <a:gdLst>
                                        <a:gd name="T0" fmla="*/ 1155 w 1155"/>
                                        <a:gd name="T1" fmla="*/ 0 h 1248"/>
                                        <a:gd name="T2" fmla="*/ 945 w 1155"/>
                                        <a:gd name="T3" fmla="*/ 0 h 1248"/>
                                        <a:gd name="T4" fmla="*/ 945 w 1155"/>
                                        <a:gd name="T5" fmla="*/ 1092 h 1248"/>
                                        <a:gd name="T6" fmla="*/ 0 w 1155"/>
                                        <a:gd name="T7" fmla="*/ 1092 h 1248"/>
                                        <a:gd name="T8" fmla="*/ 0 w 1155"/>
                                        <a:gd name="T9" fmla="*/ 1248 h 1248"/>
                                        <a:gd name="T10" fmla="*/ 1155 w 1155"/>
                                        <a:gd name="T11" fmla="*/ 1248 h 1248"/>
                                        <a:gd name="T12" fmla="*/ 1155 w 1155"/>
                                        <a:gd name="T13" fmla="*/ 0 h 1248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</a:cxnLst>
                                      <a:rect l="0" t="0" r="r" b="b"/>
                                      <a:pathLst>
                                        <a:path w="1155" h="1248">
                                          <a:moveTo>
                                            <a:pt x="1155" y="0"/>
                                          </a:moveTo>
                                          <a:lnTo>
                                            <a:pt x="945" y="0"/>
                                          </a:lnTo>
                                          <a:lnTo>
                                            <a:pt x="945" y="1092"/>
                                          </a:lnTo>
                                          <a:lnTo>
                                            <a:pt x="0" y="1092"/>
                                          </a:lnTo>
                                          <a:lnTo>
                                            <a:pt x="0" y="1248"/>
                                          </a:lnTo>
                                          <a:lnTo>
                                            <a:pt x="1155" y="1248"/>
                                          </a:lnTo>
                                          <a:lnTo>
                                            <a:pt x="1155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3614" name="Group 671"/>
                                  <wpg:cNvGrpSpPr/>
                                  <wpg:grpSpPr>
                                    <a:xfrm>
                                      <a:off x="5706" y="10883"/>
                                      <a:ext cx="66" cy="112"/>
                                      <a:chOff x="1965" y="3216"/>
                                      <a:chExt cx="330" cy="708"/>
                                    </a:xfrm>
                                  </wpg:grpSpPr>
                                  <wpg:grpSp>
                                    <wpg:cNvPr id="3615" name="Group 672"/>
                                    <wpg:cNvGrpSpPr/>
                                    <wpg:grpSpPr>
                                      <a:xfrm>
                                        <a:off x="1980" y="3483"/>
                                        <a:ext cx="310" cy="441"/>
                                        <a:chOff x="2310" y="3273"/>
                                        <a:chExt cx="310" cy="441"/>
                                      </a:xfrm>
                                    </wpg:grpSpPr>
                                    <wps:wsp>
                                      <wps:cNvPr id="3616" name="AutoShape 673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310" y="3453"/>
                                          <a:ext cx="310" cy="261"/>
                                        </a:xfrm>
                                        <a:prstGeom prst="can">
                                          <a:avLst>
                                            <a:gd name="adj" fmla="val 33926"/>
                                          </a:avLst>
                                        </a:prstGeom>
                                        <a:solidFill>
                                          <a:srgbClr val="C0C0C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  <a:effectLst/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617" name="AutoShape 674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370" y="3273"/>
                                          <a:ext cx="180" cy="240"/>
                                        </a:xfrm>
                                        <a:prstGeom prst="can">
                                          <a:avLst>
                                            <a:gd name="adj" fmla="val 33333"/>
                                          </a:avLst>
                                        </a:prstGeom>
                                        <a:solidFill>
                                          <a:srgbClr val="C0C0C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  <a:effectLst/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3618" name="AutoShape 67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965" y="3216"/>
                                        <a:ext cx="330" cy="420"/>
                                      </a:xfrm>
                                      <a:prstGeom prst="can">
                                        <a:avLst>
                                          <a:gd name="adj" fmla="val 50002"/>
                                        </a:avLst>
                                      </a:prstGeom>
                                      <a:solidFill>
                                        <a:srgbClr val="C0C0C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  <a:effectLst/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3619" name="Group 676"/>
                                  <wpg:cNvGrpSpPr/>
                                  <wpg:grpSpPr>
                                    <a:xfrm>
                                      <a:off x="6794" y="10883"/>
                                      <a:ext cx="66" cy="112"/>
                                      <a:chOff x="1068" y="3186"/>
                                      <a:chExt cx="330" cy="708"/>
                                    </a:xfrm>
                                  </wpg:grpSpPr>
                                  <wpg:grpSp>
                                    <wpg:cNvPr id="3620" name="Group 677"/>
                                    <wpg:cNvGrpSpPr/>
                                    <wpg:grpSpPr>
                                      <a:xfrm>
                                        <a:off x="1080" y="3453"/>
                                        <a:ext cx="310" cy="441"/>
                                        <a:chOff x="2310" y="3273"/>
                                        <a:chExt cx="310" cy="441"/>
                                      </a:xfrm>
                                    </wpg:grpSpPr>
                                    <wps:wsp>
                                      <wps:cNvPr id="3621" name="AutoShape 678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310" y="3453"/>
                                          <a:ext cx="310" cy="261"/>
                                        </a:xfrm>
                                        <a:prstGeom prst="can">
                                          <a:avLst>
                                            <a:gd name="adj" fmla="val 33926"/>
                                          </a:avLst>
                                        </a:prstGeom>
                                        <a:solidFill>
                                          <a:srgbClr val="C0C0C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  <a:effectLst/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622" name="AutoShape 679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370" y="3273"/>
                                          <a:ext cx="180" cy="240"/>
                                        </a:xfrm>
                                        <a:prstGeom prst="can">
                                          <a:avLst>
                                            <a:gd name="adj" fmla="val 33333"/>
                                          </a:avLst>
                                        </a:prstGeom>
                                        <a:solidFill>
                                          <a:srgbClr val="C0C0C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  <a:effectLst/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3623" name="AutoShape 68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068" y="3186"/>
                                        <a:ext cx="330" cy="420"/>
                                      </a:xfrm>
                                      <a:prstGeom prst="can">
                                        <a:avLst>
                                          <a:gd name="adj" fmla="val 50002"/>
                                        </a:avLst>
                                      </a:prstGeom>
                                      <a:solidFill>
                                        <a:srgbClr val="C0C0C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  <a:effectLst/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3624" name="Group 681"/>
                                <wpg:cNvGrpSpPr/>
                                <wpg:grpSpPr>
                                  <a:xfrm>
                                    <a:off x="5872" y="8814"/>
                                    <a:ext cx="110" cy="109"/>
                                    <a:chOff x="7856" y="10228"/>
                                    <a:chExt cx="110" cy="109"/>
                                  </a:xfrm>
                                </wpg:grpSpPr>
                                <wps:wsp>
                                  <wps:cNvPr id="3625" name="Line 68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856" y="10269"/>
                                      <a:ext cx="11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3626" name="Line 683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4500000">
                                      <a:off x="7857" y="10269"/>
                                      <a:ext cx="109" cy="2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s:wsp>
                                <wps:cNvPr id="3627" name="Line 68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804" y="8871"/>
                                    <a:ext cx="10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3628" name="Text Box 68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991" y="8538"/>
                                    <a:ext cx="840" cy="45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01A0439" w14:textId="77777777" w:rsidR="005658B1" w:rsidRDefault="00000000">
                                      <w:pPr>
                                        <w:rPr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干电池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629" name="Freeform 686"/>
                              <wps:cNvSpPr/>
                              <wps:spPr bwMode="auto">
                                <a:xfrm>
                                  <a:off x="5825" y="9039"/>
                                  <a:ext cx="244" cy="620"/>
                                </a:xfrm>
                                <a:custGeom>
                                  <a:avLst/>
                                  <a:gdLst>
                                    <a:gd name="T0" fmla="*/ 244 w 244"/>
                                    <a:gd name="T1" fmla="*/ 0 h 620"/>
                                    <a:gd name="T2" fmla="*/ 35 w 244"/>
                                    <a:gd name="T3" fmla="*/ 139 h 620"/>
                                    <a:gd name="T4" fmla="*/ 35 w 244"/>
                                    <a:gd name="T5" fmla="*/ 478 h 620"/>
                                    <a:gd name="T6" fmla="*/ 244 w 244"/>
                                    <a:gd name="T7" fmla="*/ 620 h 6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44" h="620">
                                      <a:moveTo>
                                        <a:pt x="244" y="0"/>
                                      </a:moveTo>
                                      <a:cubicBezTo>
                                        <a:pt x="209" y="23"/>
                                        <a:pt x="70" y="59"/>
                                        <a:pt x="35" y="139"/>
                                      </a:cubicBezTo>
                                      <a:cubicBezTo>
                                        <a:pt x="0" y="219"/>
                                        <a:pt x="0" y="398"/>
                                        <a:pt x="35" y="478"/>
                                      </a:cubicBezTo>
                                      <a:cubicBezTo>
                                        <a:pt x="70" y="558"/>
                                        <a:pt x="201" y="591"/>
                                        <a:pt x="244" y="62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30" name="Freeform 687"/>
                              <wps:cNvSpPr/>
                              <wps:spPr bwMode="auto">
                                <a:xfrm>
                                  <a:off x="6349" y="9698"/>
                                  <a:ext cx="389" cy="545"/>
                                </a:xfrm>
                                <a:custGeom>
                                  <a:avLst/>
                                  <a:gdLst>
                                    <a:gd name="T0" fmla="*/ 284 w 389"/>
                                    <a:gd name="T1" fmla="*/ 0 h 545"/>
                                    <a:gd name="T2" fmla="*/ 350 w 389"/>
                                    <a:gd name="T3" fmla="*/ 144 h 545"/>
                                    <a:gd name="T4" fmla="*/ 50 w 389"/>
                                    <a:gd name="T5" fmla="*/ 344 h 545"/>
                                    <a:gd name="T6" fmla="*/ 50 w 389"/>
                                    <a:gd name="T7" fmla="*/ 545 h 54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389" h="545">
                                      <a:moveTo>
                                        <a:pt x="284" y="0"/>
                                      </a:moveTo>
                                      <a:cubicBezTo>
                                        <a:pt x="295" y="24"/>
                                        <a:pt x="389" y="87"/>
                                        <a:pt x="350" y="144"/>
                                      </a:cubicBezTo>
                                      <a:cubicBezTo>
                                        <a:pt x="311" y="201"/>
                                        <a:pt x="100" y="277"/>
                                        <a:pt x="50" y="344"/>
                                      </a:cubicBezTo>
                                      <a:cubicBezTo>
                                        <a:pt x="0" y="411"/>
                                        <a:pt x="50" y="503"/>
                                        <a:pt x="50" y="54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31" name="Freeform 688"/>
                              <wps:cNvSpPr/>
                              <wps:spPr bwMode="auto">
                                <a:xfrm>
                                  <a:off x="6762" y="9943"/>
                                  <a:ext cx="979" cy="431"/>
                                </a:xfrm>
                                <a:custGeom>
                                  <a:avLst/>
                                  <a:gdLst>
                                    <a:gd name="T0" fmla="*/ 979 w 979"/>
                                    <a:gd name="T1" fmla="*/ 0 h 431"/>
                                    <a:gd name="T2" fmla="*/ 864 w 979"/>
                                    <a:gd name="T3" fmla="*/ 325 h 431"/>
                                    <a:gd name="T4" fmla="*/ 463 w 979"/>
                                    <a:gd name="T5" fmla="*/ 425 h 431"/>
                                    <a:gd name="T6" fmla="*/ 0 w 979"/>
                                    <a:gd name="T7" fmla="*/ 362 h 43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979" h="431">
                                      <a:moveTo>
                                        <a:pt x="979" y="0"/>
                                      </a:moveTo>
                                      <a:cubicBezTo>
                                        <a:pt x="960" y="54"/>
                                        <a:pt x="950" y="254"/>
                                        <a:pt x="864" y="325"/>
                                      </a:cubicBezTo>
                                      <a:cubicBezTo>
                                        <a:pt x="778" y="396"/>
                                        <a:pt x="607" y="419"/>
                                        <a:pt x="463" y="425"/>
                                      </a:cubicBezTo>
                                      <a:cubicBezTo>
                                        <a:pt x="319" y="431"/>
                                        <a:pt x="96" y="375"/>
                                        <a:pt x="0" y="362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32" name="Rectangle 6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10" y="8716"/>
                                  <a:ext cx="4365" cy="2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" name="椭圆 1"/>
                          <wps:cNvSpPr/>
                          <wps:spPr>
                            <a:xfrm>
                              <a:off x="1128879" y="1000585"/>
                              <a:ext cx="45719" cy="45719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741" name="椭圆 741"/>
                          <wps:cNvSpPr/>
                          <wps:spPr>
                            <a:xfrm>
                              <a:off x="669953" y="1004029"/>
                              <a:ext cx="45719" cy="45719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0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650154" y="128954"/>
                            <a:ext cx="325120" cy="32956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276DAFC" id="组合 19" o:spid="_x0000_s1311" style="width:441.85pt;height:132.95pt;mso-position-horizontal-relative:char;mso-position-vertical-relative:line" coordsize="56114,1688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">
                <v:shape id="图片 860" o:spid="_x0000_s1312" type="#_x0000_t75" style="position:absolute;left:51379;top:6599;width:3251;height:32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">
                  <v:imagedata r:id="rId23" o:title=""/>
                </v:shape>
                <v:shape id="图片 859" o:spid="_x0000_s1313" type="#_x0000_t75" style="position:absolute;left:46465;top:6560;width:3251;height:3295;rotation: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">
                  <v:imagedata r:id="rId23" o:title=""/>
                </v:shape>
                <v:shape id="图片 858" o:spid="_x0000_s1314" type="#_x0000_t75" style="position:absolute;left:51427;top:1328;width:3252;height:32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">
                  <v:imagedata r:id="rId23" o:title=""/>
                </v:shape>
                <v:group id="组合 11" o:spid="_x0000_s1315" style="position:absolute;width:56114;height:16884" coordorigin="1835,-146" coordsize="56114,16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<v:group id="组合 3317" o:spid="_x0000_s1316" style="position:absolute;left:1835;top:-146;width:56115;height:16884" coordorigin="1117,8629" coordsize="8837,26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">
                    <v:group id="Group 375" o:spid="_x0000_s1317" style="position:absolute;left:1117;top:8912;width:2738;height:2285" coordorigin="1117,8912" coordsize="2738,2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">
                      <v:rect id="Rectangle 376" o:spid="_x0000_s1318" style="position:absolute;left:1617;top:8928;width:1552;height:13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"/>
                      <v:line id="Line 377" o:spid="_x0000_s1319" style="position:absolute;visibility:visible;mso-wrap-style:square" from="2393,8928" to="2393,102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"/>
                      <v:group id="Group 378" o:spid="_x0000_s1320" style="position:absolute;left:2181;top:9335;width:552;height:476" coordorigin="2744,9294" coordsize="552,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93dMxQAAAN0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">
                        <v:oval id="Oval 379" o:spid="_x0000_s1321" style="position:absolute;left:2808;top:9364;width:28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" strokeweight="1pt"/>
                        <v:shape id="Text Box 380" o:spid="_x0000_s1322" type="#_x0000_t202" style="position:absolute;left:2744;top:9294;width:552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" filled="f" stroked="f">
                          <v:textbox>
                            <w:txbxContent>
                              <w:p w14:paraId="1ED36852" w14:textId="77777777" w:rsidR="005658B1" w:rsidRDefault="00000000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shape>
                      </v:group>
                      <v:rect id="Rectangle 381" o:spid="_x0000_s1323" style="position:absolute;left:3105;top:9390;width:129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" strokeweight="1pt"/>
                      <v:line id="Line 382" o:spid="_x0000_s1324" style="position:absolute;rotation:-45;visibility:visible;mso-wrap-style:square" from="2926,9565" to="3444,9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">
                        <v:stroke endarrow="block" endarrowwidth="narrow"/>
                      </v:line>
                      <v:rect id="Rectangle 383" o:spid="_x0000_s1325" style="position:absolute;left:1553;top:9702;width:129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" strokeweight="1pt"/>
                      <v:group id="Group 384" o:spid="_x0000_s1326" style="position:absolute;left:1570;top:9200;width:82;height:333;rotation:-90" coordorigin="7968,1936" coordsize="67,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">
                        <v:rect id="Rectangle 385" o:spid="_x0000_s1327" style="position:absolute;left:7969;top:1987;width:55;height: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" stroked="f"/>
                        <v:line id="Line 386" o:spid="_x0000_s1328" style="position:absolute;visibility:visible;mso-wrap-style:square" from="7968,1936" to="7968,2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" strokeweight="1pt"/>
                        <v:line id="Line 387" o:spid="_x0000_s1329" style="position:absolute;visibility:visible;mso-wrap-style:square" from="8035,2002" to="8035,21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" strokeweight="2pt"/>
                      </v:group>
                      <v:group id="Group 389" o:spid="_x0000_s1330" style="position:absolute;left:1911;top:10122;width:216;height:247" coordorigin="5294,3982" coordsize="175,2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/H/mxQAAAN0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">
                        <v:rect id="Rectangle 390" o:spid="_x0000_s1331" style="position:absolute;left:5296;top:4026;width:173;height:1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" stroked="f"/>
                        <v:line id="Line 391" o:spid="_x0000_s1332" style="position:absolute;flip:y;visibility:visible;mso-wrap-style:square" from="5294,3982" to="5434,41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"/>
                      </v:group>
                      <v:group id="Group 394" o:spid="_x0000_s1333" style="position:absolute;left:2659;top:10106;width:215;height:247" coordorigin="5294,3982" coordsize="175,2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">
                        <v:rect id="Rectangle 395" o:spid="_x0000_s1334" style="position:absolute;left:5296;top:4026;width:173;height:1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" stroked="f"/>
                        <v:line id="Line 396" o:spid="_x0000_s1335" style="position:absolute;flip:y;visibility:visible;mso-wrap-style:square" from="5294,3982" to="5434,41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"/>
                      </v:group>
                      <v:shape id="Text Box 398" o:spid="_x0000_s1336" type="#_x0000_t202" style="position:absolute;left:1117;top:9137;width:713;height: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" filled="f" stroked="f">
                        <v:textbox>
                          <w:txbxContent>
                            <w:p w14:paraId="09B40569" w14:textId="77777777" w:rsidR="005658B1" w:rsidRDefault="00000000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399" o:spid="_x0000_s1337" type="#_x0000_t202" style="position:absolute;left:1169;top:9679;width:714;height: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" filled="f" stroked="f">
                        <v:textbox>
                          <w:txbxContent>
                            <w:p w14:paraId="70350BD3" w14:textId="77777777" w:rsidR="005658B1" w:rsidRDefault="00000000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400" o:spid="_x0000_s1338" type="#_x0000_t202" style="position:absolute;left:3142;top:9384;width:713;height: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" filled="f" stroked="f">
                        <v:textbox>
                          <w:txbxContent>
                            <w:p w14:paraId="0FFDBEEE" w14:textId="77777777" w:rsidR="005658B1" w:rsidRDefault="00000000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Text Box 401" o:spid="_x0000_s1339" type="#_x0000_t202" style="position:absolute;left:1778;top:10202;width:714;height:5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" filled="f" stroked="f">
                        <v:textbox>
                          <w:txbxContent>
                            <w:p w14:paraId="52BCB592" w14:textId="77777777" w:rsidR="005658B1" w:rsidRDefault="00000000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402" o:spid="_x0000_s1340" type="#_x0000_t202" style="position:absolute;left:2533;top:10208;width:713;height:5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" filled="f" stroked="f">
                        <v:textbox>
                          <w:txbxContent>
                            <w:p w14:paraId="70672197" w14:textId="77777777" w:rsidR="005658B1" w:rsidRDefault="00000000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oval id="Oval 403" o:spid="_x0000_s1341" style="position:absolute;left:2377;top:8912;width:39;height: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" fillcolor="black"/>
                      <v:oval id="Oval 404" o:spid="_x0000_s1342" style="position:absolute;left:2377;top:10241;width:39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" fillcolor="black"/>
                      <v:shape id="Text Box 405" o:spid="_x0000_s1343" type="#_x0000_t202" style="position:absolute;left:2036;top:10708;width:713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" filled="f" stroked="f">
                        <v:textbox>
                          <w:txbxContent>
                            <w:p w14:paraId="420630C0" w14:textId="77777777" w:rsidR="005658B1" w:rsidRDefault="00000000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055F46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v:textbox>
                      </v:shape>
                    </v:group>
                    <v:group id="Group 406" o:spid="_x0000_s1344" style="position:absolute;left:8317;top:8728;width:1637;height:2560" coordorigin="3733,8728" coordsize="1637,2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">
                      <v:group id="Group 407" o:spid="_x0000_s1345" style="position:absolute;left:3733;top:8728;width:1637;height:1980" coordorigin="5137,9026" coordsize="1637,19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">
                        <v:group id="Group 408" o:spid="_x0000_s1346" style="position:absolute;left:5533;top:10776;width:150;height:150" coordorigin="5533,10776" coordsize="150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">
                          <v:oval id="Oval 409" o:spid="_x0000_s1347" style="position:absolute;left:5533;top:10776;width:150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" fillcolor="silver"/>
                          <v:shapetype id="_x0000_t59" coordsize="21600,21600" o:spt="59" adj="2700" path="m21600,10800l@5@10,20777,6667@7@12,18436,3163@8@11,14932,822@6@9,10800,0@10@9,6667,822@12@11,3163,3163@11@12,822,6667@9@10,,10800@9@6,822,14932@11@8,3163,18436@12@7,6667,20777@10@5,10800,21600@6@5,14932,20777@8@7,18436,18436@7@8,20777,14932@5@6xe">
                            <v:stroke joinstyle="miter"/>
                            <v:formulas>
                              <v:f eqn="sum 10800 0 #0"/>
                              <v:f eqn="prod @0 32138 32768"/>
                              <v:f eqn="prod @0 6393 32768"/>
                              <v:f eqn="prod @0 27246 32768"/>
                              <v:f eqn="prod @0 18205 32768"/>
                              <v:f eqn="sum @1 10800 0"/>
                              <v:f eqn="sum @2 10800 0"/>
                              <v:f eqn="sum @3 10800 0"/>
                              <v:f eqn="sum @4 10800 0"/>
                              <v:f eqn="sum 10800 0 @1"/>
                              <v:f eqn="sum 10800 0 @2"/>
                              <v:f eqn="sum 10800 0 @3"/>
                              <v:f eqn="sum 10800 0 @4"/>
                              <v:f eqn="prod @0 23170 32768"/>
                              <v:f eqn="sum @13 10800 0"/>
                              <v:f eqn="sum 10800 0 @13"/>
                            </v:formulas>
                            <v:path gradientshapeok="t" o:connecttype="rect" textboxrect="@15,@15,@14,@14"/>
                            <v:handles>
                              <v:h position="#0,center" xrange="0,10800"/>
                            </v:handles>
                          </v:shapetype>
                          <v:shape id="AutoShape 410" o:spid="_x0000_s1348" type="#_x0000_t59" style="position:absolute;left:5571;top:10815;width:75;height: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" adj="514"/>
                        </v:group>
                        <v:group id="Group 411" o:spid="_x0000_s1349" style="position:absolute;left:5177;top:9115;width:706;height:908" coordorigin="5177,9115" coordsize="706,9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">
                          <v:group id="Group 412" o:spid="_x0000_s1350" style="position:absolute;left:5177;top:9632;width:706;height:391" coordorigin="5216,9671" coordsize="706,3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">
                            <v:shapetype id="_x0000_t5" coordsize="21600,21600" o:spt="5" adj="10800" path="m@0,l,21600r21600,xe">
                              <v:stroke joinstyle="miter"/>
                              <v:formulas>
                                <v:f eqn="val #0"/>
                                <v:f eqn="prod #0 1 2"/>
                                <v:f eqn="sum @1 10800 0"/>
                              </v:formulas>
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<v:handles>
                                <v:h position="#0,topLeft" xrange="0,21600"/>
                              </v:handles>
                            </v:shapetype>
                            <v:shape id="AutoShape 413" o:spid="_x0000_s1351" type="#_x0000_t5" style="position:absolute;left:5518;top:9736;width:68;height: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" fillcolor="black"/>
                            <v:shape id="Text Box 414" o:spid="_x0000_s1352" type="#_x0000_t202" style="position:absolute;left:5216;top:9671;width:706;height: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" filled="f" stroked="f">
                              <v:textbox>
                                <w:txbxContent>
                                  <w:p w14:paraId="5C5C25BA" w14:textId="77777777" w:rsidR="005658B1" w:rsidRDefault="00000000">
                                    <w:pPr>
                                      <w:rPr>
                                        <w:sz w:val="13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3"/>
                                      </w:rPr>
                                      <w:t>×</w:t>
                                    </w:r>
                                    <w:r>
                                      <w:rPr>
                                        <w:rFonts w:hint="eastAsia"/>
                                        <w:sz w:val="13"/>
                                      </w:rPr>
                                      <w:t>1000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Group 415" o:spid="_x0000_s1353" style="position:absolute;left:5243;top:9115;width:548;height:549;rotation:-32" coordorigin="7193,9261" coordsize="647,6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">
                            <v:rect id="Rectangle 424" o:spid="_x0000_s1354" style="position:absolute;left:7672;top:9421;width:80;height:113;rotation:935898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" stroked="f"/>
                            <v:oval id="Oval 440" o:spid="_x0000_s1355" style="position:absolute;left:7193;top:9261;width:647;height:6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" filled="f"/>
                            <v:oval id="Oval 441" o:spid="_x0000_s1356" style="position:absolute;left:7403;top:9456;width:251;height:2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" filled="f"/>
                            <v:oval id="Oval 442" o:spid="_x0000_s1357" style="position:absolute;left:7424;top:9479;width:203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" filled="f"/>
                          </v:group>
                        </v:group>
                        <v:roundrect id="AutoShape 443" o:spid="_x0000_s1358" style="position:absolute;left:5137;top:9026;width:1515;height:198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" filled="f"/>
                        <v:group id="Group 444" o:spid="_x0000_s1359" style="position:absolute;left:5991;top:9125;width:706;height:896" coordorigin="5991,9125" coordsize="706,8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">
                          <v:group id="Group 445" o:spid="_x0000_s1360" style="position:absolute;left:5991;top:9630;width:706;height:391" coordorigin="5991,9630" coordsize="706,3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">
                            <v:shape id="AutoShape 446" o:spid="_x0000_s1361" type="#_x0000_t5" style="position:absolute;left:6267;top:9695;width:68;height: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" fillcolor="black"/>
                            <v:shape id="Text Box 447" o:spid="_x0000_s1362" type="#_x0000_t202" style="position:absolute;left:5991;top:9630;width:706;height: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" filled="f" stroked="f">
                              <v:textbox>
                                <w:txbxContent>
                                  <w:p w14:paraId="2F439611" w14:textId="77777777" w:rsidR="005658B1" w:rsidRDefault="00000000">
                                    <w:pPr>
                                      <w:rPr>
                                        <w:sz w:val="13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3"/>
                                      </w:rPr>
                                      <w:t>×</w:t>
                                    </w:r>
                                    <w:r>
                                      <w:rPr>
                                        <w:rFonts w:hint="eastAsia"/>
                                        <w:sz w:val="13"/>
                                      </w:rPr>
                                      <w:t>100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Group 448" o:spid="_x0000_s1363" style="position:absolute;left:6012;top:9125;width:546;height:549;rotation:-32" coordorigin="7193,9261" coordsize="647,6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">
                            <v:oval id="Oval 473" o:spid="_x0000_s1364" style="position:absolute;left:7193;top:9261;width:647;height:6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" filled="f"/>
                            <v:oval id="Oval 474" o:spid="_x0000_s1365" style="position:absolute;left:7403;top:9456;width:251;height:2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" filled="f"/>
                            <v:oval id="Oval 475" o:spid="_x0000_s1366" style="position:absolute;left:7424;top:9479;width:203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" filled="f"/>
                          </v:group>
                        </v:group>
                        <v:group id="Group 476" o:spid="_x0000_s1367" style="position:absolute;left:6021;top:9951;width:753;height:909" coordorigin="6021,9964" coordsize="753,9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3ySxgAAAN0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EzjD/h7E56AXD0BAAD//wMAUEsBAi0AFAAGAAgAAAAhANvh9svuAAAAhQEAABMAAAAAAAAA&#10;AAAAAAAAAAAAAFtDb250ZW50X1R5cGVzXS54bWxQSwECLQAUAAYACAAAACEAWvQsW78AAAAVAQAA&#10;CwAAAAAAAAAAAAAAAAAfAQAAX3JlbHMvLnJlbHNQSwECLQAUAAYACAAAACEA8Ud8ksYAAADdAAAA&#10;DwAAAAAAAAAAAAAAAAAHAgAAZHJzL2Rvd25yZXYueG1sUEsFBgAAAAADAAMAtwAAAPoCAAAAAA==&#10;">
                          <v:group id="Group 477" o:spid="_x0000_s1368" style="position:absolute;left:6068;top:10482;width:706;height:391" coordorigin="6068,10482" coordsize="706,3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">
                            <v:shape id="AutoShape 478" o:spid="_x0000_s1369" type="#_x0000_t5" style="position:absolute;left:6266;top:10560;width:68;height: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" fillcolor="black"/>
                            <v:shape id="Text Box 479" o:spid="_x0000_s1370" type="#_x0000_t202" style="position:absolute;left:6068;top:10482;width:706;height: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" filled="f" stroked="f">
                              <v:textbox>
                                <w:txbxContent>
                                  <w:p w14:paraId="204E3088" w14:textId="77777777" w:rsidR="005658B1" w:rsidRDefault="00000000">
                                    <w:pPr>
                                      <w:rPr>
                                        <w:sz w:val="13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3"/>
                                      </w:rPr>
                                      <w:t>×</w:t>
                                    </w:r>
                                    <w:r>
                                      <w:rPr>
                                        <w:rFonts w:hint="eastAsia"/>
                                        <w:sz w:val="13"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Group 480" o:spid="_x0000_s1371" style="position:absolute;left:6021;top:9964;width:548;height:548" coordorigin="6021,9964" coordsize="548,5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">
                            <v:oval id="Oval 505" o:spid="_x0000_s1372" style="position:absolute;left:6021;top:9964;width:548;height:548;rotation:-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" filled="f"/>
                            <v:oval id="Oval 506" o:spid="_x0000_s1373" style="position:absolute;left:6196;top:10124;width:212;height:213;rotation:-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" filled="f"/>
                            <v:oval id="Oval 507" o:spid="_x0000_s1374" style="position:absolute;left:6214;top:10145;width:172;height:172;rotation:-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" filled="f"/>
                          </v:group>
                        </v:group>
                        <v:group id="Group 508" o:spid="_x0000_s1375" style="position:absolute;left:5233;top:9953;width:718;height:907" coordorigin="5233,9953" coordsize="718,9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">
                          <v:group id="Group 509" o:spid="_x0000_s1376" style="position:absolute;left:5245;top:10472;width:706;height:388" coordorigin="5245,10472" coordsize="706,3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">
                            <v:shape id="AutoShape 510" o:spid="_x0000_s1377" type="#_x0000_t5" style="position:absolute;left:5479;top:10548;width:68;height: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" fillcolor="black"/>
                            <v:shape id="Text Box 511" o:spid="_x0000_s1378" type="#_x0000_t202" style="position:absolute;left:5245;top:10472;width:706;height: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" filled="f" stroked="f">
                              <v:textbox>
                                <w:txbxContent>
                                  <w:p w14:paraId="46212239" w14:textId="77777777" w:rsidR="005658B1" w:rsidRDefault="00000000">
                                    <w:pPr>
                                      <w:rPr>
                                        <w:sz w:val="13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3"/>
                                      </w:rPr>
                                      <w:t>×</w:t>
                                    </w:r>
                                    <w:r>
                                      <w:rPr>
                                        <w:rFonts w:hint="eastAsia"/>
                                        <w:sz w:val="13"/>
                                      </w:rPr>
                                      <w:t>10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Group 512" o:spid="_x0000_s1379" style="position:absolute;left:5233;top:9953;width:548;height:548;rotation:38" coordorigin="7193,9261" coordsize="647,6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">
                            <v:oval id="Oval 537" o:spid="_x0000_s1380" style="position:absolute;left:7193;top:9261;width:647;height:6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" filled="f"/>
                            <v:oval id="Oval 538" o:spid="_x0000_s1381" style="position:absolute;left:7403;top:9456;width:251;height:2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" filled="f"/>
                            <v:oval id="Oval 539" o:spid="_x0000_s1382" style="position:absolute;left:7424;top:9479;width:203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" filled="f"/>
                          </v:group>
                        </v:group>
                        <v:group id="Group 540" o:spid="_x0000_s1383" style="position:absolute;left:6058;top:10776;width:150;height:150" coordorigin="5533,10776" coordsize="150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">
                          <v:oval id="Oval 541" o:spid="_x0000_s1384" style="position:absolute;left:5533;top:10776;width:150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" fillcolor="silver"/>
                          <v:shape id="AutoShape 542" o:spid="_x0000_s1385" type="#_x0000_t59" style="position:absolute;left:5571;top:10815;width:75;height: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" adj="514"/>
                        </v:group>
                      </v:group>
                      <v:shape id="Text Box 543" o:spid="_x0000_s1386" type="#_x0000_t202" style="position:absolute;left:4242;top:10732;width:713;height: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" filled="f" stroked="f">
                        <v:textbox>
                          <w:txbxContent>
                            <w:p w14:paraId="0127E631" w14:textId="77777777" w:rsidR="005658B1" w:rsidRDefault="00000000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055F46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c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v:textbox>
                      </v:shape>
                    </v:group>
                    <v:group id="Group 544" o:spid="_x0000_s1387" style="position:absolute;left:3589;top:8629;width:4365;height:2568" coordorigin="5610,8629" coordsize="4365,25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">
                      <v:shape id="Text Box 545" o:spid="_x0000_s1388" type="#_x0000_t202" style="position:absolute;left:7462;top:10772;width:713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" filled="f" stroked="f">
                        <v:textbox>
                          <w:txbxContent>
                            <w:p w14:paraId="63F4C3E3" w14:textId="77777777" w:rsidR="005658B1" w:rsidRDefault="00000000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055F46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v:textbox>
                      </v:shape>
                      <v:group id="Group 546" o:spid="_x0000_s1389" style="position:absolute;left:8605;top:8858;width:1139;height:511" coordorigin="7657,8858" coordsize="1210,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AutoShape 547" o:spid="_x0000_s1390" type="#_x0000_t16" style="position:absolute;left:7657;top:8858;width:1210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" adj="14557"/>
                        <v:group id="Group 548" o:spid="_x0000_s1391" style="position:absolute;left:8002;top:8901;width:58;height:132" coordorigin="1965,3216" coordsize="330,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nPOxgAAAN0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Ew/Yvh7E56AXD0BAAD//wMAUEsBAi0AFAAGAAgAAAAhANvh9svuAAAAhQEAABMAAAAAAAAA&#10;AAAAAAAAAAAAAFtDb250ZW50X1R5cGVzXS54bWxQSwECLQAUAAYACAAAACEAWvQsW78AAAAVAQAA&#10;CwAAAAAAAAAAAAAAAAAfAQAAX3JlbHMvLnJlbHNQSwECLQAUAAYACAAAACEAYuJzzsYAAADdAAAA&#10;DwAAAAAAAAAAAAAAAAAHAgAAZHJzL2Rvd25yZXYueG1sUEsFBgAAAAADAAMAtwAAAPoCAAAAAA==&#10;">
                          <v:group id="Group 549" o:spid="_x0000_s1392" style="position:absolute;left:1980;top:3483;width:310;height:441" coordorigin="2310,3273" coordsize="310,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">
                            <v:shape id="AutoShape 550" o:spid="_x0000_s1393" type="#_x0000_t22" style="position:absolute;left:2310;top:3453;width:310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" adj="7328" fillcolor="silver"/>
                            <v:shape id="AutoShape 551" o:spid="_x0000_s1394" type="#_x0000_t22" style="position:absolute;left:2370;top:3273;width:18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" fillcolor="silver"/>
                          </v:group>
                          <v:shape id="AutoShape 552" o:spid="_x0000_s1395" type="#_x0000_t22" style="position:absolute;left:1965;top:3216;width:33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" adj="8486" fillcolor="silver"/>
                        </v:group>
                        <v:group id="Group 553" o:spid="_x0000_s1396" style="position:absolute;left:7892;top:9011;width:57;height:132" coordorigin="1965,3216" coordsize="330,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">
                          <v:group id="Group 554" o:spid="_x0000_s1397" style="position:absolute;left:1980;top:3483;width:310;height:441" coordorigin="2310,3273" coordsize="310,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">
                            <v:shape id="AutoShape 555" o:spid="_x0000_s1398" type="#_x0000_t22" style="position:absolute;left:2310;top:3453;width:310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" adj="7328" fillcolor="silver"/>
                            <v:shape id="AutoShape 556" o:spid="_x0000_s1399" type="#_x0000_t22" style="position:absolute;left:2370;top:3273;width:18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" fillcolor="silver"/>
                          </v:group>
                          <v:shape id="AutoShape 557" o:spid="_x0000_s1400" type="#_x0000_t22" style="position:absolute;left:1965;top:3216;width:33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" adj="8486" fillcolor="silver"/>
                        </v:group>
                        <v:shape id="AutoShape 558" o:spid="_x0000_s1401" type="#_x0000_t22" style="position:absolute;left:8167;top:8901;width:165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" adj="8515" fillcolor="silver"/>
                        <v:shape id="AutoShape 559" o:spid="_x0000_s1402" type="#_x0000_t22" style="position:absolute;left:8015;top:9078;width:165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" adj="8515" fillcolor="silver"/>
                        <v:shape id="AutoShape 560" o:spid="_x0000_s1403" type="#_x0000_t22" style="position:absolute;left:8490;top:8899;width:165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" adj="8515" fillcolor="silver"/>
                        <v:shape id="AutoShape 561" o:spid="_x0000_s1404" type="#_x0000_t22" style="position:absolute;left:8338;top:9076;width:165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" adj="8515" fillcolor="silver"/>
                      </v:group>
                      <v:group id="Group 562" o:spid="_x0000_s1405" style="position:absolute;left:7313;top:9297;width:935;height:805" coordorigin="7313,9297" coordsize="935,8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u/XxQAAAN0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">
                        <v:group id="Group 563" o:spid="_x0000_s1406" style="position:absolute;left:7313;top:9297;width:935;height:805" coordorigin="7313,9297" coordsize="935,8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">
                          <v:shape id="Freeform 564" o:spid="_x0000_s1407" style="position:absolute;left:7440;top:9356;width:740;height:579;visibility:visible;mso-wrap-style:square;v-text-anchor:top" coordsize="1126,8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" path="m,735l376,r750,90l766,885,,735xe">
                            <v:path arrowok="t" o:connecttype="custom" o:connectlocs="0,481;247,0;740,59;503,579;0,481" o:connectangles="0,0,0,0,0"/>
                          </v:shape>
                          <v:shape id="Freeform 565" o:spid="_x0000_s1408" style="position:absolute;left:7696;top:9297;width:552;height:118;visibility:visible;mso-wrap-style:square;v-text-anchor:top" coordsize="84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" path="m,75l136,,840,90,720,180e" filled="f">
                            <v:path arrowok="t" o:connecttype="custom" o:connectlocs="0,49;89,0;552,59;473,118" o:connectangles="0,0,0,0"/>
                          </v:shape>
                          <v:shape id="Freeform 566" o:spid="_x0000_s1409" style="position:absolute;left:7953;top:9366;width:286;height:566;visibility:visible;mso-wrap-style:square;v-text-anchor:top" coordsize="436,8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" path="m436,r,735l,885e" filled="f">
                            <v:path arrowok="t" o:connecttype="custom" o:connectlocs="286,0;286,470;0,566" o:connectangles="0,0,0"/>
                          </v:shape>
                          <v:shape id="Freeform 567" o:spid="_x0000_s1410" style="position:absolute;left:7313;top:9837;width:630;height:167;visibility:visible;mso-wrap-style:square;v-text-anchor:top" coordsize="960,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" path="m194,l,105,720,255,960,150e" filled="f">
                            <v:path arrowok="t" o:connecttype="custom" o:connectlocs="127,0;0,69;473,167;630,98" o:connectangles="0,0,0,0"/>
                          </v:shape>
                          <v:shape id="Freeform 568" o:spid="_x0000_s1411" style="position:absolute;left:7313;top:9837;width:935;height:265;visibility:visible;mso-wrap-style:square;v-text-anchor:top" coordsize="1424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" path="m,90l44,255,704,405,1424,150,1410,e" filled="f">
                            <v:path arrowok="t" o:connecttype="custom" o:connectlocs="0,59;29,167;462,265;935,98;926,0" o:connectangles="0,0,0,0,0"/>
                          </v:shape>
                          <v:shape id="Freeform 569" o:spid="_x0000_s1412" style="position:absolute;left:7549;top:9405;width:581;height:402;visibility:visible;mso-wrap-style:square;v-text-anchor:top" coordsize="884,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" path="m240,l,495,630,615,884,75,240,xe">
                            <v:path arrowok="t" o:connecttype="custom" o:connectlocs="158,0;0,324;414,402;581,49;158,0" o:connectangles="0,0,0,0,0"/>
                          </v:shape>
                        </v:group>
                        <v:group id="Group 570" o:spid="_x0000_s1413" style="position:absolute;left:7438;top:9808;width:54;height:96" coordorigin="8770,5805" coordsize="72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">
                          <v:shape id="AutoShape 571" o:spid="_x0000_s1414" type="#_x0000_t22" style="position:absolute;left:8774;top:5805;width:68;height: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"/>
                          <v:shape id="AutoShape 572" o:spid="_x0000_s1415" type="#_x0000_t22" style="position:absolute;left:8770;top:5850;width:68;height: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"/>
                        </v:group>
                        <v:group id="Group 573" o:spid="_x0000_s1416" style="position:absolute;left:7714;top:9865;width:53;height:98" coordorigin="8770,5805" coordsize="72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">
                          <v:shape id="AutoShape 574" o:spid="_x0000_s1417" type="#_x0000_t22" style="position:absolute;left:8774;top:5805;width:68;height: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"/>
                          <v:shape id="AutoShape 575" o:spid="_x0000_s1418" type="#_x0000_t22" style="position:absolute;left:8770;top:5850;width:68;height: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"/>
                        </v:group>
                        <v:group id="Group 576" o:spid="_x0000_s1419" style="position:absolute;left:7657;top:9460;width:371;height:228;rotation:3" coordorigin="8415,5546" coordsize="1614,9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">
                          <v:line id="Line 577" o:spid="_x0000_s1420" style="position:absolute;rotation:10;visibility:visible;mso-wrap-style:square" from="8415,5790" to="8551,5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" strokeweight=".5pt">
                            <o:lock v:ext="edit" aspectratio="t"/>
                          </v:line>
                          <v:line id="Line 578" o:spid="_x0000_s1421" style="position:absolute;rotation:10;visibility:visible;mso-wrap-style:square" from="8561,5772" to="8629,58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" strokeweight=".5pt">
                            <o:lock v:ext="edit" aspectratio="t"/>
                          </v:line>
                          <v:line id="Line 579" o:spid="_x0000_s1422" style="position:absolute;rotation:10;visibility:visible;mso-wrap-style:square" from="8659,5716" to="8719,57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" strokeweight=".5pt">
                            <o:lock v:ext="edit" aspectratio="t"/>
                          </v:line>
                          <v:line id="Line 580" o:spid="_x0000_s1423" style="position:absolute;rotation:10;visibility:visible;mso-wrap-style:square" from="8764,5671" to="8814,5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" strokeweight=".5pt">
                            <o:lock v:ext="edit" aspectratio="t"/>
                          </v:line>
                          <v:line id="Line 581" o:spid="_x0000_s1424" style="position:absolute;rotation:10;visibility:visible;mso-wrap-style:square" from="8874,5638" to="8913,57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" strokeweight=".5pt">
                            <o:lock v:ext="edit" aspectratio="t"/>
                          </v:line>
                          <v:line id="Line 582" o:spid="_x0000_s1425" style="position:absolute;rotation:10;visibility:visible;mso-wrap-style:square" from="8971,5546" to="9022,57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" strokeweight=".5pt">
                            <o:lock v:ext="edit" aspectratio="t"/>
                          </v:line>
                          <v:line id="Line 583" o:spid="_x0000_s1426" style="position:absolute;rotation:10;visibility:visible;mso-wrap-style:square" from="9102,5611" to="9119,57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" strokeweight=".5pt">
                            <o:lock v:ext="edit" aspectratio="t"/>
                          </v:line>
                          <v:line id="Line 584" o:spid="_x0000_s1427" style="position:absolute;rotation:10;visibility:visible;mso-wrap-style:square" from="9218,5617" to="9224,57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" strokeweight=".5pt">
                            <o:lock v:ext="edit" aspectratio="t"/>
                          </v:line>
                          <v:line id="Line 585" o:spid="_x0000_s1428" style="position:absolute;rotation:-10;flip:x;visibility:visible;mso-wrap-style:square" from="9326,5636" to="9332,57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" strokeweight=".5pt">
                            <o:lock v:ext="edit" aspectratio="t"/>
                          </v:line>
                          <v:line id="Line 586" o:spid="_x0000_s1429" style="position:absolute;rotation:-10;flip:x;visibility:visible;mso-wrap-style:square" from="9426,5668" to="9443,57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" strokeweight=".5pt">
                            <o:lock v:ext="edit" aspectratio="t"/>
                          </v:line>
                          <v:line id="Line 587" o:spid="_x0000_s1430" style="position:absolute;rotation:-10;flip:x;visibility:visible;mso-wrap-style:square" from="9527,5645" to="9578,5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" strokeweight=".5pt">
                            <o:lock v:ext="edit" aspectratio="t"/>
                          </v:line>
                          <v:line id="Line 588" o:spid="_x0000_s1431" style="position:absolute;rotation:-10;flip:x;visibility:visible;mso-wrap-style:square" from="9611,5768" to="9650,5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" strokeweight=".5pt">
                            <o:lock v:ext="edit" aspectratio="t"/>
                          </v:line>
                          <v:line id="Line 589" o:spid="_x0000_s1432" style="position:absolute;rotation:-10;flip:x;visibility:visible;mso-wrap-style:square" from="9694,5835" to="9744,5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" strokeweight=".5pt">
                            <o:lock v:ext="edit" aspectratio="t"/>
                          </v:line>
                          <v:line id="Line 590" o:spid="_x0000_s1433" style="position:absolute;rotation:-10;flip:x;visibility:visible;mso-wrap-style:square" from="9768,5911" to="9828,59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" strokeweight=".5pt">
                            <o:lock v:ext="edit" aspectratio="t"/>
                          </v:line>
                          <v:line id="Line 591" o:spid="_x0000_s1434" style="position:absolute;rotation:-10;flip:x;visibility:visible;mso-wrap-style:square" from="9834,5997" to="9902,6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" strokeweight=".5pt">
                            <o:lock v:ext="edit" aspectratio="t"/>
                          </v:line>
                          <v:line id="Line 592" o:spid="_x0000_s1435" style="position:absolute;rotation:-10;flip:x;visibility:visible;mso-wrap-style:square" from="9893,6050" to="10029,6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" strokeweight=".5pt">
                            <o:lock v:ext="edit" aspectratio="t"/>
                          </v:line>
                          <v:shape id="Arc 593" o:spid="_x0000_s1436" style="position:absolute;left:8509;top:5707;width:1376;height:834;rotation:10;visibility:visible;mso-wrap-style:square;v-text-anchor:top" coordsize="33667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" path="m-1,8009nfc4101,2943,10270,,16789,v6568,,12779,2988,16878,8120em-1,8009nsc4101,2943,10270,,16789,v6568,,12779,2988,16878,8120l16789,21600,-1,8009xe" filled="f" strokeweight=".5pt">
                            <v:path arrowok="t" o:extrusionok="f" o:connecttype="custom" o:connectlocs="0,309;1376,314;686,834" o:connectangles="0,0,0"/>
                            <o:lock v:ext="edit" aspectratio="t"/>
                          </v:shape>
                        </v:group>
                        <v:line id="Line 594" o:spid="_x0000_s1437" style="position:absolute;visibility:visible;mso-wrap-style:square" from="7687,9534" to="7736,9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"/>
                        <v:shape id="Text Box 595" o:spid="_x0000_s1438" type="#_x0000_t202" style="position:absolute;left:7641;top:9442;width:437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" filled="f" stroked="f">
                          <v:textbox>
                            <w:txbxContent>
                              <w:p w14:paraId="1D2E77E3" w14:textId="77777777" w:rsidR="005658B1" w:rsidRDefault="00000000">
                                <w:pPr>
                                  <w:rPr>
                                    <w:iCs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shape>
                        <v:line id="Line 596" o:spid="_x0000_s1439" style="position:absolute;visibility:visible;mso-wrap-style:square" from="7397,9964" to="7462,9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"/>
                        <v:group id="Group 597" o:spid="_x0000_s1440" style="position:absolute;left:7616;top:9988;width:65;height:64" coordorigin="8174,7065" coordsize="79,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">
                          <v:line id="Line 598" o:spid="_x0000_s1441" style="position:absolute;visibility:visible;mso-wrap-style:square" from="8174,7095" to="8253,7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"/>
                          <v:line id="Line 599" o:spid="_x0000_s1442" style="position:absolute;rotation:75;visibility:visible;mso-wrap-style:square" from="8174,7095" to="8253,7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"/>
                        </v:group>
                      </v:group>
                      <v:group id="Group 600" o:spid="_x0000_s1443" style="position:absolute;left:6279;top:10098;width:622;height:360" coordorigin="6644,3616" coordsize="853,4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">
                        <v:rect id="Rectangle 601" o:spid="_x0000_s1444" style="position:absolute;left:6931;top:3724;width:62;height: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"/>
                        <v:shape id="AutoShape 602" o:spid="_x0000_s1445" type="#_x0000_t16" style="position:absolute;left:6644;top:3806;width:853;height:3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" adj="14815"/>
                        <v:group id="Group 603" o:spid="_x0000_s1446" style="position:absolute;left:6813;top:3796;width:55;height:118" coordorigin="1068,3186" coordsize="330,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">
                          <v:group id="Group 604" o:spid="_x0000_s1447" style="position:absolute;left:1080;top:3453;width:310;height:441" coordorigin="2310,3273" coordsize="310,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">
                            <v:shape id="AutoShape 605" o:spid="_x0000_s1448" type="#_x0000_t22" style="position:absolute;left:2310;top:3453;width:310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" adj="7328" fillcolor="silver"/>
                            <v:shape id="AutoShape 606" o:spid="_x0000_s1449" type="#_x0000_t22" style="position:absolute;left:2370;top:3273;width:18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" fillcolor="silver"/>
                          </v:group>
                          <v:shape id="AutoShape 607" o:spid="_x0000_s1450" type="#_x0000_t22" style="position:absolute;left:1068;top:3186;width:33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" adj="8486" fillcolor="silver"/>
                        </v:group>
                        <v:group id="Group 608" o:spid="_x0000_s1451" style="position:absolute;left:7298;top:3787;width:55;height:118" coordorigin="1068,3186" coordsize="330,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sbJxQAAAN0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">
                          <v:group id="Group 609" o:spid="_x0000_s1452" style="position:absolute;left:1080;top:3453;width:310;height:441" coordorigin="2310,3273" coordsize="310,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">
                            <v:shape id="AutoShape 610" o:spid="_x0000_s1453" type="#_x0000_t22" style="position:absolute;left:2310;top:3453;width:310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" adj="7328" fillcolor="silver"/>
                            <v:shape id="AutoShape 611" o:spid="_x0000_s1454" type="#_x0000_t22" style="position:absolute;left:2370;top:3273;width:18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" fillcolor="silver"/>
                          </v:group>
                          <v:shape id="AutoShape 612" o:spid="_x0000_s1455" type="#_x0000_t22" style="position:absolute;left:1068;top:3186;width:33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" adj="8486" fillcolor="silver"/>
                        </v:group>
                        <v:shapetype id="_x0000_t7" coordsize="21600,21600" o:spt="7" adj="5400" path="m@0,l,21600@1,21600,21600,xe">
                          <v:stroke joinstyle="miter"/>
                          <v:formulas>
                            <v:f eqn="val #0"/>
                            <v:f eqn="sum width 0 #0"/>
                            <v:f eqn="prod #0 1 2"/>
                            <v:f eqn="sum width 0 @2"/>
                            <v:f eqn="mid #0 width"/>
                            <v:f eqn="mid @1 0"/>
                            <v:f eqn="prod height width #0"/>
                            <v:f eqn="prod @6 1 2"/>
                            <v:f eqn="sum height 0 @7"/>
                            <v:f eqn="prod width 1 2"/>
                            <v:f eqn="sum #0 0 @9"/>
                            <v:f eqn="if @10 @8 0"/>
                            <v:f eqn="if @10 @7 height"/>
                          </v:formulas>
                          <v:path gradientshapeok="t" o:connecttype="custom" o:connectlocs="@4,0;10800,@11;@3,10800;@5,21600;10800,@12;@2,10800" textboxrect="1800,1800,19800,19800;8100,8100,13500,13500;10800,10800,10800,10800"/>
                          <v:handles>
                            <v:h position="#0,topLeft" xrange="0,21600"/>
                          </v:handles>
                        </v:shapetype>
                        <v:shape id="AutoShape 613" o:spid="_x0000_s1456" type="#_x0000_t7" style="position:absolute;left:7105;top:3858;width:169;height: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" adj="12501"/>
                        <v:rect id="Rectangle 614" o:spid="_x0000_s1457" style="position:absolute;left:7182;top:3727;width:62;height:1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"/>
                        <v:rect id="Rectangle 615" o:spid="_x0000_s1458" style="position:absolute;left:7153;top:3750;width:61;height:1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"/>
                        <v:group id="Group 616" o:spid="_x0000_s1459" style="position:absolute;left:6894;top:3616;width:469;height:63;rotation:-30" coordorigin="7070,3481" coordsize="715,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">
                          <v:rect id="Rectangle 617" o:spid="_x0000_s1460" style="position:absolute;left:7070;top:3486;width:482;height:1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"/>
                          <v:shape id="AutoShape 618" o:spid="_x0000_s1461" type="#_x0000_t22" style="position:absolute;left:7607;top:3430;width:127;height:229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" adj="8486" fillcolor="silver"/>
                        </v:group>
                        <v:shape id="AutoShape 619" o:spid="_x0000_s1462" type="#_x0000_t7" style="position:absolute;left:6870;top:3855;width:169;height: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" adj="12501"/>
                        <v:rect id="Rectangle 620" o:spid="_x0000_s1463" style="position:absolute;left:6908;top:3747;width:61;height: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"/>
                        <v:oval id="Oval 621" o:spid="_x0000_s1464" style="position:absolute;left:6927;top:3775;width:22;height: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" fillcolor="black"/>
                      </v:group>
                      <v:group id="Group 622" o:spid="_x0000_s1465" style="position:absolute;left:8282;top:10111;width:622;height:360" coordorigin="6644,3616" coordsize="853,4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">
                        <v:rect id="Rectangle 623" o:spid="_x0000_s1466" style="position:absolute;left:6931;top:3724;width:62;height: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"/>
                        <v:shape id="AutoShape 624" o:spid="_x0000_s1467" type="#_x0000_t16" style="position:absolute;left:6644;top:3806;width:853;height:3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" adj="14815"/>
                        <v:group id="Group 625" o:spid="_x0000_s1468" style="position:absolute;left:6813;top:3796;width:55;height:118" coordorigin="1068,3186" coordsize="330,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">
                          <v:group id="Group 626" o:spid="_x0000_s1469" style="position:absolute;left:1080;top:3453;width:310;height:441" coordorigin="2310,3273" coordsize="310,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">
                            <v:shape id="AutoShape 627" o:spid="_x0000_s1470" type="#_x0000_t22" style="position:absolute;left:2310;top:3453;width:310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" adj="7328" fillcolor="silver"/>
                            <v:shape id="AutoShape 628" o:spid="_x0000_s1471" type="#_x0000_t22" style="position:absolute;left:2370;top:3273;width:18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" fillcolor="silver"/>
                          </v:group>
                          <v:shape id="AutoShape 629" o:spid="_x0000_s1472" type="#_x0000_t22" style="position:absolute;left:1068;top:3186;width:33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" adj="8486" fillcolor="silver"/>
                        </v:group>
                        <v:group id="Group 630" o:spid="_x0000_s1473" style="position:absolute;left:7298;top:3787;width:55;height:118" coordorigin="1068,3186" coordsize="330,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">
                          <v:group id="Group 631" o:spid="_x0000_s1474" style="position:absolute;left:1080;top:3453;width:310;height:441" coordorigin="2310,3273" coordsize="310,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">
                            <v:shape id="AutoShape 632" o:spid="_x0000_s1475" type="#_x0000_t22" style="position:absolute;left:2310;top:3453;width:310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" adj="7328" fillcolor="silver"/>
                            <v:shape id="AutoShape 633" o:spid="_x0000_s1476" type="#_x0000_t22" style="position:absolute;left:2370;top:3273;width:18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" fillcolor="silver"/>
                          </v:group>
                          <v:shape id="AutoShape 634" o:spid="_x0000_s1477" type="#_x0000_t22" style="position:absolute;left:1068;top:3186;width:33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" adj="8486" fillcolor="silver"/>
                        </v:group>
                        <v:shape id="AutoShape 635" o:spid="_x0000_s1478" type="#_x0000_t7" style="position:absolute;left:7105;top:3858;width:169;height: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" adj="12501"/>
                        <v:rect id="Rectangle 636" o:spid="_x0000_s1479" style="position:absolute;left:7182;top:3727;width:62;height:1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"/>
                        <v:rect id="Rectangle 637" o:spid="_x0000_s1480" style="position:absolute;left:7153;top:3750;width:61;height:1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"/>
                        <v:group id="Group 638" o:spid="_x0000_s1481" style="position:absolute;left:6894;top:3616;width:469;height:63;rotation:-30" coordorigin="7070,3481" coordsize="715,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">
                          <v:rect id="Rectangle 639" o:spid="_x0000_s1482" style="position:absolute;left:7070;top:3486;width:482;height:1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"/>
                          <v:shape id="AutoShape 640" o:spid="_x0000_s1483" type="#_x0000_t22" style="position:absolute;left:7607;top:3430;width:127;height:229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" adj="8486" fillcolor="silver"/>
                        </v:group>
                        <v:shape id="AutoShape 641" o:spid="_x0000_s1484" type="#_x0000_t7" style="position:absolute;left:6870;top:3855;width:169;height: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" adj="12501"/>
                        <v:rect id="Rectangle 642" o:spid="_x0000_s1485" style="position:absolute;left:6908;top:3747;width:61;height: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"/>
                        <v:oval id="Oval 643" o:spid="_x0000_s1486" style="position:absolute;left:6927;top:3775;width:22;height: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" fillcolor="black"/>
                      </v:group>
                      <v:group id="Group 644" o:spid="_x0000_s1487" style="position:absolute;left:5964;top:9285;width:811;height:548" coordorigin="5964,9168" coordsize="811,5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">
                        <v:group id="Group 645" o:spid="_x0000_s1488" style="position:absolute;left:5964;top:9504;width:811;height:212" coordorigin="2678,2254" coordsize="1970,5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">
                          <v:shape id="AutoShape 646" o:spid="_x0000_s1489" type="#_x0000_t16" style="position:absolute;left:2678;top:2354;width:1970;height: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" adj="17446"/>
                          <v:group id="Group 647" o:spid="_x0000_s1490" style="position:absolute;left:4293;top:2274;width:121;height:259" coordorigin="1965,3216" coordsize="330,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">
                            <v:group id="Group 648" o:spid="_x0000_s1491" style="position:absolute;left:1980;top:3483;width:310;height:441" coordorigin="2310,3273" coordsize="310,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3xTxwAAAN0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BMVwn8vglPQK5/AAAA//8DAFBLAQItABQABgAIAAAAIQDb4fbL7gAAAIUBAAATAAAAAAAA&#10;AAAAAAAAAAAAAABbQ29udGVudF9UeXBlc10ueG1sUEsBAi0AFAAGAAgAAAAhAFr0LFu/AAAAFQEA&#10;AAsAAAAAAAAAAAAAAAAAHwEAAF9yZWxzLy5yZWxzUEsBAi0AFAAGAAgAAAAhABQDfFPHAAAA3QAA&#10;AA8AAAAAAAAAAAAAAAAABwIAAGRycy9kb3ducmV2LnhtbFBLBQYAAAAAAwADALcAAAD7AgAAAAA=&#10;">
                              <v:shape id="AutoShape 649" o:spid="_x0000_s1492" type="#_x0000_t22" style="position:absolute;left:2310;top:3453;width:310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" adj="7328" fillcolor="silver"/>
                              <v:shape id="AutoShape 650" o:spid="_x0000_s1493" type="#_x0000_t22" style="position:absolute;left:2370;top:3273;width:18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" fillcolor="silver"/>
                            </v:group>
                            <v:shape id="AutoShape 651" o:spid="_x0000_s1494" type="#_x0000_t22" style="position:absolute;left:1965;top:3216;width:33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" adj="8486" fillcolor="silver"/>
                          </v:group>
                          <v:group id="Group 652" o:spid="_x0000_s1495" style="position:absolute;left:2953;top:2254;width:121;height:259" coordorigin="1068,3186" coordsize="330,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">
                            <v:group id="Group 653" o:spid="_x0000_s1496" style="position:absolute;left:1080;top:3453;width:310;height:441" coordorigin="2310,3273" coordsize="310,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">
                              <v:shape id="AutoShape 654" o:spid="_x0000_s1497" type="#_x0000_t22" style="position:absolute;left:2310;top:3453;width:310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" adj="7328" fillcolor="silver"/>
                              <v:shape id="AutoShape 655" o:spid="_x0000_s1498" type="#_x0000_t22" style="position:absolute;left:2370;top:3273;width:18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" fillcolor="silver"/>
                            </v:group>
                            <v:shape id="AutoShape 656" o:spid="_x0000_s1499" type="#_x0000_t22" style="position:absolute;left:1068;top:3186;width:33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" adj="8486" fillcolor="silver"/>
                          </v:group>
                          <v:shape id="AutoShape 657" o:spid="_x0000_s1500" type="#_x0000_t22" style="position:absolute;left:3582;top:2026;width:200;height:727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" adj="3158" fillcolor="silver"/>
                          <v:shape id="Freeform 658" o:spid="_x0000_s1501" style="position:absolute;left:2993;top:2318;width:307;height:155;visibility:visible;mso-wrap-style:square;v-text-anchor:top" coordsize="735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" path="m,312c70,260,140,208,210,156,280,104,333,,420,v87,,201,78,315,156e" filled="f" strokeweight="1.5pt">
                            <v:path arrowok="t" o:connecttype="custom" o:connectlocs="0,155;88,78;175,0;307,78" o:connectangles="0,0,0,0"/>
                          </v:shape>
                          <v:shape id="Freeform 659" o:spid="_x0000_s1502" style="position:absolute;left:3998;top:2334;width:352;height:119;visibility:visible;mso-wrap-style:square;v-text-anchor:top" coordsize="735,2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" path="m,182c26,117,53,52,105,26,157,,245,,315,26v70,26,140,130,210,156c595,208,665,195,735,182e" filled="f" strokeweight="1.5pt">
                            <v:path arrowok="t" o:connecttype="custom" o:connectlocs="0,104;50,15;151,15;251,104;352,104" o:connectangles="0,0,0,0,0"/>
                          </v:shape>
                        </v:group>
                        <v:shape id="Text Box 660" o:spid="_x0000_s1503" type="#_x0000_t202" style="position:absolute;left:6148;top:9168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" filled="f" stroked="f">
                          <v:textbox>
                            <w:txbxContent>
                              <w:p w14:paraId="6EF9A78F" w14:textId="77777777" w:rsidR="005658B1" w:rsidRDefault="00000000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R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</v:group>
                      <v:shape id="Text Box 661" o:spid="_x0000_s1504" type="#_x0000_t202" style="position:absolute;left:6358;top:10330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" filled="f" stroked="f">
                        <v:textbox>
                          <w:txbxContent>
                            <w:p w14:paraId="1CB6903F" w14:textId="77777777" w:rsidR="005658B1" w:rsidRDefault="00000000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662" o:spid="_x0000_s1505" type="#_x0000_t202" style="position:absolute;left:8351;top:10344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" filled="f" stroked="f">
                        <v:textbox>
                          <w:txbxContent>
                            <w:p w14:paraId="02667FF5" w14:textId="77777777" w:rsidR="005658B1" w:rsidRDefault="00000000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group id="Group 663" o:spid="_x0000_s1506" style="position:absolute;left:5898;top:8629;width:1037;height:619" coordorigin="5872,8538" coordsize="1037,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">
                        <v:group id="Group 664" o:spid="_x0000_s1507" style="position:absolute;left:5964;top:8884;width:894;height:273" coordorigin="5646,10836" coordsize="1260,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bVHxQAAAN0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">
                          <v:rect id="Rectangle 665" o:spid="_x0000_s1508" alt="浅色上对角线" style="position:absolute;left:5646;top:11050;width:1260;height:1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" fillcolor="black">
                            <v:fill r:id="rId10" o:title="" type="pattern"/>
                          </v:rect>
                          <v:rect id="Rectangle 666" o:spid="_x0000_s1509" style="position:absolute;left:5964;top:10836;width:584;height: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" fillcolor="#595959">
                            <v:fill color2="silver" focus="50%" type="gradient"/>
                          </v:rect>
                          <v:rect id="Rectangle 667" o:spid="_x0000_s1510" style="position:absolute;left:5874;top:10895;width:90;height: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" fillcolor="#595959">
                            <v:fill color2="silver" focus="50%" type="gradient"/>
                          </v:rect>
                          <v:shape id="Freeform 668" o:spid="_x0000_s1511" style="position:absolute;left:6558;top:10889;width:138;height:117;visibility:visible;mso-wrap-style:square;v-text-anchor:top" coordsize="630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" path="m,156l105,,210,312,315,,420,312,525,,630,156e" filled="f">
                            <v:path arrowok="t" o:connecttype="custom" o:connectlocs="0,59;23,0;46,117;69,0;92,117;115,0;138,59" o:connectangles="0,0,0,0,0,0,0"/>
                          </v:shape>
                          <v:shape id="Freeform 669" o:spid="_x0000_s1512" style="position:absolute;left:6695;top:10867;width:194;height:162;flip:x;visibility:visible;mso-wrap-style:square;v-text-anchor:top" coordsize="1155,1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" path="m1155,l945,r,1092l,1092r,156l1155,1248,1155,xe">
                            <v:path arrowok="t" o:connecttype="custom" o:connectlocs="194,0;159,0;159,142;0,142;0,162;194,162;194,0" o:connectangles="0,0,0,0,0,0,0"/>
                          </v:shape>
                          <v:shape id="Freeform 670" o:spid="_x0000_s1513" style="position:absolute;left:5672;top:10867;width:193;height:162;visibility:visible;mso-wrap-style:square;v-text-anchor:top" coordsize="1155,1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" path="m1155,l945,r,1092l,1092r,156l1155,1248,1155,xe">
                            <v:path arrowok="t" o:connecttype="custom" o:connectlocs="193,0;158,0;158,142;0,142;0,162;193,162;193,0" o:connectangles="0,0,0,0,0,0,0"/>
                          </v:shape>
                          <v:group id="Group 671" o:spid="_x0000_s1514" style="position:absolute;left:5706;top:10883;width:66;height:112" coordorigin="1965,3216" coordsize="330,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r3txwAAAN0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1imyTP8vglPQK5/AAAA//8DAFBLAQItABQABgAIAAAAIQDb4fbL7gAAAIUBAAATAAAAAAAA&#10;AAAAAAAAAAAAAABbQ29udGVudF9UeXBlc10ueG1sUEsBAi0AFAAGAAgAAAAhAFr0LFu/AAAAFQEA&#10;AAsAAAAAAAAAAAAAAAAAHwEAAF9yZWxzLy5yZWxzUEsBAi0AFAAGAAgAAAAhALKCve3HAAAA3QAA&#10;AA8AAAAAAAAAAAAAAAAABwIAAGRycy9kb3ducmV2LnhtbFBLBQYAAAAAAwADALcAAAD7AgAAAAA=&#10;">
                            <v:group id="Group 672" o:spid="_x0000_s1515" style="position:absolute;left:1980;top:3483;width:310;height:441" coordorigin="2310,3273" coordsize="310,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">
                              <v:shape id="AutoShape 673" o:spid="_x0000_s1516" type="#_x0000_t22" style="position:absolute;left:2310;top:3453;width:310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" adj="7328" fillcolor="silver"/>
                              <v:shape id="AutoShape 674" o:spid="_x0000_s1517" type="#_x0000_t22" style="position:absolute;left:2370;top:3273;width:18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" fillcolor="silver"/>
                            </v:group>
                            <v:shape id="AutoShape 675" o:spid="_x0000_s1518" type="#_x0000_t22" style="position:absolute;left:1965;top:3216;width:33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" adj="8486" fillcolor="silver"/>
                          </v:group>
                          <v:group id="Group 676" o:spid="_x0000_s1519" style="position:absolute;left:6794;top:10883;width:66;height:112" coordorigin="1068,3186" coordsize="330,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">
                            <v:group id="Group 677" o:spid="_x0000_s1520" style="position:absolute;left:1080;top:3453;width:310;height:441" coordorigin="2310,3273" coordsize="310,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">
                              <v:shape id="AutoShape 678" o:spid="_x0000_s1521" type="#_x0000_t22" style="position:absolute;left:2310;top:3453;width:310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" adj="7328" fillcolor="silver"/>
                              <v:shape id="AutoShape 679" o:spid="_x0000_s1522" type="#_x0000_t22" style="position:absolute;left:2370;top:3273;width:18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" fillcolor="silver"/>
                            </v:group>
                            <v:shape id="AutoShape 680" o:spid="_x0000_s1523" type="#_x0000_t22" style="position:absolute;left:1068;top:3186;width:33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" adj="8486" fillcolor="silver"/>
                          </v:group>
                        </v:group>
                        <v:group id="Group 681" o:spid="_x0000_s1524" style="position:absolute;left:5872;top:8814;width:110;height:109" coordorigin="7856,10228" coordsize="110,1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">
                          <v:line id="Line 682" o:spid="_x0000_s1525" style="position:absolute;visibility:visible;mso-wrap-style:square" from="7856,10269" to="7966,10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"/>
                          <v:line id="Line 683" o:spid="_x0000_s1526" style="position:absolute;rotation:75;visibility:visible;mso-wrap-style:square" from="7857,10269" to="7966,10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"/>
                        </v:group>
                        <v:line id="Line 684" o:spid="_x0000_s1527" style="position:absolute;visibility:visible;mso-wrap-style:square" from="6804,8871" to="6909,8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"/>
                        <v:shape id="Text Box 685" o:spid="_x0000_s1528" type="#_x0000_t202" style="position:absolute;left:5991;top:8538;width:840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" filled="f" stroked="f">
                          <v:textbox>
                            <w:txbxContent>
                              <w:p w14:paraId="201A0439" w14:textId="77777777" w:rsidR="005658B1" w:rsidRDefault="00000000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干电池</w:t>
                                </w:r>
                              </w:p>
                            </w:txbxContent>
                          </v:textbox>
                        </v:shape>
                      </v:group>
                      <v:shape id="Freeform 686" o:spid="_x0000_s1529" style="position:absolute;left:5825;top:9039;width:244;height:620;visibility:visible;mso-wrap-style:square;v-text-anchor:top" coordsize="244,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" path="m244,c209,23,70,59,35,139,,219,,398,35,478v35,80,166,113,209,142e" filled="f">
                        <v:path arrowok="t" o:connecttype="custom" o:connectlocs="244,0;35,139;35,478;244,620" o:connectangles="0,0,0,0"/>
                      </v:shape>
                      <v:shape id="Freeform 687" o:spid="_x0000_s1530" style="position:absolute;left:6349;top:9698;width:389;height:545;visibility:visible;mso-wrap-style:square;v-text-anchor:top" coordsize="389,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" path="m284,v11,24,105,87,66,144c311,201,100,277,50,344v-50,67,,159,,201e" filled="f">
                        <v:path arrowok="t" o:connecttype="custom" o:connectlocs="284,0;350,144;50,344;50,545" o:connectangles="0,0,0,0"/>
                      </v:shape>
                      <v:shape id="Freeform 688" o:spid="_x0000_s1531" style="position:absolute;left:6762;top:9943;width:979;height:431;visibility:visible;mso-wrap-style:square;v-text-anchor:top" coordsize="979,4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" path="m979,c960,54,950,254,864,325,778,396,607,419,463,425,319,431,96,375,,362e" filled="f">
                        <v:path arrowok="t" o:connecttype="custom" o:connectlocs="979,0;864,325;463,425;0,362" o:connectangles="0,0,0,0"/>
                      </v:shape>
                      <v:rect id="Rectangle 689" o:spid="_x0000_s1532" style="position:absolute;left:5610;top:8716;width:4365;height:20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" filled="f"/>
                    </v:group>
                  </v:group>
                  <v:oval id="椭圆 1" o:spid="_x0000_s1533" style="position:absolute;left:11288;top:10005;width:457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" fillcolor="white [3212]" strokecolor="black [3213]" strokeweight="1pt">
                    <v:stroke joinstyle="miter"/>
                  </v:oval>
                  <v:oval id="椭圆 741" o:spid="_x0000_s1534" style="position:absolute;left:6699;top:10040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" fillcolor="white [3212]" strokecolor="black [3213]" strokeweight="1pt">
                    <v:stroke joinstyle="miter"/>
                  </v:oval>
                </v:group>
                <v:shape id="图片 10" o:spid="_x0000_s1535" type="#_x0000_t75" style="position:absolute;left:46501;top:1289;width:3251;height:32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">
                  <v:imagedata r:id="rId23" o:title=""/>
                </v:shape>
                <w10:anchorlock/>
              </v:group>
            </w:pict>
          </mc:Fallback>
        </mc:AlternateContent>
      </w:r>
    </w:p>
    <w:p w14:paraId="5154A678" w14:textId="750959A3" w:rsidR="005658B1" w:rsidRDefault="00000000" w:rsidP="002F732F">
      <w:pPr>
        <w:spacing w:line="312" w:lineRule="auto"/>
        <w:rPr>
          <w:rFonts w:eastAsiaTheme="minorEastAsia"/>
          <w:sz w:val="22"/>
          <w:szCs w:val="22"/>
        </w:rPr>
      </w:pPr>
      <w:r>
        <w:rPr>
          <w:rFonts w:ascii="Cambria Math" w:eastAsiaTheme="minorEastAsia" w:hAnsi="Cambria Math" w:cs="Cambria Math"/>
          <w:sz w:val="22"/>
          <w:szCs w:val="22"/>
        </w:rPr>
        <w:t>①</w:t>
      </w:r>
      <w:r>
        <w:rPr>
          <w:rFonts w:eastAsiaTheme="minorEastAsia"/>
          <w:sz w:val="22"/>
          <w:szCs w:val="22"/>
        </w:rPr>
        <w:t>在图（</w:t>
      </w:r>
      <w:r w:rsidRPr="00055F46">
        <w:rPr>
          <w:rFonts w:eastAsiaTheme="minorEastAsia"/>
          <w:i/>
          <w:iCs/>
          <w:sz w:val="22"/>
          <w:szCs w:val="22"/>
        </w:rPr>
        <w:t>b</w:t>
      </w:r>
      <w:r>
        <w:rPr>
          <w:rFonts w:eastAsiaTheme="minorEastAsia"/>
          <w:sz w:val="22"/>
          <w:szCs w:val="22"/>
        </w:rPr>
        <w:t>）的实物图中，已正确连接了部分电路，请完成余下电路的连接</w:t>
      </w:r>
      <w:r w:rsidR="002F732F">
        <w:rPr>
          <w:rFonts w:eastAsiaTheme="minorEastAsia"/>
          <w:sz w:val="22"/>
          <w:szCs w:val="22"/>
        </w:rPr>
        <w:t>．</w:t>
      </w:r>
    </w:p>
    <w:p w14:paraId="37832382" w14:textId="77777777" w:rsidR="005658B1" w:rsidRDefault="00000000" w:rsidP="002F732F">
      <w:pPr>
        <w:spacing w:line="312" w:lineRule="auto"/>
        <w:rPr>
          <w:rFonts w:eastAsiaTheme="minorEastAsia"/>
          <w:sz w:val="22"/>
          <w:szCs w:val="22"/>
        </w:rPr>
      </w:pPr>
      <w:r>
        <w:rPr>
          <w:rFonts w:ascii="Cambria Math" w:eastAsiaTheme="minorEastAsia" w:hAnsi="Cambria Math" w:cs="Cambria Math"/>
          <w:sz w:val="22"/>
          <w:szCs w:val="22"/>
        </w:rPr>
        <w:t>②</w:t>
      </w:r>
      <w:r>
        <w:rPr>
          <w:rFonts w:eastAsiaTheme="minorEastAsia"/>
          <w:sz w:val="22"/>
          <w:szCs w:val="22"/>
        </w:rPr>
        <w:t>请完成下列主要实验步骤；</w:t>
      </w:r>
    </w:p>
    <w:p w14:paraId="3CF60ADE" w14:textId="77777777" w:rsidR="005658B1" w:rsidRDefault="00000000">
      <w:pPr>
        <w:spacing w:line="312" w:lineRule="auto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A</w:t>
      </w:r>
      <w:r>
        <w:rPr>
          <w:rFonts w:eastAsiaTheme="minorEastAsia"/>
          <w:sz w:val="22"/>
          <w:szCs w:val="22"/>
        </w:rPr>
        <w:t>、检查并调节电压表指针指零；调节电阻箱，示数如图（</w:t>
      </w:r>
      <w:r w:rsidRPr="00055F46">
        <w:rPr>
          <w:rFonts w:eastAsiaTheme="minorEastAsia"/>
          <w:i/>
          <w:iCs/>
          <w:sz w:val="22"/>
          <w:szCs w:val="22"/>
        </w:rPr>
        <w:t>c</w:t>
      </w:r>
      <w:r>
        <w:rPr>
          <w:rFonts w:eastAsiaTheme="minorEastAsia"/>
          <w:sz w:val="22"/>
          <w:szCs w:val="22"/>
        </w:rPr>
        <w:t>）所示，读得电阻值是</w:t>
      </w:r>
      <w:r>
        <w:rPr>
          <w:rFonts w:eastAsiaTheme="minorEastAsia"/>
          <w:sz w:val="22"/>
          <w:szCs w:val="22"/>
        </w:rPr>
        <w:t>____________</w:t>
      </w:r>
      <w:r>
        <w:rPr>
          <w:rFonts w:eastAsiaTheme="minorEastAsia"/>
          <w:sz w:val="22"/>
          <w:szCs w:val="22"/>
        </w:rPr>
        <w:t>；</w:t>
      </w:r>
    </w:p>
    <w:p w14:paraId="460BBBEB" w14:textId="77777777" w:rsidR="005658B1" w:rsidRDefault="00000000">
      <w:pPr>
        <w:spacing w:line="312" w:lineRule="auto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B</w:t>
      </w:r>
      <w:r>
        <w:rPr>
          <w:rFonts w:eastAsiaTheme="minorEastAsia"/>
          <w:sz w:val="22"/>
          <w:szCs w:val="22"/>
        </w:rPr>
        <w:t>、将开关</w:t>
      </w:r>
      <w:r>
        <w:rPr>
          <w:rFonts w:eastAsiaTheme="minorEastAsia"/>
          <w:sz w:val="22"/>
          <w:szCs w:val="22"/>
        </w:rPr>
        <w:t>S</w:t>
      </w:r>
      <w:r>
        <w:rPr>
          <w:rFonts w:eastAsiaTheme="minorEastAsia"/>
          <w:sz w:val="22"/>
          <w:szCs w:val="22"/>
          <w:vertAlign w:val="subscript"/>
        </w:rPr>
        <w:t>1</w:t>
      </w:r>
      <w:r>
        <w:rPr>
          <w:rFonts w:eastAsiaTheme="minorEastAsia"/>
          <w:sz w:val="22"/>
          <w:szCs w:val="22"/>
        </w:rPr>
        <w:t>闭合，开关</w:t>
      </w:r>
      <w:r>
        <w:rPr>
          <w:rFonts w:eastAsiaTheme="minorEastAsia"/>
          <w:sz w:val="22"/>
          <w:szCs w:val="22"/>
        </w:rPr>
        <w:t>S</w:t>
      </w:r>
      <w:r>
        <w:rPr>
          <w:rFonts w:eastAsiaTheme="minorEastAsia"/>
          <w:sz w:val="22"/>
          <w:szCs w:val="22"/>
          <w:vertAlign w:val="subscript"/>
        </w:rPr>
        <w:t>2</w:t>
      </w:r>
      <w:r>
        <w:rPr>
          <w:rFonts w:eastAsiaTheme="minorEastAsia"/>
          <w:sz w:val="22"/>
          <w:szCs w:val="22"/>
        </w:rPr>
        <w:t>断开，电压表的示数是</w:t>
      </w:r>
      <w:r>
        <w:rPr>
          <w:rFonts w:eastAsiaTheme="minorEastAsia"/>
          <w:sz w:val="22"/>
          <w:szCs w:val="22"/>
        </w:rPr>
        <w:t>1.49 V</w:t>
      </w:r>
      <w:r>
        <w:rPr>
          <w:rFonts w:eastAsiaTheme="minorEastAsia"/>
          <w:sz w:val="22"/>
          <w:szCs w:val="22"/>
        </w:rPr>
        <w:t>；</w:t>
      </w:r>
    </w:p>
    <w:p w14:paraId="4B34F4F8" w14:textId="38EC493D" w:rsidR="005658B1" w:rsidRDefault="00000000">
      <w:pPr>
        <w:spacing w:line="312" w:lineRule="auto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C</w:t>
      </w:r>
      <w:r>
        <w:rPr>
          <w:rFonts w:eastAsiaTheme="minorEastAsia"/>
          <w:sz w:val="22"/>
          <w:szCs w:val="22"/>
        </w:rPr>
        <w:t>、将开关</w:t>
      </w:r>
      <w:r>
        <w:rPr>
          <w:rFonts w:eastAsiaTheme="minorEastAsia"/>
          <w:sz w:val="22"/>
          <w:szCs w:val="22"/>
        </w:rPr>
        <w:t>S</w:t>
      </w:r>
      <w:r>
        <w:rPr>
          <w:rFonts w:eastAsiaTheme="minorEastAsia"/>
          <w:sz w:val="22"/>
          <w:szCs w:val="22"/>
          <w:vertAlign w:val="subscript"/>
        </w:rPr>
        <w:t>2</w:t>
      </w:r>
      <w:r>
        <w:rPr>
          <w:rFonts w:eastAsiaTheme="minorEastAsia"/>
          <w:sz w:val="22"/>
          <w:szCs w:val="22"/>
        </w:rPr>
        <w:t>_______</w:t>
      </w:r>
      <w:r>
        <w:rPr>
          <w:rFonts w:eastAsiaTheme="minorEastAsia"/>
          <w:sz w:val="22"/>
          <w:szCs w:val="22"/>
        </w:rPr>
        <w:t>，电压表的示数是</w:t>
      </w:r>
      <w:r>
        <w:rPr>
          <w:rFonts w:eastAsiaTheme="minorEastAsia"/>
          <w:sz w:val="22"/>
          <w:szCs w:val="22"/>
        </w:rPr>
        <w:t>1.16 V</w:t>
      </w:r>
      <w:r>
        <w:rPr>
          <w:rFonts w:eastAsiaTheme="minorEastAsia"/>
          <w:sz w:val="22"/>
          <w:szCs w:val="22"/>
        </w:rPr>
        <w:t>；断开开关</w:t>
      </w:r>
      <w:r>
        <w:rPr>
          <w:rFonts w:eastAsiaTheme="minorEastAsia"/>
          <w:sz w:val="22"/>
          <w:szCs w:val="22"/>
        </w:rPr>
        <w:t>S</w:t>
      </w:r>
      <w:r>
        <w:rPr>
          <w:rFonts w:eastAsiaTheme="minorEastAsia"/>
          <w:sz w:val="22"/>
          <w:szCs w:val="22"/>
          <w:vertAlign w:val="subscript"/>
        </w:rPr>
        <w:t>1</w:t>
      </w:r>
      <w:r w:rsidR="002F732F">
        <w:rPr>
          <w:rFonts w:eastAsiaTheme="minorEastAsia"/>
          <w:sz w:val="22"/>
          <w:szCs w:val="22"/>
        </w:rPr>
        <w:t>．</w:t>
      </w:r>
    </w:p>
    <w:p w14:paraId="49A6BCB0" w14:textId="4E87B26D" w:rsidR="005658B1" w:rsidRDefault="00000000">
      <w:pPr>
        <w:spacing w:line="312" w:lineRule="auto"/>
        <w:rPr>
          <w:rFonts w:eastAsiaTheme="minorEastAsia"/>
          <w:sz w:val="22"/>
          <w:szCs w:val="22"/>
        </w:rPr>
      </w:pPr>
      <w:r>
        <w:rPr>
          <w:rFonts w:ascii="Cambria Math" w:eastAsiaTheme="minorEastAsia" w:hAnsi="Cambria Math" w:cs="Cambria Math"/>
          <w:sz w:val="22"/>
          <w:szCs w:val="22"/>
        </w:rPr>
        <w:t>③</w:t>
      </w:r>
      <w:r>
        <w:rPr>
          <w:rFonts w:eastAsiaTheme="minorEastAsia"/>
          <w:sz w:val="22"/>
          <w:szCs w:val="22"/>
        </w:rPr>
        <w:t>使用测得的数据，计算出干电池的内阻是</w:t>
      </w:r>
      <w:r>
        <w:rPr>
          <w:rFonts w:eastAsiaTheme="minorEastAsia"/>
          <w:sz w:val="22"/>
          <w:szCs w:val="22"/>
        </w:rPr>
        <w:t>_______</w:t>
      </w:r>
      <w:r>
        <w:rPr>
          <w:rFonts w:eastAsiaTheme="minorEastAsia"/>
          <w:sz w:val="22"/>
          <w:szCs w:val="22"/>
        </w:rPr>
        <w:t>（计算结果保留二位有效数字）</w:t>
      </w:r>
      <w:r w:rsidR="002F732F">
        <w:rPr>
          <w:rFonts w:eastAsiaTheme="minorEastAsia"/>
          <w:sz w:val="22"/>
          <w:szCs w:val="22"/>
        </w:rPr>
        <w:t>．</w:t>
      </w:r>
    </w:p>
    <w:p w14:paraId="1CA189AD" w14:textId="708959A1" w:rsidR="005658B1" w:rsidRDefault="00000000">
      <w:pPr>
        <w:spacing w:line="312" w:lineRule="auto"/>
        <w:rPr>
          <w:rFonts w:eastAsiaTheme="minorEastAsia"/>
          <w:sz w:val="22"/>
          <w:szCs w:val="22"/>
        </w:rPr>
      </w:pPr>
      <w:r>
        <w:rPr>
          <w:rFonts w:ascii="Cambria Math" w:eastAsiaTheme="minorEastAsia" w:hAnsi="Cambria Math" w:cs="Cambria Math"/>
          <w:sz w:val="22"/>
          <w:szCs w:val="22"/>
        </w:rPr>
        <w:t>④</w:t>
      </w:r>
      <w:r>
        <w:rPr>
          <w:rFonts w:eastAsiaTheme="minorEastAsia"/>
          <w:sz w:val="22"/>
          <w:szCs w:val="22"/>
        </w:rPr>
        <w:t>由于所有电压表不是理想电压表，所以测得的电动势比实际值偏</w:t>
      </w:r>
      <w:r>
        <w:rPr>
          <w:rFonts w:eastAsiaTheme="minorEastAsia"/>
          <w:sz w:val="22"/>
          <w:szCs w:val="22"/>
        </w:rPr>
        <w:t>_________</w:t>
      </w:r>
      <w:r>
        <w:rPr>
          <w:rFonts w:eastAsiaTheme="minorEastAsia"/>
          <w:sz w:val="22"/>
          <w:szCs w:val="22"/>
        </w:rPr>
        <w:t>（填</w:t>
      </w:r>
      <w:r>
        <w:rPr>
          <w:rFonts w:eastAsiaTheme="minorEastAsia"/>
          <w:sz w:val="22"/>
          <w:szCs w:val="22"/>
        </w:rPr>
        <w:t>“</w:t>
      </w:r>
      <w:r>
        <w:rPr>
          <w:rFonts w:eastAsiaTheme="minorEastAsia"/>
          <w:sz w:val="22"/>
          <w:szCs w:val="22"/>
        </w:rPr>
        <w:t>大</w:t>
      </w:r>
      <w:r>
        <w:rPr>
          <w:rFonts w:eastAsiaTheme="minorEastAsia"/>
          <w:sz w:val="22"/>
          <w:szCs w:val="22"/>
        </w:rPr>
        <w:t>”</w:t>
      </w:r>
      <w:r>
        <w:rPr>
          <w:rFonts w:eastAsiaTheme="minorEastAsia"/>
          <w:sz w:val="22"/>
          <w:szCs w:val="22"/>
        </w:rPr>
        <w:t>或</w:t>
      </w:r>
      <w:r>
        <w:rPr>
          <w:rFonts w:eastAsiaTheme="minorEastAsia"/>
          <w:sz w:val="22"/>
          <w:szCs w:val="22"/>
        </w:rPr>
        <w:t>“</w:t>
      </w:r>
      <w:r>
        <w:rPr>
          <w:rFonts w:eastAsiaTheme="minorEastAsia"/>
          <w:sz w:val="22"/>
          <w:szCs w:val="22"/>
        </w:rPr>
        <w:t>小</w:t>
      </w:r>
      <w:r>
        <w:rPr>
          <w:rFonts w:eastAsiaTheme="minorEastAsia"/>
          <w:sz w:val="22"/>
          <w:szCs w:val="22"/>
        </w:rPr>
        <w:t>”</w:t>
      </w:r>
      <w:r>
        <w:rPr>
          <w:rFonts w:eastAsiaTheme="minorEastAsia"/>
          <w:sz w:val="22"/>
          <w:szCs w:val="22"/>
        </w:rPr>
        <w:t>）</w:t>
      </w:r>
      <w:r w:rsidR="002F732F">
        <w:rPr>
          <w:rFonts w:eastAsiaTheme="minorEastAsia"/>
          <w:sz w:val="22"/>
          <w:szCs w:val="22"/>
        </w:rPr>
        <w:t>．</w:t>
      </w:r>
    </w:p>
    <w:p w14:paraId="13D93EBA" w14:textId="77777777" w:rsidR="002F732F" w:rsidRDefault="00000000">
      <w:pPr>
        <w:spacing w:line="312" w:lineRule="auto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【答案】</w:t>
      </w:r>
    </w:p>
    <w:p w14:paraId="7C2B6E3D" w14:textId="246FE832" w:rsidR="005658B1" w:rsidRDefault="00000000">
      <w:pPr>
        <w:spacing w:line="312" w:lineRule="auto"/>
      </w:pPr>
      <w:r>
        <w:rPr>
          <w:rFonts w:eastAsiaTheme="minorEastAsia"/>
          <w:sz w:val="22"/>
          <w:szCs w:val="22"/>
        </w:rPr>
        <w:t>（</w:t>
      </w:r>
      <w:r>
        <w:rPr>
          <w:rFonts w:eastAsiaTheme="minorEastAsia"/>
          <w:sz w:val="22"/>
          <w:szCs w:val="22"/>
        </w:rPr>
        <w:t>1</w:t>
      </w:r>
      <w:r>
        <w:rPr>
          <w:rFonts w:eastAsiaTheme="minorEastAsia"/>
          <w:sz w:val="22"/>
          <w:szCs w:val="22"/>
        </w:rPr>
        <w:t>）</w:t>
      </w:r>
      <w:r>
        <w:rPr>
          <w:rFonts w:ascii="Cambria Math" w:hAnsi="Cambria Math" w:cs="Cambria Math"/>
        </w:rPr>
        <w:t>①</w:t>
      </w:r>
      <w:r>
        <w:t xml:space="preserve">0.02 s     </w:t>
      </w:r>
      <w:r>
        <w:rPr>
          <w:rFonts w:ascii="Cambria Math" w:hAnsi="Cambria Math" w:cs="Cambria Math"/>
        </w:rPr>
        <w:t>②</w:t>
      </w:r>
      <w:r w:rsidR="0038263A">
        <w:rPr>
          <w:rFonts w:ascii="Cambria Math" w:hAnsi="Cambria Math" w:cs="Cambria Math" w:hint="eastAsia"/>
        </w:rPr>
        <w:t>0.68~0.72</w:t>
      </w:r>
      <w:r>
        <w:t xml:space="preserve"> cm</w:t>
      </w:r>
      <w:r>
        <w:t>，</w:t>
      </w:r>
      <w:r>
        <w:t>0.100 m/s</w:t>
      </w:r>
    </w:p>
    <w:p w14:paraId="29310370" w14:textId="104817ED" w:rsidR="005658B1" w:rsidRPr="002F732F" w:rsidRDefault="00000000">
      <w:pPr>
        <w:spacing w:line="312" w:lineRule="auto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（</w:t>
      </w:r>
      <w:r>
        <w:rPr>
          <w:rFonts w:eastAsiaTheme="minorEastAsia"/>
          <w:sz w:val="22"/>
          <w:szCs w:val="22"/>
        </w:rPr>
        <w:t>2</w:t>
      </w:r>
      <w:r>
        <w:rPr>
          <w:rFonts w:eastAsiaTheme="minorEastAsia"/>
          <w:sz w:val="22"/>
          <w:szCs w:val="22"/>
        </w:rPr>
        <w:t>）</w:t>
      </w:r>
      <w:r>
        <w:rPr>
          <w:rFonts w:ascii="Cambria Math" w:eastAsiaTheme="minorEastAsia" w:hAnsi="Cambria Math" w:cs="Cambria Math"/>
          <w:sz w:val="22"/>
          <w:szCs w:val="22"/>
        </w:rPr>
        <w:t>①</w:t>
      </w:r>
      <w:r>
        <w:rPr>
          <w:rFonts w:eastAsiaTheme="minorEastAsia"/>
          <w:sz w:val="22"/>
          <w:szCs w:val="22"/>
        </w:rPr>
        <w:t>如图所示</w:t>
      </w:r>
    </w:p>
    <w:p w14:paraId="3131A615" w14:textId="77777777" w:rsidR="002F732F" w:rsidRDefault="00000000">
      <w:pPr>
        <w:spacing w:line="312" w:lineRule="auto"/>
        <w:rPr>
          <w:rFonts w:eastAsiaTheme="minorEastAsia"/>
          <w:color w:val="FF6600"/>
          <w:sz w:val="22"/>
          <w:szCs w:val="22"/>
        </w:rPr>
      </w:pPr>
      <w:r>
        <w:rPr>
          <w:rFonts w:eastAsiaTheme="minorEastAsia"/>
          <w:noProof/>
          <w:sz w:val="22"/>
          <w:szCs w:val="22"/>
        </w:rPr>
        <mc:AlternateContent>
          <mc:Choice Requires="wpg">
            <w:drawing>
              <wp:inline distT="0" distB="0" distL="0" distR="0" wp14:anchorId="36D5DAB2" wp14:editId="4533A399">
                <wp:extent cx="2771775" cy="1375410"/>
                <wp:effectExtent l="0" t="0" r="28575" b="0"/>
                <wp:docPr id="12" name="组合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71775" cy="1375410"/>
                          <a:chOff x="0" y="0"/>
                          <a:chExt cx="2771775" cy="1375410"/>
                        </a:xfrm>
                      </wpg:grpSpPr>
                      <wpg:grpSp>
                        <wpg:cNvPr id="3164" name="Group 544"/>
                        <wpg:cNvGrpSpPr/>
                        <wpg:grpSpPr>
                          <a:xfrm>
                            <a:off x="0" y="0"/>
                            <a:ext cx="2771775" cy="1375410"/>
                            <a:chOff x="5610" y="8629"/>
                            <a:chExt cx="4365" cy="2166"/>
                          </a:xfrm>
                        </wpg:grpSpPr>
                        <wpg:grpSp>
                          <wpg:cNvPr id="3166" name="Group 546"/>
                          <wpg:cNvGrpSpPr/>
                          <wpg:grpSpPr>
                            <a:xfrm>
                              <a:off x="8605" y="8858"/>
                              <a:ext cx="1139" cy="511"/>
                              <a:chOff x="7657" y="8858"/>
                              <a:chExt cx="1210" cy="543"/>
                            </a:xfrm>
                          </wpg:grpSpPr>
                          <wps:wsp>
                            <wps:cNvPr id="3167" name="AutoShape 5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57" y="8858"/>
                                <a:ext cx="1210" cy="543"/>
                              </a:xfrm>
                              <a:prstGeom prst="cube">
                                <a:avLst>
                                  <a:gd name="adj" fmla="val 67394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3168" name="Group 548"/>
                            <wpg:cNvGrpSpPr/>
                            <wpg:grpSpPr>
                              <a:xfrm>
                                <a:off x="8002" y="8901"/>
                                <a:ext cx="58" cy="132"/>
                                <a:chOff x="1965" y="3216"/>
                                <a:chExt cx="330" cy="708"/>
                              </a:xfrm>
                            </wpg:grpSpPr>
                            <wpg:grpSp>
                              <wpg:cNvPr id="3169" name="Group 549"/>
                              <wpg:cNvGrpSpPr/>
                              <wpg:grpSpPr>
                                <a:xfrm>
                                  <a:off x="1980" y="3483"/>
                                  <a:ext cx="310" cy="441"/>
                                  <a:chOff x="2310" y="3273"/>
                                  <a:chExt cx="310" cy="441"/>
                                </a:xfrm>
                              </wpg:grpSpPr>
                              <wps:wsp>
                                <wps:cNvPr id="3170" name="AutoShape 55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310" y="3453"/>
                                    <a:ext cx="310" cy="261"/>
                                  </a:xfrm>
                                  <a:prstGeom prst="can">
                                    <a:avLst>
                                      <a:gd name="adj" fmla="val 33926"/>
                                    </a:avLst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171" name="AutoShape 5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370" y="3273"/>
                                    <a:ext cx="180" cy="240"/>
                                  </a:xfrm>
                                  <a:prstGeom prst="can">
                                    <a:avLst>
                                      <a:gd name="adj" fmla="val 33333"/>
                                    </a:avLst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172" name="AutoShape 5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65" y="3216"/>
                                  <a:ext cx="330" cy="420"/>
                                </a:xfrm>
                                <a:prstGeom prst="can">
                                  <a:avLst>
                                    <a:gd name="adj" fmla="val 50002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173" name="Group 553"/>
                            <wpg:cNvGrpSpPr/>
                            <wpg:grpSpPr>
                              <a:xfrm>
                                <a:off x="7892" y="9011"/>
                                <a:ext cx="57" cy="132"/>
                                <a:chOff x="1965" y="3216"/>
                                <a:chExt cx="330" cy="708"/>
                              </a:xfrm>
                            </wpg:grpSpPr>
                            <wpg:grpSp>
                              <wpg:cNvPr id="3174" name="Group 554"/>
                              <wpg:cNvGrpSpPr/>
                              <wpg:grpSpPr>
                                <a:xfrm>
                                  <a:off x="1980" y="3483"/>
                                  <a:ext cx="310" cy="441"/>
                                  <a:chOff x="2310" y="3273"/>
                                  <a:chExt cx="310" cy="441"/>
                                </a:xfrm>
                              </wpg:grpSpPr>
                              <wps:wsp>
                                <wps:cNvPr id="3175" name="AutoShape 55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310" y="3453"/>
                                    <a:ext cx="310" cy="261"/>
                                  </a:xfrm>
                                  <a:prstGeom prst="can">
                                    <a:avLst>
                                      <a:gd name="adj" fmla="val 33926"/>
                                    </a:avLst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176" name="AutoShape 55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370" y="3273"/>
                                    <a:ext cx="180" cy="240"/>
                                  </a:xfrm>
                                  <a:prstGeom prst="can">
                                    <a:avLst>
                                      <a:gd name="adj" fmla="val 33333"/>
                                    </a:avLst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177" name="AutoShape 5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65" y="3216"/>
                                  <a:ext cx="330" cy="420"/>
                                </a:xfrm>
                                <a:prstGeom prst="can">
                                  <a:avLst>
                                    <a:gd name="adj" fmla="val 50002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3178" name="AutoShape 5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167" y="8901"/>
                                <a:ext cx="165" cy="107"/>
                              </a:xfrm>
                              <a:prstGeom prst="can">
                                <a:avLst>
                                  <a:gd name="adj" fmla="val 39421"/>
                                </a:avLst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79" name="AutoShape 5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15" y="9078"/>
                                <a:ext cx="165" cy="107"/>
                              </a:xfrm>
                              <a:prstGeom prst="can">
                                <a:avLst>
                                  <a:gd name="adj" fmla="val 39421"/>
                                </a:avLst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80" name="AutoShape 5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90" y="8899"/>
                                <a:ext cx="165" cy="108"/>
                              </a:xfrm>
                              <a:prstGeom prst="can">
                                <a:avLst>
                                  <a:gd name="adj" fmla="val 39421"/>
                                </a:avLst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81" name="AutoShape 5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338" y="9076"/>
                                <a:ext cx="165" cy="108"/>
                              </a:xfrm>
                              <a:prstGeom prst="can">
                                <a:avLst>
                                  <a:gd name="adj" fmla="val 39421"/>
                                </a:avLst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182" name="Group 562"/>
                          <wpg:cNvGrpSpPr/>
                          <wpg:grpSpPr>
                            <a:xfrm>
                              <a:off x="7313" y="9297"/>
                              <a:ext cx="935" cy="805"/>
                              <a:chOff x="7313" y="9297"/>
                              <a:chExt cx="935" cy="805"/>
                            </a:xfrm>
                          </wpg:grpSpPr>
                          <wpg:grpSp>
                            <wpg:cNvPr id="3183" name="Group 563"/>
                            <wpg:cNvGrpSpPr/>
                            <wpg:grpSpPr>
                              <a:xfrm>
                                <a:off x="7313" y="9297"/>
                                <a:ext cx="935" cy="805"/>
                                <a:chOff x="7313" y="9297"/>
                                <a:chExt cx="935" cy="805"/>
                              </a:xfrm>
                            </wpg:grpSpPr>
                            <wps:wsp>
                              <wps:cNvPr id="3184" name="Freeform 564"/>
                              <wps:cNvSpPr/>
                              <wps:spPr bwMode="auto">
                                <a:xfrm>
                                  <a:off x="7440" y="9356"/>
                                  <a:ext cx="740" cy="579"/>
                                </a:xfrm>
                                <a:custGeom>
                                  <a:avLst/>
                                  <a:gdLst>
                                    <a:gd name="T0" fmla="*/ 0 w 1126"/>
                                    <a:gd name="T1" fmla="*/ 735 h 885"/>
                                    <a:gd name="T2" fmla="*/ 376 w 1126"/>
                                    <a:gd name="T3" fmla="*/ 0 h 885"/>
                                    <a:gd name="T4" fmla="*/ 1126 w 1126"/>
                                    <a:gd name="T5" fmla="*/ 90 h 885"/>
                                    <a:gd name="T6" fmla="*/ 766 w 1126"/>
                                    <a:gd name="T7" fmla="*/ 885 h 885"/>
                                    <a:gd name="T8" fmla="*/ 0 w 1126"/>
                                    <a:gd name="T9" fmla="*/ 735 h 88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126" h="885">
                                      <a:moveTo>
                                        <a:pt x="0" y="735"/>
                                      </a:moveTo>
                                      <a:lnTo>
                                        <a:pt x="376" y="0"/>
                                      </a:lnTo>
                                      <a:lnTo>
                                        <a:pt x="1126" y="90"/>
                                      </a:lnTo>
                                      <a:lnTo>
                                        <a:pt x="766" y="885"/>
                                      </a:lnTo>
                                      <a:lnTo>
                                        <a:pt x="0" y="73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85" name="Freeform 565"/>
                              <wps:cNvSpPr/>
                              <wps:spPr bwMode="auto">
                                <a:xfrm>
                                  <a:off x="7696" y="9297"/>
                                  <a:ext cx="552" cy="118"/>
                                </a:xfrm>
                                <a:custGeom>
                                  <a:avLst/>
                                  <a:gdLst>
                                    <a:gd name="T0" fmla="*/ 0 w 840"/>
                                    <a:gd name="T1" fmla="*/ 75 h 180"/>
                                    <a:gd name="T2" fmla="*/ 136 w 840"/>
                                    <a:gd name="T3" fmla="*/ 0 h 180"/>
                                    <a:gd name="T4" fmla="*/ 840 w 840"/>
                                    <a:gd name="T5" fmla="*/ 90 h 180"/>
                                    <a:gd name="T6" fmla="*/ 720 w 840"/>
                                    <a:gd name="T7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840" h="180">
                                      <a:moveTo>
                                        <a:pt x="0" y="75"/>
                                      </a:moveTo>
                                      <a:lnTo>
                                        <a:pt x="136" y="0"/>
                                      </a:lnTo>
                                      <a:lnTo>
                                        <a:pt x="840" y="90"/>
                                      </a:lnTo>
                                      <a:lnTo>
                                        <a:pt x="720" y="18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86" name="Freeform 566"/>
                              <wps:cNvSpPr/>
                              <wps:spPr bwMode="auto">
                                <a:xfrm>
                                  <a:off x="7953" y="9366"/>
                                  <a:ext cx="286" cy="566"/>
                                </a:xfrm>
                                <a:custGeom>
                                  <a:avLst/>
                                  <a:gdLst>
                                    <a:gd name="T0" fmla="*/ 436 w 436"/>
                                    <a:gd name="T1" fmla="*/ 0 h 885"/>
                                    <a:gd name="T2" fmla="*/ 436 w 436"/>
                                    <a:gd name="T3" fmla="*/ 735 h 885"/>
                                    <a:gd name="T4" fmla="*/ 0 w 436"/>
                                    <a:gd name="T5" fmla="*/ 885 h 88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6" h="885">
                                      <a:moveTo>
                                        <a:pt x="436" y="0"/>
                                      </a:moveTo>
                                      <a:lnTo>
                                        <a:pt x="436" y="735"/>
                                      </a:lnTo>
                                      <a:lnTo>
                                        <a:pt x="0" y="885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87" name="Freeform 567"/>
                              <wps:cNvSpPr/>
                              <wps:spPr bwMode="auto">
                                <a:xfrm>
                                  <a:off x="7313" y="9837"/>
                                  <a:ext cx="630" cy="167"/>
                                </a:xfrm>
                                <a:custGeom>
                                  <a:avLst/>
                                  <a:gdLst>
                                    <a:gd name="T0" fmla="*/ 194 w 960"/>
                                    <a:gd name="T1" fmla="*/ 0 h 255"/>
                                    <a:gd name="T2" fmla="*/ 0 w 960"/>
                                    <a:gd name="T3" fmla="*/ 105 h 255"/>
                                    <a:gd name="T4" fmla="*/ 720 w 960"/>
                                    <a:gd name="T5" fmla="*/ 255 h 255"/>
                                    <a:gd name="T6" fmla="*/ 960 w 960"/>
                                    <a:gd name="T7" fmla="*/ 150 h 25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960" h="255">
                                      <a:moveTo>
                                        <a:pt x="194" y="0"/>
                                      </a:moveTo>
                                      <a:lnTo>
                                        <a:pt x="0" y="105"/>
                                      </a:lnTo>
                                      <a:lnTo>
                                        <a:pt x="720" y="255"/>
                                      </a:lnTo>
                                      <a:lnTo>
                                        <a:pt x="960" y="15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88" name="Freeform 568"/>
                              <wps:cNvSpPr/>
                              <wps:spPr bwMode="auto">
                                <a:xfrm>
                                  <a:off x="7313" y="9837"/>
                                  <a:ext cx="935" cy="265"/>
                                </a:xfrm>
                                <a:custGeom>
                                  <a:avLst/>
                                  <a:gdLst>
                                    <a:gd name="T0" fmla="*/ 0 w 1424"/>
                                    <a:gd name="T1" fmla="*/ 90 h 405"/>
                                    <a:gd name="T2" fmla="*/ 44 w 1424"/>
                                    <a:gd name="T3" fmla="*/ 255 h 405"/>
                                    <a:gd name="T4" fmla="*/ 704 w 1424"/>
                                    <a:gd name="T5" fmla="*/ 405 h 405"/>
                                    <a:gd name="T6" fmla="*/ 1424 w 1424"/>
                                    <a:gd name="T7" fmla="*/ 150 h 405"/>
                                    <a:gd name="T8" fmla="*/ 1410 w 1424"/>
                                    <a:gd name="T9" fmla="*/ 0 h 4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424" h="405">
                                      <a:moveTo>
                                        <a:pt x="0" y="90"/>
                                      </a:moveTo>
                                      <a:lnTo>
                                        <a:pt x="44" y="255"/>
                                      </a:lnTo>
                                      <a:lnTo>
                                        <a:pt x="704" y="405"/>
                                      </a:lnTo>
                                      <a:lnTo>
                                        <a:pt x="1424" y="150"/>
                                      </a:lnTo>
                                      <a:lnTo>
                                        <a:pt x="141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89" name="Freeform 569"/>
                              <wps:cNvSpPr/>
                              <wps:spPr bwMode="auto">
                                <a:xfrm>
                                  <a:off x="7549" y="9405"/>
                                  <a:ext cx="581" cy="402"/>
                                </a:xfrm>
                                <a:custGeom>
                                  <a:avLst/>
                                  <a:gdLst>
                                    <a:gd name="T0" fmla="*/ 240 w 884"/>
                                    <a:gd name="T1" fmla="*/ 0 h 615"/>
                                    <a:gd name="T2" fmla="*/ 0 w 884"/>
                                    <a:gd name="T3" fmla="*/ 495 h 615"/>
                                    <a:gd name="T4" fmla="*/ 630 w 884"/>
                                    <a:gd name="T5" fmla="*/ 615 h 615"/>
                                    <a:gd name="T6" fmla="*/ 884 w 884"/>
                                    <a:gd name="T7" fmla="*/ 75 h 615"/>
                                    <a:gd name="T8" fmla="*/ 240 w 884"/>
                                    <a:gd name="T9" fmla="*/ 0 h 61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884" h="615">
                                      <a:moveTo>
                                        <a:pt x="240" y="0"/>
                                      </a:moveTo>
                                      <a:lnTo>
                                        <a:pt x="0" y="495"/>
                                      </a:lnTo>
                                      <a:lnTo>
                                        <a:pt x="630" y="615"/>
                                      </a:lnTo>
                                      <a:lnTo>
                                        <a:pt x="884" y="75"/>
                                      </a:lnTo>
                                      <a:lnTo>
                                        <a:pt x="2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190" name="Group 570"/>
                            <wpg:cNvGrpSpPr/>
                            <wpg:grpSpPr>
                              <a:xfrm>
                                <a:off x="7438" y="9808"/>
                                <a:ext cx="54" cy="96"/>
                                <a:chOff x="8770" y="5805"/>
                                <a:chExt cx="72" cy="114"/>
                              </a:xfrm>
                            </wpg:grpSpPr>
                            <wps:wsp>
                              <wps:cNvPr id="3191" name="AutoShape 5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74" y="5805"/>
                                  <a:ext cx="68" cy="69"/>
                                </a:xfrm>
                                <a:prstGeom prst="can">
                                  <a:avLst>
                                    <a:gd name="adj" fmla="val 25368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92" name="AutoShape 5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70" y="5850"/>
                                  <a:ext cx="68" cy="69"/>
                                </a:xfrm>
                                <a:prstGeom prst="can">
                                  <a:avLst>
                                    <a:gd name="adj" fmla="val 25368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193" name="Group 573"/>
                            <wpg:cNvGrpSpPr/>
                            <wpg:grpSpPr>
                              <a:xfrm>
                                <a:off x="7714" y="9865"/>
                                <a:ext cx="53" cy="98"/>
                                <a:chOff x="8770" y="5805"/>
                                <a:chExt cx="72" cy="114"/>
                              </a:xfrm>
                            </wpg:grpSpPr>
                            <wps:wsp>
                              <wps:cNvPr id="3194" name="AutoShape 5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74" y="5805"/>
                                  <a:ext cx="68" cy="69"/>
                                </a:xfrm>
                                <a:prstGeom prst="can">
                                  <a:avLst>
                                    <a:gd name="adj" fmla="val 25368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33" name="AutoShape 5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70" y="5850"/>
                                  <a:ext cx="68" cy="69"/>
                                </a:xfrm>
                                <a:prstGeom prst="can">
                                  <a:avLst>
                                    <a:gd name="adj" fmla="val 25368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634" name="Group 576"/>
                            <wpg:cNvGrpSpPr/>
                            <wpg:grpSpPr>
                              <a:xfrm rot="180000">
                                <a:off x="7657" y="9460"/>
                                <a:ext cx="371" cy="228"/>
                                <a:chOff x="8415" y="5546"/>
                                <a:chExt cx="1614" cy="995"/>
                              </a:xfrm>
                            </wpg:grpSpPr>
                            <wps:wsp>
                              <wps:cNvPr id="3635" name="Line 577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600000">
                                  <a:off x="8415" y="5790"/>
                                  <a:ext cx="136" cy="10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636" name="Line 578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600000">
                                  <a:off x="8561" y="5772"/>
                                  <a:ext cx="68" cy="6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637" name="Line 579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600000">
                                  <a:off x="8659" y="5716"/>
                                  <a:ext cx="60" cy="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638" name="Line 580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600000">
                                  <a:off x="8764" y="5671"/>
                                  <a:ext cx="50" cy="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639" name="Line 581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600000">
                                  <a:off x="8874" y="5638"/>
                                  <a:ext cx="39" cy="8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640" name="Line 582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600000">
                                  <a:off x="8971" y="5546"/>
                                  <a:ext cx="51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641" name="Line 583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600000">
                                  <a:off x="9102" y="5611"/>
                                  <a:ext cx="17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642" name="Line 584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600000">
                                  <a:off x="9218" y="5617"/>
                                  <a:ext cx="6" cy="9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643" name="Line 585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600000" flipH="1">
                                  <a:off x="9326" y="5636"/>
                                  <a:ext cx="6" cy="9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644" name="Line 586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600000" flipH="1">
                                  <a:off x="9426" y="5668"/>
                                  <a:ext cx="17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645" name="Line 587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600000" flipH="1">
                                  <a:off x="9527" y="5645"/>
                                  <a:ext cx="51" cy="1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646" name="Line 588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600000" flipH="1">
                                  <a:off x="9611" y="5768"/>
                                  <a:ext cx="39" cy="8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647" name="Line 589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600000" flipH="1">
                                  <a:off x="9694" y="5835"/>
                                  <a:ext cx="50" cy="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648" name="Line 590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600000" flipH="1">
                                  <a:off x="9768" y="5911"/>
                                  <a:ext cx="60" cy="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649" name="Line 591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600000" flipH="1">
                                  <a:off x="9834" y="5997"/>
                                  <a:ext cx="68" cy="6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650" name="Line 592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600000" flipH="1">
                                  <a:off x="9893" y="6050"/>
                                  <a:ext cx="136" cy="10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651" name="Arc 593"/>
                              <wps:cNvSpPr>
                                <a:spLocks noChangeAspect="1"/>
                              </wps:cNvSpPr>
                              <wps:spPr bwMode="auto">
                                <a:xfrm rot="600000">
                                  <a:off x="8509" y="5707"/>
                                  <a:ext cx="1376" cy="834"/>
                                </a:xfrm>
                                <a:custGeom>
                                  <a:avLst/>
                                  <a:gdLst>
                                    <a:gd name="G0" fmla="+- 16789 0 0"/>
                                    <a:gd name="G1" fmla="+- 21600 0 0"/>
                                    <a:gd name="G2" fmla="+- 21600 0 0"/>
                                    <a:gd name="T0" fmla="*/ 0 w 33667"/>
                                    <a:gd name="T1" fmla="*/ 8010 h 21600"/>
                                    <a:gd name="T2" fmla="*/ 33667 w 33667"/>
                                    <a:gd name="T3" fmla="*/ 8121 h 21600"/>
                                    <a:gd name="T4" fmla="*/ 16789 w 33667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3667" h="21600" fill="none" extrusionOk="0">
                                      <a:moveTo>
                                        <a:pt x="-1" y="8009"/>
                                      </a:moveTo>
                                      <a:cubicBezTo>
                                        <a:pt x="4101" y="2943"/>
                                        <a:pt x="10270" y="0"/>
                                        <a:pt x="16789" y="0"/>
                                      </a:cubicBezTo>
                                      <a:cubicBezTo>
                                        <a:pt x="23357" y="0"/>
                                        <a:pt x="29568" y="2988"/>
                                        <a:pt x="33667" y="8120"/>
                                      </a:cubicBezTo>
                                    </a:path>
                                    <a:path w="33667" h="21600" stroke="0" extrusionOk="0">
                                      <a:moveTo>
                                        <a:pt x="-1" y="8009"/>
                                      </a:moveTo>
                                      <a:cubicBezTo>
                                        <a:pt x="4101" y="2943"/>
                                        <a:pt x="10270" y="0"/>
                                        <a:pt x="16789" y="0"/>
                                      </a:cubicBezTo>
                                      <a:cubicBezTo>
                                        <a:pt x="23357" y="0"/>
                                        <a:pt x="29568" y="2988"/>
                                        <a:pt x="33667" y="8120"/>
                                      </a:cubicBezTo>
                                      <a:lnTo>
                                        <a:pt x="16789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3652" name="Line 5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687" y="9534"/>
                                <a:ext cx="49" cy="16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776" name="Text Box 59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41" y="9442"/>
                                <a:ext cx="437" cy="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1E43E45" w14:textId="77777777" w:rsidR="005658B1" w:rsidRDefault="00000000">
                                  <w:pPr>
                                    <w:rPr>
                                      <w:iCs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Cs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77" name="Line 5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97" y="9964"/>
                                <a:ext cx="65" cy="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g:grpSp>
                            <wpg:cNvPr id="3778" name="Group 597"/>
                            <wpg:cNvGrpSpPr/>
                            <wpg:grpSpPr>
                              <a:xfrm>
                                <a:off x="7616" y="9988"/>
                                <a:ext cx="65" cy="64"/>
                                <a:chOff x="8174" y="7065"/>
                                <a:chExt cx="79" cy="79"/>
                              </a:xfrm>
                            </wpg:grpSpPr>
                            <wps:wsp>
                              <wps:cNvPr id="3779" name="Line 5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174" y="7095"/>
                                  <a:ext cx="79" cy="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780" name="Line 599"/>
                              <wps:cNvCnPr>
                                <a:cxnSpLocks noChangeShapeType="1"/>
                              </wps:cNvCnPr>
                              <wps:spPr bwMode="auto">
                                <a:xfrm rot="4500000">
                                  <a:off x="8174" y="7095"/>
                                  <a:ext cx="79" cy="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3781" name="Group 600"/>
                          <wpg:cNvGrpSpPr/>
                          <wpg:grpSpPr>
                            <a:xfrm>
                              <a:off x="6279" y="10098"/>
                              <a:ext cx="622" cy="360"/>
                              <a:chOff x="6644" y="3616"/>
                              <a:chExt cx="853" cy="494"/>
                            </a:xfrm>
                          </wpg:grpSpPr>
                          <wps:wsp>
                            <wps:cNvPr id="3782" name="Rectangle 6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931" y="3724"/>
                                <a:ext cx="62" cy="16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83" name="AutoShape 6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44" y="3806"/>
                                <a:ext cx="853" cy="304"/>
                              </a:xfrm>
                              <a:prstGeom prst="cube">
                                <a:avLst>
                                  <a:gd name="adj" fmla="val 68588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3784" name="Group 603"/>
                            <wpg:cNvGrpSpPr/>
                            <wpg:grpSpPr>
                              <a:xfrm>
                                <a:off x="6813" y="3796"/>
                                <a:ext cx="55" cy="118"/>
                                <a:chOff x="1068" y="3186"/>
                                <a:chExt cx="330" cy="708"/>
                              </a:xfrm>
                            </wpg:grpSpPr>
                            <wpg:grpSp>
                              <wpg:cNvPr id="3785" name="Group 604"/>
                              <wpg:cNvGrpSpPr/>
                              <wpg:grpSpPr>
                                <a:xfrm>
                                  <a:off x="1080" y="3453"/>
                                  <a:ext cx="310" cy="441"/>
                                  <a:chOff x="2310" y="3273"/>
                                  <a:chExt cx="310" cy="441"/>
                                </a:xfrm>
                              </wpg:grpSpPr>
                              <wps:wsp>
                                <wps:cNvPr id="3786" name="AutoShape 60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310" y="3453"/>
                                    <a:ext cx="310" cy="261"/>
                                  </a:xfrm>
                                  <a:prstGeom prst="can">
                                    <a:avLst>
                                      <a:gd name="adj" fmla="val 33926"/>
                                    </a:avLst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787" name="AutoShape 60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370" y="3273"/>
                                    <a:ext cx="180" cy="240"/>
                                  </a:xfrm>
                                  <a:prstGeom prst="can">
                                    <a:avLst>
                                      <a:gd name="adj" fmla="val 33333"/>
                                    </a:avLst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788" name="AutoShape 6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68" y="3186"/>
                                  <a:ext cx="330" cy="420"/>
                                </a:xfrm>
                                <a:prstGeom prst="can">
                                  <a:avLst>
                                    <a:gd name="adj" fmla="val 50002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789" name="Group 608"/>
                            <wpg:cNvGrpSpPr/>
                            <wpg:grpSpPr>
                              <a:xfrm>
                                <a:off x="7298" y="3787"/>
                                <a:ext cx="55" cy="118"/>
                                <a:chOff x="1068" y="3186"/>
                                <a:chExt cx="330" cy="708"/>
                              </a:xfrm>
                            </wpg:grpSpPr>
                            <wpg:grpSp>
                              <wpg:cNvPr id="3790" name="Group 609"/>
                              <wpg:cNvGrpSpPr/>
                              <wpg:grpSpPr>
                                <a:xfrm>
                                  <a:off x="1080" y="3453"/>
                                  <a:ext cx="310" cy="441"/>
                                  <a:chOff x="2310" y="3273"/>
                                  <a:chExt cx="310" cy="441"/>
                                </a:xfrm>
                              </wpg:grpSpPr>
                              <wps:wsp>
                                <wps:cNvPr id="3791" name="AutoShape 61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310" y="3453"/>
                                    <a:ext cx="310" cy="261"/>
                                  </a:xfrm>
                                  <a:prstGeom prst="can">
                                    <a:avLst>
                                      <a:gd name="adj" fmla="val 33926"/>
                                    </a:avLst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792" name="AutoShape 61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370" y="3273"/>
                                    <a:ext cx="180" cy="240"/>
                                  </a:xfrm>
                                  <a:prstGeom prst="can">
                                    <a:avLst>
                                      <a:gd name="adj" fmla="val 33333"/>
                                    </a:avLst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793" name="AutoShape 6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68" y="3186"/>
                                  <a:ext cx="330" cy="420"/>
                                </a:xfrm>
                                <a:prstGeom prst="can">
                                  <a:avLst>
                                    <a:gd name="adj" fmla="val 50002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3794" name="AutoShape 6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05" y="3858"/>
                                <a:ext cx="169" cy="93"/>
                              </a:xfrm>
                              <a:prstGeom prst="parallelogram">
                                <a:avLst>
                                  <a:gd name="adj" fmla="val 105171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95" name="Rectangle 6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2" y="3727"/>
                                <a:ext cx="62" cy="16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96" name="Rectangle 6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53" y="3750"/>
                                <a:ext cx="61" cy="16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3797" name="Group 616"/>
                            <wpg:cNvGrpSpPr/>
                            <wpg:grpSpPr>
                              <a:xfrm rot="-1800000">
                                <a:off x="6894" y="3616"/>
                                <a:ext cx="469" cy="63"/>
                                <a:chOff x="7070" y="3481"/>
                                <a:chExt cx="715" cy="127"/>
                              </a:xfrm>
                            </wpg:grpSpPr>
                            <wps:wsp>
                              <wps:cNvPr id="3798" name="Rectangle 6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70" y="3486"/>
                                  <a:ext cx="482" cy="10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99" name="AutoShape 618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7607" y="3430"/>
                                  <a:ext cx="127" cy="229"/>
                                </a:xfrm>
                                <a:prstGeom prst="can">
                                  <a:avLst>
                                    <a:gd name="adj" fmla="val 70840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3800" name="AutoShape 6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870" y="3855"/>
                                <a:ext cx="169" cy="94"/>
                              </a:xfrm>
                              <a:prstGeom prst="parallelogram">
                                <a:avLst>
                                  <a:gd name="adj" fmla="val 104052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01" name="Rectangle 6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908" y="3747"/>
                                <a:ext cx="61" cy="16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02" name="Oval 6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927" y="3775"/>
                                <a:ext cx="22" cy="2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803" name="Group 622"/>
                          <wpg:cNvGrpSpPr/>
                          <wpg:grpSpPr>
                            <a:xfrm>
                              <a:off x="8282" y="10111"/>
                              <a:ext cx="622" cy="360"/>
                              <a:chOff x="6644" y="3616"/>
                              <a:chExt cx="853" cy="494"/>
                            </a:xfrm>
                          </wpg:grpSpPr>
                          <wps:wsp>
                            <wps:cNvPr id="3804" name="Rectangle 6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931" y="3724"/>
                                <a:ext cx="62" cy="16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05" name="AutoShape 6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44" y="3806"/>
                                <a:ext cx="853" cy="304"/>
                              </a:xfrm>
                              <a:prstGeom prst="cube">
                                <a:avLst>
                                  <a:gd name="adj" fmla="val 68588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3806" name="Group 625"/>
                            <wpg:cNvGrpSpPr/>
                            <wpg:grpSpPr>
                              <a:xfrm>
                                <a:off x="6813" y="3796"/>
                                <a:ext cx="55" cy="118"/>
                                <a:chOff x="1068" y="3186"/>
                                <a:chExt cx="330" cy="708"/>
                              </a:xfrm>
                            </wpg:grpSpPr>
                            <wpg:grpSp>
                              <wpg:cNvPr id="3807" name="Group 626"/>
                              <wpg:cNvGrpSpPr/>
                              <wpg:grpSpPr>
                                <a:xfrm>
                                  <a:off x="1080" y="3453"/>
                                  <a:ext cx="310" cy="441"/>
                                  <a:chOff x="2310" y="3273"/>
                                  <a:chExt cx="310" cy="441"/>
                                </a:xfrm>
                              </wpg:grpSpPr>
                              <wps:wsp>
                                <wps:cNvPr id="3808" name="AutoShape 62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310" y="3453"/>
                                    <a:ext cx="310" cy="261"/>
                                  </a:xfrm>
                                  <a:prstGeom prst="can">
                                    <a:avLst>
                                      <a:gd name="adj" fmla="val 33926"/>
                                    </a:avLst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809" name="AutoShape 62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370" y="3273"/>
                                    <a:ext cx="180" cy="240"/>
                                  </a:xfrm>
                                  <a:prstGeom prst="can">
                                    <a:avLst>
                                      <a:gd name="adj" fmla="val 33333"/>
                                    </a:avLst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810" name="AutoShape 6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68" y="3186"/>
                                  <a:ext cx="330" cy="420"/>
                                </a:xfrm>
                                <a:prstGeom prst="can">
                                  <a:avLst>
                                    <a:gd name="adj" fmla="val 50002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811" name="Group 630"/>
                            <wpg:cNvGrpSpPr/>
                            <wpg:grpSpPr>
                              <a:xfrm>
                                <a:off x="7298" y="3787"/>
                                <a:ext cx="55" cy="118"/>
                                <a:chOff x="1068" y="3186"/>
                                <a:chExt cx="330" cy="708"/>
                              </a:xfrm>
                            </wpg:grpSpPr>
                            <wpg:grpSp>
                              <wpg:cNvPr id="3812" name="Group 631"/>
                              <wpg:cNvGrpSpPr/>
                              <wpg:grpSpPr>
                                <a:xfrm>
                                  <a:off x="1080" y="3453"/>
                                  <a:ext cx="310" cy="441"/>
                                  <a:chOff x="2310" y="3273"/>
                                  <a:chExt cx="310" cy="441"/>
                                </a:xfrm>
                              </wpg:grpSpPr>
                              <wps:wsp>
                                <wps:cNvPr id="3813" name="AutoShape 63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310" y="3453"/>
                                    <a:ext cx="310" cy="261"/>
                                  </a:xfrm>
                                  <a:prstGeom prst="can">
                                    <a:avLst>
                                      <a:gd name="adj" fmla="val 33926"/>
                                    </a:avLst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814" name="AutoShape 63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370" y="3273"/>
                                    <a:ext cx="180" cy="240"/>
                                  </a:xfrm>
                                  <a:prstGeom prst="can">
                                    <a:avLst>
                                      <a:gd name="adj" fmla="val 33333"/>
                                    </a:avLst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815" name="AutoShape 6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68" y="3186"/>
                                  <a:ext cx="330" cy="420"/>
                                </a:xfrm>
                                <a:prstGeom prst="can">
                                  <a:avLst>
                                    <a:gd name="adj" fmla="val 50002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3816" name="AutoShape 6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05" y="3858"/>
                                <a:ext cx="169" cy="93"/>
                              </a:xfrm>
                              <a:prstGeom prst="parallelogram">
                                <a:avLst>
                                  <a:gd name="adj" fmla="val 105171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17" name="Rectangle 6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2" y="3727"/>
                                <a:ext cx="62" cy="16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18" name="Rectangle 6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53" y="3750"/>
                                <a:ext cx="61" cy="16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3819" name="Group 638"/>
                            <wpg:cNvGrpSpPr/>
                            <wpg:grpSpPr>
                              <a:xfrm rot="-1800000">
                                <a:off x="6894" y="3616"/>
                                <a:ext cx="469" cy="63"/>
                                <a:chOff x="7070" y="3481"/>
                                <a:chExt cx="715" cy="127"/>
                              </a:xfrm>
                            </wpg:grpSpPr>
                            <wps:wsp>
                              <wps:cNvPr id="3820" name="Rectangle 6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70" y="3486"/>
                                  <a:ext cx="482" cy="10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21" name="AutoShape 640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7607" y="3430"/>
                                  <a:ext cx="127" cy="229"/>
                                </a:xfrm>
                                <a:prstGeom prst="can">
                                  <a:avLst>
                                    <a:gd name="adj" fmla="val 70840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3822" name="AutoShape 6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870" y="3855"/>
                                <a:ext cx="169" cy="94"/>
                              </a:xfrm>
                              <a:prstGeom prst="parallelogram">
                                <a:avLst>
                                  <a:gd name="adj" fmla="val 104052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23" name="Rectangle 6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908" y="3747"/>
                                <a:ext cx="61" cy="16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24" name="Oval 6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927" y="3775"/>
                                <a:ext cx="22" cy="2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825" name="Group 644"/>
                          <wpg:cNvGrpSpPr/>
                          <wpg:grpSpPr>
                            <a:xfrm>
                              <a:off x="5964" y="9285"/>
                              <a:ext cx="811" cy="548"/>
                              <a:chOff x="5964" y="9168"/>
                              <a:chExt cx="811" cy="548"/>
                            </a:xfrm>
                          </wpg:grpSpPr>
                          <wpg:grpSp>
                            <wpg:cNvPr id="3826" name="Group 645"/>
                            <wpg:cNvGrpSpPr/>
                            <wpg:grpSpPr>
                              <a:xfrm>
                                <a:off x="5964" y="9504"/>
                                <a:ext cx="811" cy="212"/>
                                <a:chOff x="2678" y="2254"/>
                                <a:chExt cx="1970" cy="516"/>
                              </a:xfrm>
                            </wpg:grpSpPr>
                            <wps:wsp>
                              <wps:cNvPr id="3827" name="AutoShape 6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78" y="2354"/>
                                  <a:ext cx="1970" cy="416"/>
                                </a:xfrm>
                                <a:prstGeom prst="cube">
                                  <a:avLst>
                                    <a:gd name="adj" fmla="val 80769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828" name="Group 647"/>
                              <wpg:cNvGrpSpPr/>
                              <wpg:grpSpPr>
                                <a:xfrm>
                                  <a:off x="4293" y="2274"/>
                                  <a:ext cx="121" cy="259"/>
                                  <a:chOff x="1965" y="3216"/>
                                  <a:chExt cx="330" cy="708"/>
                                </a:xfrm>
                              </wpg:grpSpPr>
                              <wpg:grpSp>
                                <wpg:cNvPr id="3829" name="Group 648"/>
                                <wpg:cNvGrpSpPr/>
                                <wpg:grpSpPr>
                                  <a:xfrm>
                                    <a:off x="1980" y="3483"/>
                                    <a:ext cx="310" cy="441"/>
                                    <a:chOff x="2310" y="3273"/>
                                    <a:chExt cx="310" cy="441"/>
                                  </a:xfrm>
                                </wpg:grpSpPr>
                                <wps:wsp>
                                  <wps:cNvPr id="3830" name="AutoShape 64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310" y="3453"/>
                                      <a:ext cx="310" cy="261"/>
                                    </a:xfrm>
                                    <a:prstGeom prst="can">
                                      <a:avLst>
                                        <a:gd name="adj" fmla="val 33926"/>
                                      </a:avLst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  <a:effectLst/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831" name="AutoShape 65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370" y="3273"/>
                                      <a:ext cx="180" cy="240"/>
                                    </a:xfrm>
                                    <a:prstGeom prst="can">
                                      <a:avLst>
                                        <a:gd name="adj" fmla="val 33333"/>
                                      </a:avLst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  <a:effectLst/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3832" name="AutoShape 6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965" y="3216"/>
                                    <a:ext cx="330" cy="420"/>
                                  </a:xfrm>
                                  <a:prstGeom prst="can">
                                    <a:avLst>
                                      <a:gd name="adj" fmla="val 50002"/>
                                    </a:avLst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3833" name="Group 652"/>
                              <wpg:cNvGrpSpPr/>
                              <wpg:grpSpPr>
                                <a:xfrm>
                                  <a:off x="2953" y="2254"/>
                                  <a:ext cx="121" cy="259"/>
                                  <a:chOff x="1068" y="3186"/>
                                  <a:chExt cx="330" cy="708"/>
                                </a:xfrm>
                              </wpg:grpSpPr>
                              <wpg:grpSp>
                                <wpg:cNvPr id="3834" name="Group 653"/>
                                <wpg:cNvGrpSpPr/>
                                <wpg:grpSpPr>
                                  <a:xfrm>
                                    <a:off x="1080" y="3453"/>
                                    <a:ext cx="310" cy="441"/>
                                    <a:chOff x="2310" y="3273"/>
                                    <a:chExt cx="310" cy="441"/>
                                  </a:xfrm>
                                </wpg:grpSpPr>
                                <wps:wsp>
                                  <wps:cNvPr id="3835" name="AutoShape 65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310" y="3453"/>
                                      <a:ext cx="310" cy="261"/>
                                    </a:xfrm>
                                    <a:prstGeom prst="can">
                                      <a:avLst>
                                        <a:gd name="adj" fmla="val 33926"/>
                                      </a:avLst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  <a:effectLst/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836" name="AutoShape 65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370" y="3273"/>
                                      <a:ext cx="180" cy="240"/>
                                    </a:xfrm>
                                    <a:prstGeom prst="can">
                                      <a:avLst>
                                        <a:gd name="adj" fmla="val 33333"/>
                                      </a:avLst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  <a:effectLst/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3837" name="AutoShape 65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68" y="3186"/>
                                    <a:ext cx="330" cy="420"/>
                                  </a:xfrm>
                                  <a:prstGeom prst="can">
                                    <a:avLst>
                                      <a:gd name="adj" fmla="val 50002"/>
                                    </a:avLst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838" name="AutoShape 657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3582" y="2026"/>
                                  <a:ext cx="200" cy="727"/>
                                </a:xfrm>
                                <a:prstGeom prst="can">
                                  <a:avLst>
                                    <a:gd name="adj" fmla="val 53145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39" name="Freeform 658"/>
                              <wps:cNvSpPr/>
                              <wps:spPr bwMode="auto">
                                <a:xfrm>
                                  <a:off x="2993" y="2318"/>
                                  <a:ext cx="307" cy="155"/>
                                </a:xfrm>
                                <a:custGeom>
                                  <a:avLst/>
                                  <a:gdLst>
                                    <a:gd name="T0" fmla="*/ 0 w 735"/>
                                    <a:gd name="T1" fmla="*/ 312 h 312"/>
                                    <a:gd name="T2" fmla="*/ 210 w 735"/>
                                    <a:gd name="T3" fmla="*/ 156 h 312"/>
                                    <a:gd name="T4" fmla="*/ 420 w 735"/>
                                    <a:gd name="T5" fmla="*/ 0 h 312"/>
                                    <a:gd name="T6" fmla="*/ 735 w 735"/>
                                    <a:gd name="T7" fmla="*/ 156 h 31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735" h="312">
                                      <a:moveTo>
                                        <a:pt x="0" y="312"/>
                                      </a:moveTo>
                                      <a:cubicBezTo>
                                        <a:pt x="70" y="260"/>
                                        <a:pt x="140" y="208"/>
                                        <a:pt x="210" y="156"/>
                                      </a:cubicBezTo>
                                      <a:cubicBezTo>
                                        <a:pt x="280" y="104"/>
                                        <a:pt x="333" y="0"/>
                                        <a:pt x="420" y="0"/>
                                      </a:cubicBezTo>
                                      <a:cubicBezTo>
                                        <a:pt x="507" y="0"/>
                                        <a:pt x="621" y="78"/>
                                        <a:pt x="735" y="156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 cmpd="sng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40" name="Freeform 659"/>
                              <wps:cNvSpPr/>
                              <wps:spPr bwMode="auto">
                                <a:xfrm>
                                  <a:off x="3998" y="2334"/>
                                  <a:ext cx="352" cy="119"/>
                                </a:xfrm>
                                <a:custGeom>
                                  <a:avLst/>
                                  <a:gdLst>
                                    <a:gd name="T0" fmla="*/ 0 w 735"/>
                                    <a:gd name="T1" fmla="*/ 182 h 208"/>
                                    <a:gd name="T2" fmla="*/ 105 w 735"/>
                                    <a:gd name="T3" fmla="*/ 26 h 208"/>
                                    <a:gd name="T4" fmla="*/ 315 w 735"/>
                                    <a:gd name="T5" fmla="*/ 26 h 208"/>
                                    <a:gd name="T6" fmla="*/ 525 w 735"/>
                                    <a:gd name="T7" fmla="*/ 182 h 208"/>
                                    <a:gd name="T8" fmla="*/ 735 w 735"/>
                                    <a:gd name="T9" fmla="*/ 182 h 20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735" h="208">
                                      <a:moveTo>
                                        <a:pt x="0" y="182"/>
                                      </a:moveTo>
                                      <a:cubicBezTo>
                                        <a:pt x="26" y="117"/>
                                        <a:pt x="53" y="52"/>
                                        <a:pt x="105" y="26"/>
                                      </a:cubicBezTo>
                                      <a:cubicBezTo>
                                        <a:pt x="157" y="0"/>
                                        <a:pt x="245" y="0"/>
                                        <a:pt x="315" y="26"/>
                                      </a:cubicBezTo>
                                      <a:cubicBezTo>
                                        <a:pt x="385" y="52"/>
                                        <a:pt x="455" y="156"/>
                                        <a:pt x="525" y="182"/>
                                      </a:cubicBezTo>
                                      <a:cubicBezTo>
                                        <a:pt x="595" y="208"/>
                                        <a:pt x="665" y="195"/>
                                        <a:pt x="735" y="182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 cmpd="sng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3841" name="Text Box 6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148" y="9168"/>
                                <a:ext cx="579" cy="4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0107DFD" w14:textId="77777777" w:rsidR="005658B1" w:rsidRDefault="00000000">
                                  <w:pP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842" name="Text Box 6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58" y="10330"/>
                              <a:ext cx="57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EE7B488" w14:textId="77777777" w:rsidR="005658B1" w:rsidRDefault="00000000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S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43" name="Text Box 6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51" y="10344"/>
                              <a:ext cx="57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1C9E772" w14:textId="77777777" w:rsidR="005658B1" w:rsidRDefault="00000000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S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844" name="Group 663"/>
                          <wpg:cNvGrpSpPr/>
                          <wpg:grpSpPr>
                            <a:xfrm>
                              <a:off x="5898" y="8629"/>
                              <a:ext cx="1037" cy="619"/>
                              <a:chOff x="5872" y="8538"/>
                              <a:chExt cx="1037" cy="619"/>
                            </a:xfrm>
                          </wpg:grpSpPr>
                          <wpg:grpSp>
                            <wpg:cNvPr id="3845" name="Group 664"/>
                            <wpg:cNvGrpSpPr/>
                            <wpg:grpSpPr>
                              <a:xfrm>
                                <a:off x="5964" y="8884"/>
                                <a:ext cx="894" cy="273"/>
                                <a:chOff x="5646" y="10836"/>
                                <a:chExt cx="1260" cy="336"/>
                              </a:xfrm>
                            </wpg:grpSpPr>
                            <wps:wsp>
                              <wps:cNvPr id="3846" name="Rectangle 665" descr="浅色上对角线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46" y="11050"/>
                                  <a:ext cx="1260" cy="122"/>
                                </a:xfrm>
                                <a:prstGeom prst="rect">
                                  <a:avLst/>
                                </a:pr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47" name="Rectangle 6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64" y="10836"/>
                                  <a:ext cx="584" cy="198"/>
                                </a:xfrm>
                                <a:prstGeom prst="rect">
                                  <a:avLst/>
                                </a:prstGeom>
                                <a:gradFill rotWithShape="0">
                                  <a:gsLst>
                                    <a:gs pos="0">
                                      <a:srgbClr val="C0C0C0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  <a:gs pos="50000">
                                      <a:srgbClr val="C0C0C0"/>
                                    </a:gs>
                                    <a:gs pos="100000">
                                      <a:srgbClr val="C0C0C0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</a:gsLst>
                                  <a:lin ang="540000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48" name="Rectangle 6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74" y="10895"/>
                                  <a:ext cx="90" cy="91"/>
                                </a:xfrm>
                                <a:prstGeom prst="rect">
                                  <a:avLst/>
                                </a:prstGeom>
                                <a:gradFill rotWithShape="0">
                                  <a:gsLst>
                                    <a:gs pos="0">
                                      <a:srgbClr val="C0C0C0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  <a:gs pos="50000">
                                      <a:srgbClr val="C0C0C0"/>
                                    </a:gs>
                                    <a:gs pos="100000">
                                      <a:srgbClr val="C0C0C0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</a:gsLst>
                                  <a:lin ang="540000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49" name="Freeform 668"/>
                              <wps:cNvSpPr/>
                              <wps:spPr bwMode="auto">
                                <a:xfrm>
                                  <a:off x="6558" y="10889"/>
                                  <a:ext cx="138" cy="117"/>
                                </a:xfrm>
                                <a:custGeom>
                                  <a:avLst/>
                                  <a:gdLst>
                                    <a:gd name="T0" fmla="*/ 0 w 630"/>
                                    <a:gd name="T1" fmla="*/ 156 h 312"/>
                                    <a:gd name="T2" fmla="*/ 105 w 630"/>
                                    <a:gd name="T3" fmla="*/ 0 h 312"/>
                                    <a:gd name="T4" fmla="*/ 210 w 630"/>
                                    <a:gd name="T5" fmla="*/ 312 h 312"/>
                                    <a:gd name="T6" fmla="*/ 315 w 630"/>
                                    <a:gd name="T7" fmla="*/ 0 h 312"/>
                                    <a:gd name="T8" fmla="*/ 420 w 630"/>
                                    <a:gd name="T9" fmla="*/ 312 h 312"/>
                                    <a:gd name="T10" fmla="*/ 525 w 630"/>
                                    <a:gd name="T11" fmla="*/ 0 h 312"/>
                                    <a:gd name="T12" fmla="*/ 630 w 630"/>
                                    <a:gd name="T13" fmla="*/ 156 h 31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630" h="312">
                                      <a:moveTo>
                                        <a:pt x="0" y="156"/>
                                      </a:moveTo>
                                      <a:lnTo>
                                        <a:pt x="105" y="0"/>
                                      </a:lnTo>
                                      <a:lnTo>
                                        <a:pt x="210" y="312"/>
                                      </a:lnTo>
                                      <a:lnTo>
                                        <a:pt x="315" y="0"/>
                                      </a:lnTo>
                                      <a:lnTo>
                                        <a:pt x="420" y="312"/>
                                      </a:lnTo>
                                      <a:lnTo>
                                        <a:pt x="525" y="0"/>
                                      </a:lnTo>
                                      <a:lnTo>
                                        <a:pt x="630" y="156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50" name="Freeform 669"/>
                              <wps:cNvSpPr/>
                              <wps:spPr bwMode="auto">
                                <a:xfrm flipH="1">
                                  <a:off x="6695" y="10867"/>
                                  <a:ext cx="194" cy="162"/>
                                </a:xfrm>
                                <a:custGeom>
                                  <a:avLst/>
                                  <a:gdLst>
                                    <a:gd name="T0" fmla="*/ 1155 w 1155"/>
                                    <a:gd name="T1" fmla="*/ 0 h 1248"/>
                                    <a:gd name="T2" fmla="*/ 945 w 1155"/>
                                    <a:gd name="T3" fmla="*/ 0 h 1248"/>
                                    <a:gd name="T4" fmla="*/ 945 w 1155"/>
                                    <a:gd name="T5" fmla="*/ 1092 h 1248"/>
                                    <a:gd name="T6" fmla="*/ 0 w 1155"/>
                                    <a:gd name="T7" fmla="*/ 1092 h 1248"/>
                                    <a:gd name="T8" fmla="*/ 0 w 1155"/>
                                    <a:gd name="T9" fmla="*/ 1248 h 1248"/>
                                    <a:gd name="T10" fmla="*/ 1155 w 1155"/>
                                    <a:gd name="T11" fmla="*/ 1248 h 1248"/>
                                    <a:gd name="T12" fmla="*/ 1155 w 1155"/>
                                    <a:gd name="T13" fmla="*/ 0 h 124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155" h="1248">
                                      <a:moveTo>
                                        <a:pt x="1155" y="0"/>
                                      </a:moveTo>
                                      <a:lnTo>
                                        <a:pt x="945" y="0"/>
                                      </a:lnTo>
                                      <a:lnTo>
                                        <a:pt x="945" y="1092"/>
                                      </a:lnTo>
                                      <a:lnTo>
                                        <a:pt x="0" y="1092"/>
                                      </a:lnTo>
                                      <a:lnTo>
                                        <a:pt x="0" y="1248"/>
                                      </a:lnTo>
                                      <a:lnTo>
                                        <a:pt x="1155" y="1248"/>
                                      </a:lnTo>
                                      <a:lnTo>
                                        <a:pt x="115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51" name="Freeform 670"/>
                              <wps:cNvSpPr/>
                              <wps:spPr bwMode="auto">
                                <a:xfrm>
                                  <a:off x="5672" y="10867"/>
                                  <a:ext cx="193" cy="162"/>
                                </a:xfrm>
                                <a:custGeom>
                                  <a:avLst/>
                                  <a:gdLst>
                                    <a:gd name="T0" fmla="*/ 1155 w 1155"/>
                                    <a:gd name="T1" fmla="*/ 0 h 1248"/>
                                    <a:gd name="T2" fmla="*/ 945 w 1155"/>
                                    <a:gd name="T3" fmla="*/ 0 h 1248"/>
                                    <a:gd name="T4" fmla="*/ 945 w 1155"/>
                                    <a:gd name="T5" fmla="*/ 1092 h 1248"/>
                                    <a:gd name="T6" fmla="*/ 0 w 1155"/>
                                    <a:gd name="T7" fmla="*/ 1092 h 1248"/>
                                    <a:gd name="T8" fmla="*/ 0 w 1155"/>
                                    <a:gd name="T9" fmla="*/ 1248 h 1248"/>
                                    <a:gd name="T10" fmla="*/ 1155 w 1155"/>
                                    <a:gd name="T11" fmla="*/ 1248 h 1248"/>
                                    <a:gd name="T12" fmla="*/ 1155 w 1155"/>
                                    <a:gd name="T13" fmla="*/ 0 h 124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155" h="1248">
                                      <a:moveTo>
                                        <a:pt x="1155" y="0"/>
                                      </a:moveTo>
                                      <a:lnTo>
                                        <a:pt x="945" y="0"/>
                                      </a:lnTo>
                                      <a:lnTo>
                                        <a:pt x="945" y="1092"/>
                                      </a:lnTo>
                                      <a:lnTo>
                                        <a:pt x="0" y="1092"/>
                                      </a:lnTo>
                                      <a:lnTo>
                                        <a:pt x="0" y="1248"/>
                                      </a:lnTo>
                                      <a:lnTo>
                                        <a:pt x="1155" y="1248"/>
                                      </a:lnTo>
                                      <a:lnTo>
                                        <a:pt x="115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852" name="Group 671"/>
                              <wpg:cNvGrpSpPr/>
                              <wpg:grpSpPr>
                                <a:xfrm>
                                  <a:off x="5706" y="10883"/>
                                  <a:ext cx="66" cy="112"/>
                                  <a:chOff x="1965" y="3216"/>
                                  <a:chExt cx="330" cy="708"/>
                                </a:xfrm>
                              </wpg:grpSpPr>
                              <wpg:grpSp>
                                <wpg:cNvPr id="3853" name="Group 672"/>
                                <wpg:cNvGrpSpPr/>
                                <wpg:grpSpPr>
                                  <a:xfrm>
                                    <a:off x="1980" y="3483"/>
                                    <a:ext cx="310" cy="441"/>
                                    <a:chOff x="2310" y="3273"/>
                                    <a:chExt cx="310" cy="441"/>
                                  </a:xfrm>
                                </wpg:grpSpPr>
                                <wps:wsp>
                                  <wps:cNvPr id="3854" name="AutoShape 67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310" y="3453"/>
                                      <a:ext cx="310" cy="261"/>
                                    </a:xfrm>
                                    <a:prstGeom prst="can">
                                      <a:avLst>
                                        <a:gd name="adj" fmla="val 33926"/>
                                      </a:avLst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  <a:effectLst/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855" name="AutoShape 67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370" y="3273"/>
                                      <a:ext cx="180" cy="240"/>
                                    </a:xfrm>
                                    <a:prstGeom prst="can">
                                      <a:avLst>
                                        <a:gd name="adj" fmla="val 33333"/>
                                      </a:avLst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  <a:effectLst/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3856" name="AutoShape 67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965" y="3216"/>
                                    <a:ext cx="330" cy="420"/>
                                  </a:xfrm>
                                  <a:prstGeom prst="can">
                                    <a:avLst>
                                      <a:gd name="adj" fmla="val 50002"/>
                                    </a:avLst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3857" name="Group 676"/>
                              <wpg:cNvGrpSpPr/>
                              <wpg:grpSpPr>
                                <a:xfrm>
                                  <a:off x="6794" y="10883"/>
                                  <a:ext cx="66" cy="112"/>
                                  <a:chOff x="1068" y="3186"/>
                                  <a:chExt cx="330" cy="708"/>
                                </a:xfrm>
                              </wpg:grpSpPr>
                              <wpg:grpSp>
                                <wpg:cNvPr id="3858" name="Group 677"/>
                                <wpg:cNvGrpSpPr/>
                                <wpg:grpSpPr>
                                  <a:xfrm>
                                    <a:off x="1080" y="3453"/>
                                    <a:ext cx="310" cy="441"/>
                                    <a:chOff x="2310" y="3273"/>
                                    <a:chExt cx="310" cy="441"/>
                                  </a:xfrm>
                                </wpg:grpSpPr>
                                <wps:wsp>
                                  <wps:cNvPr id="3859" name="AutoShape 67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310" y="3453"/>
                                      <a:ext cx="310" cy="261"/>
                                    </a:xfrm>
                                    <a:prstGeom prst="can">
                                      <a:avLst>
                                        <a:gd name="adj" fmla="val 33926"/>
                                      </a:avLst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  <a:effectLst/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860" name="AutoShape 67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370" y="3273"/>
                                      <a:ext cx="180" cy="240"/>
                                    </a:xfrm>
                                    <a:prstGeom prst="can">
                                      <a:avLst>
                                        <a:gd name="adj" fmla="val 33333"/>
                                      </a:avLst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  <a:effectLst/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3861" name="AutoShape 68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68" y="3186"/>
                                    <a:ext cx="330" cy="420"/>
                                  </a:xfrm>
                                  <a:prstGeom prst="can">
                                    <a:avLst>
                                      <a:gd name="adj" fmla="val 50002"/>
                                    </a:avLst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3862" name="Group 681"/>
                            <wpg:cNvGrpSpPr/>
                            <wpg:grpSpPr>
                              <a:xfrm>
                                <a:off x="5872" y="8814"/>
                                <a:ext cx="110" cy="109"/>
                                <a:chOff x="7856" y="10228"/>
                                <a:chExt cx="110" cy="109"/>
                              </a:xfrm>
                            </wpg:grpSpPr>
                            <wps:wsp>
                              <wps:cNvPr id="3863" name="Line 68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56" y="10269"/>
                                  <a:ext cx="1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864" name="Line 683"/>
                              <wps:cNvCnPr>
                                <a:cxnSpLocks noChangeShapeType="1"/>
                              </wps:cNvCnPr>
                              <wps:spPr bwMode="auto">
                                <a:xfrm rot="4500000">
                                  <a:off x="7857" y="10269"/>
                                  <a:ext cx="109" cy="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3865" name="Line 6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804" y="8871"/>
                                <a:ext cx="1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866" name="Text Box 68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991" y="8538"/>
                                <a:ext cx="840" cy="4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1857AB6" w14:textId="77777777" w:rsidR="005658B1" w:rsidRDefault="00000000">
                                  <w:pP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干电池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867" name="Freeform 686"/>
                          <wps:cNvSpPr/>
                          <wps:spPr bwMode="auto">
                            <a:xfrm>
                              <a:off x="5825" y="9039"/>
                              <a:ext cx="244" cy="620"/>
                            </a:xfrm>
                            <a:custGeom>
                              <a:avLst/>
                              <a:gdLst>
                                <a:gd name="T0" fmla="*/ 244 w 244"/>
                                <a:gd name="T1" fmla="*/ 0 h 620"/>
                                <a:gd name="T2" fmla="*/ 35 w 244"/>
                                <a:gd name="T3" fmla="*/ 139 h 620"/>
                                <a:gd name="T4" fmla="*/ 35 w 244"/>
                                <a:gd name="T5" fmla="*/ 478 h 620"/>
                                <a:gd name="T6" fmla="*/ 244 w 244"/>
                                <a:gd name="T7" fmla="*/ 620 h 6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44" h="620">
                                  <a:moveTo>
                                    <a:pt x="244" y="0"/>
                                  </a:moveTo>
                                  <a:cubicBezTo>
                                    <a:pt x="209" y="23"/>
                                    <a:pt x="70" y="59"/>
                                    <a:pt x="35" y="139"/>
                                  </a:cubicBezTo>
                                  <a:cubicBezTo>
                                    <a:pt x="0" y="219"/>
                                    <a:pt x="0" y="398"/>
                                    <a:pt x="35" y="478"/>
                                  </a:cubicBezTo>
                                  <a:cubicBezTo>
                                    <a:pt x="70" y="558"/>
                                    <a:pt x="201" y="591"/>
                                    <a:pt x="244" y="62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68" name="Freeform 687"/>
                          <wps:cNvSpPr/>
                          <wps:spPr bwMode="auto">
                            <a:xfrm>
                              <a:off x="6349" y="9698"/>
                              <a:ext cx="389" cy="545"/>
                            </a:xfrm>
                            <a:custGeom>
                              <a:avLst/>
                              <a:gdLst>
                                <a:gd name="T0" fmla="*/ 284 w 389"/>
                                <a:gd name="T1" fmla="*/ 0 h 545"/>
                                <a:gd name="T2" fmla="*/ 350 w 389"/>
                                <a:gd name="T3" fmla="*/ 144 h 545"/>
                                <a:gd name="T4" fmla="*/ 50 w 389"/>
                                <a:gd name="T5" fmla="*/ 344 h 545"/>
                                <a:gd name="T6" fmla="*/ 50 w 389"/>
                                <a:gd name="T7" fmla="*/ 545 h 5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389" h="545">
                                  <a:moveTo>
                                    <a:pt x="284" y="0"/>
                                  </a:moveTo>
                                  <a:cubicBezTo>
                                    <a:pt x="295" y="24"/>
                                    <a:pt x="389" y="87"/>
                                    <a:pt x="350" y="144"/>
                                  </a:cubicBezTo>
                                  <a:cubicBezTo>
                                    <a:pt x="311" y="201"/>
                                    <a:pt x="100" y="277"/>
                                    <a:pt x="50" y="344"/>
                                  </a:cubicBezTo>
                                  <a:cubicBezTo>
                                    <a:pt x="0" y="411"/>
                                    <a:pt x="50" y="503"/>
                                    <a:pt x="50" y="54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69" name="Freeform 688"/>
                          <wps:cNvSpPr/>
                          <wps:spPr bwMode="auto">
                            <a:xfrm>
                              <a:off x="6762" y="9943"/>
                              <a:ext cx="979" cy="431"/>
                            </a:xfrm>
                            <a:custGeom>
                              <a:avLst/>
                              <a:gdLst>
                                <a:gd name="T0" fmla="*/ 979 w 979"/>
                                <a:gd name="T1" fmla="*/ 0 h 431"/>
                                <a:gd name="T2" fmla="*/ 864 w 979"/>
                                <a:gd name="T3" fmla="*/ 325 h 431"/>
                                <a:gd name="T4" fmla="*/ 463 w 979"/>
                                <a:gd name="T5" fmla="*/ 425 h 431"/>
                                <a:gd name="T6" fmla="*/ 0 w 979"/>
                                <a:gd name="T7" fmla="*/ 362 h 4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79" h="431">
                                  <a:moveTo>
                                    <a:pt x="979" y="0"/>
                                  </a:moveTo>
                                  <a:cubicBezTo>
                                    <a:pt x="960" y="54"/>
                                    <a:pt x="950" y="254"/>
                                    <a:pt x="864" y="325"/>
                                  </a:cubicBezTo>
                                  <a:cubicBezTo>
                                    <a:pt x="778" y="396"/>
                                    <a:pt x="607" y="419"/>
                                    <a:pt x="463" y="425"/>
                                  </a:cubicBezTo>
                                  <a:cubicBezTo>
                                    <a:pt x="319" y="431"/>
                                    <a:pt x="96" y="375"/>
                                    <a:pt x="0" y="362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70" name="Rectangle 689"/>
                          <wps:cNvSpPr>
                            <a:spLocks noChangeArrowheads="1"/>
                          </wps:cNvSpPr>
                          <wps:spPr bwMode="auto">
                            <a:xfrm>
                              <a:off x="5610" y="8716"/>
                              <a:ext cx="4365" cy="201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" name="任意多边形 5"/>
                        <wps:cNvSpPr/>
                        <wps:spPr>
                          <a:xfrm>
                            <a:off x="792480" y="158496"/>
                            <a:ext cx="1347216" cy="118801"/>
                          </a:xfrm>
                          <a:custGeom>
                            <a:avLst/>
                            <a:gdLst>
                              <a:gd name="connsiteX0" fmla="*/ 0 w 1347216"/>
                              <a:gd name="connsiteY0" fmla="*/ 118801 h 118801"/>
                              <a:gd name="connsiteX1" fmla="*/ 676656 w 1347216"/>
                              <a:gd name="connsiteY1" fmla="*/ 2977 h 118801"/>
                              <a:gd name="connsiteX2" fmla="*/ 1347216 w 1347216"/>
                              <a:gd name="connsiteY2" fmla="*/ 45649 h 11880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347216" h="118801">
                                <a:moveTo>
                                  <a:pt x="0" y="118801"/>
                                </a:moveTo>
                                <a:cubicBezTo>
                                  <a:pt x="226060" y="66985"/>
                                  <a:pt x="452120" y="15169"/>
                                  <a:pt x="676656" y="2977"/>
                                </a:cubicBezTo>
                                <a:cubicBezTo>
                                  <a:pt x="901192" y="-9215"/>
                                  <a:pt x="1124204" y="18217"/>
                                  <a:pt x="1347216" y="45649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" name="任意多边形 6"/>
                        <wps:cNvSpPr/>
                        <wps:spPr>
                          <a:xfrm>
                            <a:off x="798576" y="286512"/>
                            <a:ext cx="371856" cy="499872"/>
                          </a:xfrm>
                          <a:custGeom>
                            <a:avLst/>
                            <a:gdLst>
                              <a:gd name="connsiteX0" fmla="*/ 0 w 371856"/>
                              <a:gd name="connsiteY0" fmla="*/ 0 h 499872"/>
                              <a:gd name="connsiteX1" fmla="*/ 158496 w 371856"/>
                              <a:gd name="connsiteY1" fmla="*/ 353568 h 499872"/>
                              <a:gd name="connsiteX2" fmla="*/ 371856 w 371856"/>
                              <a:gd name="connsiteY2" fmla="*/ 499872 h 49987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371856" h="499872">
                                <a:moveTo>
                                  <a:pt x="0" y="0"/>
                                </a:moveTo>
                                <a:cubicBezTo>
                                  <a:pt x="48260" y="135128"/>
                                  <a:pt x="96520" y="270256"/>
                                  <a:pt x="158496" y="353568"/>
                                </a:cubicBezTo>
                                <a:cubicBezTo>
                                  <a:pt x="220472" y="436880"/>
                                  <a:pt x="296164" y="468376"/>
                                  <a:pt x="371856" y="499872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7" name="任意多边形 7"/>
                        <wps:cNvSpPr/>
                        <wps:spPr>
                          <a:xfrm>
                            <a:off x="755904" y="1066800"/>
                            <a:ext cx="1030224" cy="121920"/>
                          </a:xfrm>
                          <a:custGeom>
                            <a:avLst/>
                            <a:gdLst>
                              <a:gd name="connsiteX0" fmla="*/ 0 w 1030224"/>
                              <a:gd name="connsiteY0" fmla="*/ 0 h 121920"/>
                              <a:gd name="connsiteX1" fmla="*/ 707136 w 1030224"/>
                              <a:gd name="connsiteY1" fmla="*/ 121920 h 121920"/>
                              <a:gd name="connsiteX2" fmla="*/ 1030224 w 1030224"/>
                              <a:gd name="connsiteY2" fmla="*/ 0 h 12192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030224" h="121920">
                                <a:moveTo>
                                  <a:pt x="0" y="0"/>
                                </a:moveTo>
                                <a:cubicBezTo>
                                  <a:pt x="267716" y="60960"/>
                                  <a:pt x="535432" y="121920"/>
                                  <a:pt x="707136" y="121920"/>
                                </a:cubicBezTo>
                                <a:cubicBezTo>
                                  <a:pt x="878840" y="121920"/>
                                  <a:pt x="954532" y="60960"/>
                                  <a:pt x="1030224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8" name="任意多边形 8"/>
                        <wps:cNvSpPr/>
                        <wps:spPr>
                          <a:xfrm>
                            <a:off x="2029968" y="304800"/>
                            <a:ext cx="134317" cy="749808"/>
                          </a:xfrm>
                          <a:custGeom>
                            <a:avLst/>
                            <a:gdLst>
                              <a:gd name="connsiteX0" fmla="*/ 24384 w 134317"/>
                              <a:gd name="connsiteY0" fmla="*/ 0 h 749808"/>
                              <a:gd name="connsiteX1" fmla="*/ 134112 w 134317"/>
                              <a:gd name="connsiteY1" fmla="*/ 481584 h 749808"/>
                              <a:gd name="connsiteX2" fmla="*/ 0 w 134317"/>
                              <a:gd name="connsiteY2" fmla="*/ 749808 h 74980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34317" h="749808">
                                <a:moveTo>
                                  <a:pt x="24384" y="0"/>
                                </a:moveTo>
                                <a:cubicBezTo>
                                  <a:pt x="81280" y="178308"/>
                                  <a:pt x="138176" y="356616"/>
                                  <a:pt x="134112" y="481584"/>
                                </a:cubicBezTo>
                                <a:cubicBezTo>
                                  <a:pt x="130048" y="606552"/>
                                  <a:pt x="65024" y="678180"/>
                                  <a:pt x="0" y="749808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6D5DAB2" id="组合 12" o:spid="_x0000_s1536" style="width:218.25pt;height:108.3pt;mso-position-horizontal-relative:char;mso-position-vertical-relative:line" coordsize="27717,137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">
                <v:group id="Group 544" o:spid="_x0000_s1537" style="position:absolute;width:27717;height:13754" coordorigin="5610,8629" coordsize="4365,21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gP1xwAAAN0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1gm6TP8vglPQK5/AAAA//8DAFBLAQItABQABgAIAAAAIQDb4fbL7gAAAIUBAAATAAAAAAAA&#10;AAAAAAAAAAAAAABbQ29udGVudF9UeXBlc10ueG1sUEsBAi0AFAAGAAgAAAAhAFr0LFu/AAAAFQEA&#10;AAsAAAAAAAAAAAAAAAAAHwEAAF9yZWxzLy5yZWxzUEsBAi0AFAAGAAgAAAAhACouA/XHAAAA3QAA&#10;AA8AAAAAAAAAAAAAAAAABwIAAGRycy9kb3ducmV2LnhtbFBLBQYAAAAAAwADALcAAAD7AgAAAAA=&#10;">
                  <v:group id="Group 546" o:spid="_x0000_s1538" style="position:absolute;left:8605;top:8858;width:1139;height:511" coordorigin="7657,8858" coordsize="1210,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">
                    <v:shape id="AutoShape 547" o:spid="_x0000_s1539" type="#_x0000_t16" style="position:absolute;left:7657;top:8858;width:1210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" adj="14557"/>
                    <v:group id="Group 548" o:spid="_x0000_s1540" style="position:absolute;left:8002;top:8901;width:58;height:132" coordorigin="1965,3216" coordsize="330,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">
                      <v:group id="Group 549" o:spid="_x0000_s1541" style="position:absolute;left:1980;top:3483;width:310;height:441" coordorigin="2310,3273" coordsize="310,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">
                        <v:shape id="AutoShape 550" o:spid="_x0000_s1542" type="#_x0000_t22" style="position:absolute;left:2310;top:3453;width:310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" adj="7328" fillcolor="silver"/>
                        <v:shape id="AutoShape 551" o:spid="_x0000_s1543" type="#_x0000_t22" style="position:absolute;left:2370;top:3273;width:18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" fillcolor="silver"/>
                      </v:group>
                      <v:shape id="AutoShape 552" o:spid="_x0000_s1544" type="#_x0000_t22" style="position:absolute;left:1965;top:3216;width:33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" adj="8486" fillcolor="silver"/>
                    </v:group>
                    <v:group id="Group 553" o:spid="_x0000_s1545" style="position:absolute;left:7892;top:9011;width:57;height:132" coordorigin="1965,3216" coordsize="330,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">
                      <v:group id="Group 554" o:spid="_x0000_s1546" style="position:absolute;left:1980;top:3483;width:310;height:441" coordorigin="2310,3273" coordsize="310,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95UoxgAAAN0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InnU/h7E56AXD0BAAD//wMAUEsBAi0AFAAGAAgAAAAhANvh9svuAAAAhQEAABMAAAAAAAAA&#10;AAAAAAAAAAAAAFtDb250ZW50X1R5cGVzXS54bWxQSwECLQAUAAYACAAAACEAWvQsW78AAAAVAQAA&#10;CwAAAAAAAAAAAAAAAAAfAQAAX3JlbHMvLnJlbHNQSwECLQAUAAYACAAAACEAr/eVKMYAAADdAAAA&#10;DwAAAAAAAAAAAAAAAAAHAgAAZHJzL2Rvd25yZXYueG1sUEsFBgAAAAADAAMAtwAAAPoCAAAAAA==&#10;">
                        <v:shape id="AutoShape 555" o:spid="_x0000_s1547" type="#_x0000_t22" style="position:absolute;left:2310;top:3453;width:310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" adj="7328" fillcolor="silver"/>
                        <v:shape id="AutoShape 556" o:spid="_x0000_s1548" type="#_x0000_t22" style="position:absolute;left:2370;top:3273;width:18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" fillcolor="silver"/>
                      </v:group>
                      <v:shape id="AutoShape 557" o:spid="_x0000_s1549" type="#_x0000_t22" style="position:absolute;left:1965;top:3216;width:33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" adj="8486" fillcolor="silver"/>
                    </v:group>
                    <v:shape id="AutoShape 558" o:spid="_x0000_s1550" type="#_x0000_t22" style="position:absolute;left:8167;top:8901;width:165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" adj="8515" fillcolor="silver"/>
                    <v:shape id="AutoShape 559" o:spid="_x0000_s1551" type="#_x0000_t22" style="position:absolute;left:8015;top:9078;width:165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" adj="8515" fillcolor="silver"/>
                    <v:shape id="AutoShape 560" o:spid="_x0000_s1552" type="#_x0000_t22" style="position:absolute;left:8490;top:8899;width:165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" adj="8515" fillcolor="silver"/>
                    <v:shape id="AutoShape 561" o:spid="_x0000_s1553" type="#_x0000_t22" style="position:absolute;left:8338;top:9076;width:165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" adj="8515" fillcolor="silver"/>
                  </v:group>
                  <v:group id="Group 562" o:spid="_x0000_s1554" style="position:absolute;left:7313;top:9297;width:935;height:805" coordorigin="7313,9297" coordsize="935,8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h9jgxwAAAN0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zjZAGPN+EJyM0vAAAA//8DAFBLAQItABQABgAIAAAAIQDb4fbL7gAAAIUBAAATAAAAAAAA&#10;AAAAAAAAAAAAAABbQ29udGVudF9UeXBlc10ueG1sUEsBAi0AFAAGAAgAAAAhAFr0LFu/AAAAFQEA&#10;AAsAAAAAAAAAAAAAAAAAHwEAAF9yZWxzLy5yZWxzUEsBAi0AFAAGAAgAAAAhAHqH2ODHAAAA3QAA&#10;AA8AAAAAAAAAAAAAAAAABwIAAGRycy9kb3ducmV2LnhtbFBLBQYAAAAAAwADALcAAAD7AgAAAAA=&#10;">
                    <v:group id="Group 563" o:spid="_x0000_s1555" style="position:absolute;left:7313;top:9297;width:935;height:805" coordorigin="7313,9297" coordsize="935,8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">
                      <v:shape id="Freeform 564" o:spid="_x0000_s1556" style="position:absolute;left:7440;top:9356;width:740;height:579;visibility:visible;mso-wrap-style:square;v-text-anchor:top" coordsize="1126,8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" path="m,735l376,r750,90l766,885,,735xe">
                        <v:path arrowok="t" o:connecttype="custom" o:connectlocs="0,481;247,0;740,59;503,579;0,481" o:connectangles="0,0,0,0,0"/>
                      </v:shape>
                      <v:shape id="Freeform 565" o:spid="_x0000_s1557" style="position:absolute;left:7696;top:9297;width:552;height:118;visibility:visible;mso-wrap-style:square;v-text-anchor:top" coordsize="84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" path="m,75l136,,840,90,720,180e" filled="f">
                        <v:path arrowok="t" o:connecttype="custom" o:connectlocs="0,49;89,0;552,59;473,118" o:connectangles="0,0,0,0"/>
                      </v:shape>
                      <v:shape id="Freeform 566" o:spid="_x0000_s1558" style="position:absolute;left:7953;top:9366;width:286;height:566;visibility:visible;mso-wrap-style:square;v-text-anchor:top" coordsize="436,8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" path="m436,r,735l,885e" filled="f">
                        <v:path arrowok="t" o:connecttype="custom" o:connectlocs="286,0;286,470;0,566" o:connectangles="0,0,0"/>
                      </v:shape>
                      <v:shape id="Freeform 567" o:spid="_x0000_s1559" style="position:absolute;left:7313;top:9837;width:630;height:167;visibility:visible;mso-wrap-style:square;v-text-anchor:top" coordsize="960,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" path="m194,l,105,720,255,960,150e" filled="f">
                        <v:path arrowok="t" o:connecttype="custom" o:connectlocs="127,0;0,69;473,167;630,98" o:connectangles="0,0,0,0"/>
                      </v:shape>
                      <v:shape id="Freeform 568" o:spid="_x0000_s1560" style="position:absolute;left:7313;top:9837;width:935;height:265;visibility:visible;mso-wrap-style:square;v-text-anchor:top" coordsize="1424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" path="m,90l44,255,704,405,1424,150,1410,e" filled="f">
                        <v:path arrowok="t" o:connecttype="custom" o:connectlocs="0,59;29,167;462,265;935,98;926,0" o:connectangles="0,0,0,0,0"/>
                      </v:shape>
                      <v:shape id="Freeform 569" o:spid="_x0000_s1561" style="position:absolute;left:7549;top:9405;width:581;height:402;visibility:visible;mso-wrap-style:square;v-text-anchor:top" coordsize="884,6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" path="m240,l,495,630,615,884,75,240,xe">
                        <v:path arrowok="t" o:connecttype="custom" o:connectlocs="158,0;0,324;414,402;581,49;158,0" o:connectangles="0,0,0,0,0"/>
                      </v:shape>
                    </v:group>
                    <v:group id="Group 570" o:spid="_x0000_s1562" style="position:absolute;left:7438;top:9808;width:54;height:96" coordorigin="8770,5805" coordsize="72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">
                      <v:shape id="AutoShape 571" o:spid="_x0000_s1563" type="#_x0000_t22" style="position:absolute;left:8774;top:5805;width:68;height: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"/>
                      <v:shape id="AutoShape 572" o:spid="_x0000_s1564" type="#_x0000_t22" style="position:absolute;left:8770;top:5850;width:68;height: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"/>
                    </v:group>
                    <v:group id="Group 573" o:spid="_x0000_s1565" style="position:absolute;left:7714;top:9865;width:53;height:98" coordorigin="8770,5805" coordsize="72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">
                      <v:shape id="AutoShape 574" o:spid="_x0000_s1566" type="#_x0000_t22" style="position:absolute;left:8774;top:5805;width:68;height: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"/>
                      <v:shape id="AutoShape 575" o:spid="_x0000_s1567" type="#_x0000_t22" style="position:absolute;left:8770;top:5850;width:68;height: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"/>
                    </v:group>
                    <v:group id="Group 576" o:spid="_x0000_s1568" style="position:absolute;left:7657;top:9460;width:371;height:228;rotation:3" coordorigin="8415,5546" coordsize="1614,9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">
                      <v:line id="Line 577" o:spid="_x0000_s1569" style="position:absolute;rotation:10;visibility:visible;mso-wrap-style:square" from="8415,5790" to="8551,5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" strokeweight=".5pt">
                        <o:lock v:ext="edit" aspectratio="t"/>
                      </v:line>
                      <v:line id="Line 578" o:spid="_x0000_s1570" style="position:absolute;rotation:10;visibility:visible;mso-wrap-style:square" from="8561,5772" to="8629,58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" strokeweight=".5pt">
                        <o:lock v:ext="edit" aspectratio="t"/>
                      </v:line>
                      <v:line id="Line 579" o:spid="_x0000_s1571" style="position:absolute;rotation:10;visibility:visible;mso-wrap-style:square" from="8659,5716" to="8719,57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" strokeweight=".5pt">
                        <o:lock v:ext="edit" aspectratio="t"/>
                      </v:line>
                      <v:line id="Line 580" o:spid="_x0000_s1572" style="position:absolute;rotation:10;visibility:visible;mso-wrap-style:square" from="8764,5671" to="8814,5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" strokeweight=".5pt">
                        <o:lock v:ext="edit" aspectratio="t"/>
                      </v:line>
                      <v:line id="Line 581" o:spid="_x0000_s1573" style="position:absolute;rotation:10;visibility:visible;mso-wrap-style:square" from="8874,5638" to="8913,57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" strokeweight=".5pt">
                        <o:lock v:ext="edit" aspectratio="t"/>
                      </v:line>
                      <v:line id="Line 582" o:spid="_x0000_s1574" style="position:absolute;rotation:10;visibility:visible;mso-wrap-style:square" from="8971,5546" to="9022,57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" strokeweight=".5pt">
                        <o:lock v:ext="edit" aspectratio="t"/>
                      </v:line>
                      <v:line id="Line 583" o:spid="_x0000_s1575" style="position:absolute;rotation:10;visibility:visible;mso-wrap-style:square" from="9102,5611" to="9119,57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" strokeweight=".5pt">
                        <o:lock v:ext="edit" aspectratio="t"/>
                      </v:line>
                      <v:line id="Line 584" o:spid="_x0000_s1576" style="position:absolute;rotation:10;visibility:visible;mso-wrap-style:square" from="9218,5617" to="9224,57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" strokeweight=".5pt">
                        <o:lock v:ext="edit" aspectratio="t"/>
                      </v:line>
                      <v:line id="Line 585" o:spid="_x0000_s1577" style="position:absolute;rotation:-10;flip:x;visibility:visible;mso-wrap-style:square" from="9326,5636" to="9332,57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" strokeweight=".5pt">
                        <o:lock v:ext="edit" aspectratio="t"/>
                      </v:line>
                      <v:line id="Line 586" o:spid="_x0000_s1578" style="position:absolute;rotation:-10;flip:x;visibility:visible;mso-wrap-style:square" from="9426,5668" to="9443,57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" strokeweight=".5pt">
                        <o:lock v:ext="edit" aspectratio="t"/>
                      </v:line>
                      <v:line id="Line 587" o:spid="_x0000_s1579" style="position:absolute;rotation:-10;flip:x;visibility:visible;mso-wrap-style:square" from="9527,5645" to="9578,5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" strokeweight=".5pt">
                        <o:lock v:ext="edit" aspectratio="t"/>
                      </v:line>
                      <v:line id="Line 588" o:spid="_x0000_s1580" style="position:absolute;rotation:-10;flip:x;visibility:visible;mso-wrap-style:square" from="9611,5768" to="9650,5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" strokeweight=".5pt">
                        <o:lock v:ext="edit" aspectratio="t"/>
                      </v:line>
                      <v:line id="Line 589" o:spid="_x0000_s1581" style="position:absolute;rotation:-10;flip:x;visibility:visible;mso-wrap-style:square" from="9694,5835" to="9744,5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" strokeweight=".5pt">
                        <o:lock v:ext="edit" aspectratio="t"/>
                      </v:line>
                      <v:line id="Line 590" o:spid="_x0000_s1582" style="position:absolute;rotation:-10;flip:x;visibility:visible;mso-wrap-style:square" from="9768,5911" to="9828,59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" strokeweight=".5pt">
                        <o:lock v:ext="edit" aspectratio="t"/>
                      </v:line>
                      <v:line id="Line 591" o:spid="_x0000_s1583" style="position:absolute;rotation:-10;flip:x;visibility:visible;mso-wrap-style:square" from="9834,5997" to="9902,6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" strokeweight=".5pt">
                        <o:lock v:ext="edit" aspectratio="t"/>
                      </v:line>
                      <v:line id="Line 592" o:spid="_x0000_s1584" style="position:absolute;rotation:-10;flip:x;visibility:visible;mso-wrap-style:square" from="9893,6050" to="10029,6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" strokeweight=".5pt">
                        <o:lock v:ext="edit" aspectratio="t"/>
                      </v:line>
                      <v:shape id="Arc 593" o:spid="_x0000_s1585" style="position:absolute;left:8509;top:5707;width:1376;height:834;rotation:10;visibility:visible;mso-wrap-style:square;v-text-anchor:top" coordsize="33667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" path="m-1,8009nfc4101,2943,10270,,16789,v6568,,12779,2988,16878,8120em-1,8009nsc4101,2943,10270,,16789,v6568,,12779,2988,16878,8120l16789,21600,-1,8009xe" filled="f" strokeweight=".5pt">
                        <v:path arrowok="t" o:extrusionok="f" o:connecttype="custom" o:connectlocs="0,309;1376,314;686,834" o:connectangles="0,0,0"/>
                        <o:lock v:ext="edit" aspectratio="t"/>
                      </v:shape>
                    </v:group>
                    <v:line id="Line 594" o:spid="_x0000_s1586" style="position:absolute;visibility:visible;mso-wrap-style:square" from="7687,9534" to="7736,9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"/>
                    <v:shape id="Text Box 595" o:spid="_x0000_s1587" type="#_x0000_t202" style="position:absolute;left:7641;top:9442;width:437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" filled="f" stroked="f">
                      <v:textbox>
                        <w:txbxContent>
                          <w:p w14:paraId="01E43E45" w14:textId="77777777" w:rsidR="005658B1" w:rsidRDefault="00000000">
                            <w:pPr>
                              <w:rPr>
                                <w:iCs/>
                              </w:rPr>
                            </w:pPr>
                            <w:r>
                              <w:rPr>
                                <w:rFonts w:hint="eastAsia"/>
                                <w:iCs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line id="Line 596" o:spid="_x0000_s1588" style="position:absolute;visibility:visible;mso-wrap-style:square" from="7397,9964" to="7462,9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"/>
                    <v:group id="Group 597" o:spid="_x0000_s1589" style="position:absolute;left:7616;top:9988;width:65;height:64" coordorigin="8174,7065" coordsize="79,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">
                      <v:line id="Line 598" o:spid="_x0000_s1590" style="position:absolute;visibility:visible;mso-wrap-style:square" from="8174,7095" to="8253,7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"/>
                      <v:line id="Line 599" o:spid="_x0000_s1591" style="position:absolute;rotation:75;visibility:visible;mso-wrap-style:square" from="8174,7095" to="8253,7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"/>
                    </v:group>
                  </v:group>
                  <v:group id="Group 600" o:spid="_x0000_s1592" style="position:absolute;left:6279;top:10098;width:622;height:360" coordorigin="6644,3616" coordsize="853,4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">
                    <v:rect id="Rectangle 601" o:spid="_x0000_s1593" style="position:absolute;left:6931;top:3724;width:62;height: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"/>
                    <v:shape id="AutoShape 602" o:spid="_x0000_s1594" type="#_x0000_t16" style="position:absolute;left:6644;top:3806;width:853;height:3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" adj="14815"/>
                    <v:group id="Group 603" o:spid="_x0000_s1595" style="position:absolute;left:6813;top:3796;width:55;height:118" coordorigin="1068,3186" coordsize="330,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">
                      <v:group id="Group 604" o:spid="_x0000_s1596" style="position:absolute;left:1080;top:3453;width:310;height:441" coordorigin="2310,3273" coordsize="310,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">
                        <v:shape id="AutoShape 605" o:spid="_x0000_s1597" type="#_x0000_t22" style="position:absolute;left:2310;top:3453;width:310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" adj="7328" fillcolor="silver"/>
                        <v:shape id="AutoShape 606" o:spid="_x0000_s1598" type="#_x0000_t22" style="position:absolute;left:2370;top:3273;width:18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" fillcolor="silver"/>
                      </v:group>
                      <v:shape id="AutoShape 607" o:spid="_x0000_s1599" type="#_x0000_t22" style="position:absolute;left:1068;top:3186;width:33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" adj="8486" fillcolor="silver"/>
                    </v:group>
                    <v:group id="Group 608" o:spid="_x0000_s1600" style="position:absolute;left:7298;top:3787;width:55;height:118" coordorigin="1068,3186" coordsize="330,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">
                      <v:group id="Group 609" o:spid="_x0000_s1601" style="position:absolute;left:1080;top:3453;width:310;height:441" coordorigin="2310,3273" coordsize="310,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">
                        <v:shape id="AutoShape 610" o:spid="_x0000_s1602" type="#_x0000_t22" style="position:absolute;left:2310;top:3453;width:310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" adj="7328" fillcolor="silver"/>
                        <v:shape id="AutoShape 611" o:spid="_x0000_s1603" type="#_x0000_t22" style="position:absolute;left:2370;top:3273;width:18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" fillcolor="silver"/>
                      </v:group>
                      <v:shape id="AutoShape 612" o:spid="_x0000_s1604" type="#_x0000_t22" style="position:absolute;left:1068;top:3186;width:33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" adj="8486" fillcolor="silver"/>
                    </v:group>
                    <v:shape id="AutoShape 613" o:spid="_x0000_s1605" type="#_x0000_t7" style="position:absolute;left:7105;top:3858;width:169;height: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" adj="12501"/>
                    <v:rect id="Rectangle 614" o:spid="_x0000_s1606" style="position:absolute;left:7182;top:3727;width:62;height:1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"/>
                    <v:rect id="Rectangle 615" o:spid="_x0000_s1607" style="position:absolute;left:7153;top:3750;width:61;height:1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"/>
                    <v:group id="Group 616" o:spid="_x0000_s1608" style="position:absolute;left:6894;top:3616;width:469;height:63;rotation:-30" coordorigin="7070,3481" coordsize="715,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">
                      <v:rect id="Rectangle 617" o:spid="_x0000_s1609" style="position:absolute;left:7070;top:3486;width:482;height:1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"/>
                      <v:shape id="AutoShape 618" o:spid="_x0000_s1610" type="#_x0000_t22" style="position:absolute;left:7607;top:3430;width:127;height:229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" adj="8486" fillcolor="silver"/>
                    </v:group>
                    <v:shape id="AutoShape 619" o:spid="_x0000_s1611" type="#_x0000_t7" style="position:absolute;left:6870;top:3855;width:169;height: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" adj="12501"/>
                    <v:rect id="Rectangle 620" o:spid="_x0000_s1612" style="position:absolute;left:6908;top:3747;width:61;height: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"/>
                    <v:oval id="Oval 621" o:spid="_x0000_s1613" style="position:absolute;left:6927;top:3775;width:22;height: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" fillcolor="black"/>
                  </v:group>
                  <v:group id="Group 622" o:spid="_x0000_s1614" style="position:absolute;left:8282;top:10111;width:622;height:360" coordorigin="6644,3616" coordsize="853,4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">
                    <v:rect id="Rectangle 623" o:spid="_x0000_s1615" style="position:absolute;left:6931;top:3724;width:62;height: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"/>
                    <v:shape id="AutoShape 624" o:spid="_x0000_s1616" type="#_x0000_t16" style="position:absolute;left:6644;top:3806;width:853;height:3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" adj="14815"/>
                    <v:group id="Group 625" o:spid="_x0000_s1617" style="position:absolute;left:6813;top:3796;width:55;height:118" coordorigin="1068,3186" coordsize="330,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">
                      <v:group id="Group 626" o:spid="_x0000_s1618" style="position:absolute;left:1080;top:3453;width:310;height:441" coordorigin="2310,3273" coordsize="310,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">
                        <v:shape id="AutoShape 627" o:spid="_x0000_s1619" type="#_x0000_t22" style="position:absolute;left:2310;top:3453;width:310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" adj="7328" fillcolor="silver"/>
                        <v:shape id="AutoShape 628" o:spid="_x0000_s1620" type="#_x0000_t22" style="position:absolute;left:2370;top:3273;width:18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" fillcolor="silver"/>
                      </v:group>
                      <v:shape id="AutoShape 629" o:spid="_x0000_s1621" type="#_x0000_t22" style="position:absolute;left:1068;top:3186;width:33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" adj="8486" fillcolor="silver"/>
                    </v:group>
                    <v:group id="Group 630" o:spid="_x0000_s1622" style="position:absolute;left:7298;top:3787;width:55;height:118" coordorigin="1068,3186" coordsize="330,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">
                      <v:group id="Group 631" o:spid="_x0000_s1623" style="position:absolute;left:1080;top:3453;width:310;height:441" coordorigin="2310,3273" coordsize="310,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chvJxwAAAN0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yTeAGPN+EJyM0vAAAA//8DAFBLAQItABQABgAIAAAAIQDb4fbL7gAAAIUBAAATAAAAAAAA&#10;AAAAAAAAAAAAAABbQ29udGVudF9UeXBlc10ueG1sUEsBAi0AFAAGAAgAAAAhAFr0LFu/AAAAFQEA&#10;AAsAAAAAAAAAAAAAAAAAHwEAAF9yZWxzLy5yZWxzUEsBAi0AFAAGAAgAAAAhANJyG8nHAAAA3QAA&#10;AA8AAAAAAAAAAAAAAAAABwIAAGRycy9kb3ducmV2LnhtbFBLBQYAAAAAAwADALcAAAD7AgAAAAA=&#10;">
                        <v:shape id="AutoShape 632" o:spid="_x0000_s1624" type="#_x0000_t22" style="position:absolute;left:2310;top:3453;width:310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" adj="7328" fillcolor="silver"/>
                        <v:shape id="AutoShape 633" o:spid="_x0000_s1625" type="#_x0000_t22" style="position:absolute;left:2370;top:3273;width:18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" fillcolor="silver"/>
                      </v:group>
                      <v:shape id="AutoShape 634" o:spid="_x0000_s1626" type="#_x0000_t22" style="position:absolute;left:1068;top:3186;width:33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" adj="8486" fillcolor="silver"/>
                    </v:group>
                    <v:shape id="AutoShape 635" o:spid="_x0000_s1627" type="#_x0000_t7" style="position:absolute;left:7105;top:3858;width:169;height: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" adj="12501"/>
                    <v:rect id="Rectangle 636" o:spid="_x0000_s1628" style="position:absolute;left:7182;top:3727;width:62;height:1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"/>
                    <v:rect id="Rectangle 637" o:spid="_x0000_s1629" style="position:absolute;left:7153;top:3750;width:61;height:1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"/>
                    <v:group id="Group 638" o:spid="_x0000_s1630" style="position:absolute;left:6894;top:3616;width:469;height:63;rotation:-30" coordorigin="7070,3481" coordsize="715,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">
                      <v:rect id="Rectangle 639" o:spid="_x0000_s1631" style="position:absolute;left:7070;top:3486;width:482;height:1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"/>
                      <v:shape id="AutoShape 640" o:spid="_x0000_s1632" type="#_x0000_t22" style="position:absolute;left:7607;top:3430;width:127;height:229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" adj="8486" fillcolor="silver"/>
                    </v:group>
                    <v:shape id="AutoShape 641" o:spid="_x0000_s1633" type="#_x0000_t7" style="position:absolute;left:6870;top:3855;width:169;height: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" adj="12501"/>
                    <v:rect id="Rectangle 642" o:spid="_x0000_s1634" style="position:absolute;left:6908;top:3747;width:61;height: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"/>
                    <v:oval id="Oval 643" o:spid="_x0000_s1635" style="position:absolute;left:6927;top:3775;width:22;height: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" fillcolor="black"/>
                  </v:group>
                  <v:group id="Group 644" o:spid="_x0000_s1636" style="position:absolute;left:5964;top:9285;width:811;height:548" coordorigin="5964,9168" coordsize="811,5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">
                    <v:group id="Group 645" o:spid="_x0000_s1637" style="position:absolute;left:5964;top:9504;width:811;height:212" coordorigin="2678,2254" coordsize="1970,5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dd3xQAAAN0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">
                      <v:shape id="AutoShape 646" o:spid="_x0000_s1638" type="#_x0000_t16" style="position:absolute;left:2678;top:2354;width:1970;height: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" adj="17446"/>
                      <v:group id="Group 647" o:spid="_x0000_s1639" style="position:absolute;left:4293;top:2274;width:121;height:259" coordorigin="1965,3216" coordsize="330,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">
                        <v:group id="Group 648" o:spid="_x0000_s1640" style="position:absolute;left:1980;top:3483;width:310;height:441" coordorigin="2310,3273" coordsize="310,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">
                          <v:shape id="AutoShape 649" o:spid="_x0000_s1641" type="#_x0000_t22" style="position:absolute;left:2310;top:3453;width:310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" adj="7328" fillcolor="silver"/>
                          <v:shape id="AutoShape 650" o:spid="_x0000_s1642" type="#_x0000_t22" style="position:absolute;left:2370;top:3273;width:18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" fillcolor="silver"/>
                        </v:group>
                        <v:shape id="AutoShape 651" o:spid="_x0000_s1643" type="#_x0000_t22" style="position:absolute;left:1965;top:3216;width:33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" adj="8486" fillcolor="silver"/>
                      </v:group>
                      <v:group id="Group 652" o:spid="_x0000_s1644" style="position:absolute;left:2953;top:2254;width:121;height:259" coordorigin="1068,3186" coordsize="330,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">
                        <v:group id="Group 653" o:spid="_x0000_s1645" style="position:absolute;left:1080;top:3453;width:310;height:441" coordorigin="2310,3273" coordsize="310,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">
                          <v:shape id="AutoShape 654" o:spid="_x0000_s1646" type="#_x0000_t22" style="position:absolute;left:2310;top:3453;width:310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" adj="7328" fillcolor="silver"/>
                          <v:shape id="AutoShape 655" o:spid="_x0000_s1647" type="#_x0000_t22" style="position:absolute;left:2370;top:3273;width:18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" fillcolor="silver"/>
                        </v:group>
                        <v:shape id="AutoShape 656" o:spid="_x0000_s1648" type="#_x0000_t22" style="position:absolute;left:1068;top:3186;width:33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" adj="8486" fillcolor="silver"/>
                      </v:group>
                      <v:shape id="AutoShape 657" o:spid="_x0000_s1649" type="#_x0000_t22" style="position:absolute;left:3582;top:2026;width:200;height:727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" adj="3158" fillcolor="silver"/>
                      <v:shape id="Freeform 658" o:spid="_x0000_s1650" style="position:absolute;left:2993;top:2318;width:307;height:155;visibility:visible;mso-wrap-style:square;v-text-anchor:top" coordsize="735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" path="m,312c70,260,140,208,210,156,280,104,333,,420,v87,,201,78,315,156e" filled="f" strokeweight="1.5pt">
                        <v:path arrowok="t" o:connecttype="custom" o:connectlocs="0,155;88,78;175,0;307,78" o:connectangles="0,0,0,0"/>
                      </v:shape>
                      <v:shape id="Freeform 659" o:spid="_x0000_s1651" style="position:absolute;left:3998;top:2334;width:352;height:119;visibility:visible;mso-wrap-style:square;v-text-anchor:top" coordsize="735,2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" path="m,182c26,117,53,52,105,26,157,,245,,315,26v70,26,140,130,210,156c595,208,665,195,735,182e" filled="f" strokeweight="1.5pt">
                        <v:path arrowok="t" o:connecttype="custom" o:connectlocs="0,104;50,15;151,15;251,104;352,104" o:connectangles="0,0,0,0,0"/>
                      </v:shape>
                    </v:group>
                    <v:shape id="Text Box 660" o:spid="_x0000_s1652" type="#_x0000_t202" style="position:absolute;left:6148;top:9168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" filled="f" stroked="f">
                      <v:textbox>
                        <w:txbxContent>
                          <w:p w14:paraId="20107DFD" w14:textId="77777777" w:rsidR="005658B1" w:rsidRDefault="00000000"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R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shape id="Text Box 661" o:spid="_x0000_s1653" type="#_x0000_t202" style="position:absolute;left:6358;top:10330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" filled="f" stroked="f">
                    <v:textbox>
                      <w:txbxContent>
                        <w:p w14:paraId="1EE7B488" w14:textId="77777777" w:rsidR="005658B1" w:rsidRDefault="00000000"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S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662" o:spid="_x0000_s1654" type="#_x0000_t202" style="position:absolute;left:8351;top:10344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" filled="f" stroked="f">
                    <v:textbox>
                      <w:txbxContent>
                        <w:p w14:paraId="01C9E772" w14:textId="77777777" w:rsidR="005658B1" w:rsidRDefault="00000000"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S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group id="Group 663" o:spid="_x0000_s1655" style="position:absolute;left:5898;top:8629;width:1037;height:619" coordorigin="5872,8538" coordsize="1037,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">
                    <v:group id="Group 664" o:spid="_x0000_s1656" style="position:absolute;left:5964;top:8884;width:894;height:273" coordorigin="5646,10836" coordsize="1260,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">
                      <v:rect id="Rectangle 665" o:spid="_x0000_s1657" alt="浅色上对角线" style="position:absolute;left:5646;top:11050;width:1260;height:1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" fillcolor="black">
                        <v:fill r:id="rId10" o:title="" type="pattern"/>
                      </v:rect>
                      <v:rect id="Rectangle 666" o:spid="_x0000_s1658" style="position:absolute;left:5964;top:10836;width:584;height: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" fillcolor="#595959">
                        <v:fill color2="silver" focus="50%" type="gradient"/>
                      </v:rect>
                      <v:rect id="Rectangle 667" o:spid="_x0000_s1659" style="position:absolute;left:5874;top:10895;width:90;height: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" fillcolor="#595959">
                        <v:fill color2="silver" focus="50%" type="gradient"/>
                      </v:rect>
                      <v:shape id="Freeform 668" o:spid="_x0000_s1660" style="position:absolute;left:6558;top:10889;width:138;height:117;visibility:visible;mso-wrap-style:square;v-text-anchor:top" coordsize="630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" path="m,156l105,,210,312,315,,420,312,525,,630,156e" filled="f">
                        <v:path arrowok="t" o:connecttype="custom" o:connectlocs="0,59;23,0;46,117;69,0;92,117;115,0;138,59" o:connectangles="0,0,0,0,0,0,0"/>
                      </v:shape>
                      <v:shape id="Freeform 669" o:spid="_x0000_s1661" style="position:absolute;left:6695;top:10867;width:194;height:162;flip:x;visibility:visible;mso-wrap-style:square;v-text-anchor:top" coordsize="1155,1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" path="m1155,l945,r,1092l,1092r,156l1155,1248,1155,xe">
                        <v:path arrowok="t" o:connecttype="custom" o:connectlocs="194,0;159,0;159,142;0,142;0,162;194,162;194,0" o:connectangles="0,0,0,0,0,0,0"/>
                      </v:shape>
                      <v:shape id="Freeform 670" o:spid="_x0000_s1662" style="position:absolute;left:5672;top:10867;width:193;height:162;visibility:visible;mso-wrap-style:square;v-text-anchor:top" coordsize="1155,1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" path="m1155,l945,r,1092l,1092r,156l1155,1248,1155,xe">
                        <v:path arrowok="t" o:connecttype="custom" o:connectlocs="193,0;158,0;158,142;0,142;0,162;193,162;193,0" o:connectangles="0,0,0,0,0,0,0"/>
                      </v:shape>
                      <v:group id="Group 671" o:spid="_x0000_s1663" style="position:absolute;left:5706;top:10883;width:66;height:112" coordorigin="1965,3216" coordsize="330,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">
                        <v:group id="Group 672" o:spid="_x0000_s1664" style="position:absolute;left:1980;top:3483;width:310;height:441" coordorigin="2310,3273" coordsize="310,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">
                          <v:shape id="AutoShape 673" o:spid="_x0000_s1665" type="#_x0000_t22" style="position:absolute;left:2310;top:3453;width:310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" adj="7328" fillcolor="silver"/>
                          <v:shape id="AutoShape 674" o:spid="_x0000_s1666" type="#_x0000_t22" style="position:absolute;left:2370;top:3273;width:18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" fillcolor="silver"/>
                        </v:group>
                        <v:shape id="AutoShape 675" o:spid="_x0000_s1667" type="#_x0000_t22" style="position:absolute;left:1965;top:3216;width:33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" adj="8486" fillcolor="silver"/>
                      </v:group>
                      <v:group id="Group 676" o:spid="_x0000_s1668" style="position:absolute;left:6794;top:10883;width:66;height:112" coordorigin="1068,3186" coordsize="330,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">
                        <v:group id="Group 677" o:spid="_x0000_s1669" style="position:absolute;left:1080;top:3453;width:310;height:441" coordorigin="2310,3273" coordsize="310,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">
                          <v:shape id="AutoShape 678" o:spid="_x0000_s1670" type="#_x0000_t22" style="position:absolute;left:2310;top:3453;width:310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" adj="7328" fillcolor="silver"/>
                          <v:shape id="AutoShape 679" o:spid="_x0000_s1671" type="#_x0000_t22" style="position:absolute;left:2370;top:3273;width:18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" fillcolor="silver"/>
                        </v:group>
                        <v:shape id="AutoShape 680" o:spid="_x0000_s1672" type="#_x0000_t22" style="position:absolute;left:1068;top:3186;width:33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" adj="8486" fillcolor="silver"/>
                      </v:group>
                    </v:group>
                    <v:group id="Group 681" o:spid="_x0000_s1673" style="position:absolute;left:5872;top:8814;width:110;height:109" coordorigin="7856,10228" coordsize="110,1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Gi0xQAAAN0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">
                      <v:line id="Line 682" o:spid="_x0000_s1674" style="position:absolute;visibility:visible;mso-wrap-style:square" from="7856,10269" to="7966,10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"/>
                      <v:line id="Line 683" o:spid="_x0000_s1675" style="position:absolute;rotation:75;visibility:visible;mso-wrap-style:square" from="7857,10269" to="7966,10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"/>
                    </v:group>
                    <v:line id="Line 684" o:spid="_x0000_s1676" style="position:absolute;visibility:visible;mso-wrap-style:square" from="6804,8871" to="6909,8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"/>
                    <v:shape id="Text Box 685" o:spid="_x0000_s1677" type="#_x0000_t202" style="position:absolute;left:5991;top:8538;width:840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" filled="f" stroked="f">
                      <v:textbox>
                        <w:txbxContent>
                          <w:p w14:paraId="31857AB6" w14:textId="77777777" w:rsidR="005658B1" w:rsidRDefault="00000000"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干电池</w:t>
                            </w:r>
                          </w:p>
                        </w:txbxContent>
                      </v:textbox>
                    </v:shape>
                  </v:group>
                  <v:shape id="Freeform 686" o:spid="_x0000_s1678" style="position:absolute;left:5825;top:9039;width:244;height:620;visibility:visible;mso-wrap-style:square;v-text-anchor:top" coordsize="244,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" path="m244,c209,23,70,59,35,139,,219,,398,35,478v35,80,166,113,209,142e" filled="f">
                    <v:path arrowok="t" o:connecttype="custom" o:connectlocs="244,0;35,139;35,478;244,620" o:connectangles="0,0,0,0"/>
                  </v:shape>
                  <v:shape id="Freeform 687" o:spid="_x0000_s1679" style="position:absolute;left:6349;top:9698;width:389;height:545;visibility:visible;mso-wrap-style:square;v-text-anchor:top" coordsize="389,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" path="m284,v11,24,105,87,66,144c311,201,100,277,50,344v-50,67,,159,,201e" filled="f">
                    <v:path arrowok="t" o:connecttype="custom" o:connectlocs="284,0;350,144;50,344;50,545" o:connectangles="0,0,0,0"/>
                  </v:shape>
                  <v:shape id="Freeform 688" o:spid="_x0000_s1680" style="position:absolute;left:6762;top:9943;width:979;height:431;visibility:visible;mso-wrap-style:square;v-text-anchor:top" coordsize="979,4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" path="m979,c960,54,950,254,864,325,778,396,607,419,463,425,319,431,96,375,,362e" filled="f">
                    <v:path arrowok="t" o:connecttype="custom" o:connectlocs="979,0;864,325;463,425;0,362" o:connectangles="0,0,0,0"/>
                  </v:shape>
                  <v:rect id="Rectangle 689" o:spid="_x0000_s1681" style="position:absolute;left:5610;top:8716;width:4365;height:20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" filled="f"/>
                </v:group>
                <v:shape id="任意多边形 5" o:spid="_x0000_s1682" style="position:absolute;left:7924;top:1584;width:13472;height:1188;visibility:visible;mso-wrap-style:square;v-text-anchor:middle" coordsize="1347216,1188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" path="m,118801c226060,66985,452120,15169,676656,2977v224536,-12192,447548,15240,670560,42672e" filled="f" strokecolor="#ed7d31 [3205]" strokeweight="1pt">
                  <v:stroke joinstyle="miter"/>
                  <v:path arrowok="t" o:connecttype="custom" o:connectlocs="0,118801;676656,2977;1347216,45649" o:connectangles="0,0,0"/>
                </v:shape>
                <v:shape id="任意多边形 6" o:spid="_x0000_s1683" style="position:absolute;left:7985;top:2865;width:3719;height:4998;visibility:visible;mso-wrap-style:square;v-text-anchor:middle" coordsize="371856,4998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" path="m,c48260,135128,96520,270256,158496,353568v61976,83312,137668,114808,213360,146304e" filled="f" strokecolor="#ed7d31 [3205]" strokeweight="1pt">
                  <v:stroke joinstyle="miter"/>
                  <v:path arrowok="t" o:connecttype="custom" o:connectlocs="0,0;158496,353568;371856,499872" o:connectangles="0,0,0"/>
                </v:shape>
                <v:shape id="任意多边形 7" o:spid="_x0000_s1684" style="position:absolute;left:7559;top:10668;width:10302;height:1219;visibility:visible;mso-wrap-style:square;v-text-anchor:middle" coordsize="1030224,121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" path="m,c267716,60960,535432,121920,707136,121920,878840,121920,954532,60960,1030224,e" filled="f" strokecolor="#ed7d31 [3205]" strokeweight="1pt">
                  <v:stroke joinstyle="miter"/>
                  <v:path arrowok="t" o:connecttype="custom" o:connectlocs="0,0;707136,121920;1030224,0" o:connectangles="0,0,0"/>
                </v:shape>
                <v:shape id="任意多边形 8" o:spid="_x0000_s1685" style="position:absolute;left:20299;top:3048;width:1343;height:7498;visibility:visible;mso-wrap-style:square;v-text-anchor:middle" coordsize="134317,7498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" path="m24384,c81280,178308,138176,356616,134112,481584,130048,606552,65024,678180,,749808e" filled="f" strokecolor="#ed7d31 [3205]" strokeweight="1pt">
                  <v:stroke joinstyle="miter"/>
                  <v:path arrowok="t" o:connecttype="custom" o:connectlocs="24384,0;134112,481584;0,749808" o:connectangles="0,0,0"/>
                </v:shape>
                <w10:anchorlock/>
              </v:group>
            </w:pict>
          </mc:Fallback>
        </mc:AlternateContent>
      </w:r>
    </w:p>
    <w:p w14:paraId="4C3120EA" w14:textId="69C33CD2" w:rsidR="005658B1" w:rsidRPr="002F732F" w:rsidRDefault="00000000">
      <w:pPr>
        <w:spacing w:line="312" w:lineRule="auto"/>
        <w:rPr>
          <w:rFonts w:eastAsiaTheme="minorEastAsia"/>
          <w:color w:val="FF6600"/>
          <w:sz w:val="22"/>
          <w:szCs w:val="22"/>
        </w:rPr>
      </w:pPr>
      <w:r>
        <w:rPr>
          <w:rFonts w:ascii="Cambria Math" w:eastAsiaTheme="minorEastAsia" w:hAnsi="Cambria Math" w:cs="Cambria Math"/>
          <w:sz w:val="22"/>
          <w:szCs w:val="22"/>
        </w:rPr>
        <w:t>②</w:t>
      </w:r>
      <w:r>
        <w:rPr>
          <w:rFonts w:eastAsiaTheme="minorEastAsia"/>
          <w:sz w:val="22"/>
          <w:szCs w:val="22"/>
        </w:rPr>
        <w:t>20 Ω</w:t>
      </w:r>
      <w:r>
        <w:rPr>
          <w:rFonts w:eastAsiaTheme="minorEastAsia"/>
          <w:sz w:val="22"/>
          <w:szCs w:val="22"/>
        </w:rPr>
        <w:t>，闭合</w:t>
      </w:r>
      <w:r w:rsidR="002F732F">
        <w:rPr>
          <w:rFonts w:eastAsiaTheme="minorEastAsia" w:hint="eastAsia"/>
          <w:sz w:val="22"/>
          <w:szCs w:val="22"/>
        </w:rPr>
        <w:t xml:space="preserve">    </w:t>
      </w:r>
      <w:r>
        <w:rPr>
          <w:rFonts w:ascii="Cambria Math" w:eastAsiaTheme="minorEastAsia" w:hAnsi="Cambria Math" w:cs="Cambria Math"/>
          <w:sz w:val="22"/>
          <w:szCs w:val="22"/>
        </w:rPr>
        <w:t>③</w:t>
      </w:r>
      <w:r>
        <w:rPr>
          <w:rFonts w:eastAsiaTheme="minorEastAsia"/>
          <w:sz w:val="22"/>
          <w:szCs w:val="22"/>
        </w:rPr>
        <w:t>0.69</w:t>
      </w:r>
      <w:r w:rsidR="0038263A">
        <w:rPr>
          <w:rFonts w:eastAsiaTheme="minorEastAsia" w:hint="eastAsia"/>
          <w:sz w:val="22"/>
          <w:szCs w:val="22"/>
        </w:rPr>
        <w:t>Ω</w:t>
      </w:r>
      <w:r w:rsidR="002F732F">
        <w:rPr>
          <w:rFonts w:eastAsiaTheme="minorEastAsia" w:hint="eastAsia"/>
          <w:color w:val="FF6600"/>
          <w:sz w:val="22"/>
          <w:szCs w:val="22"/>
        </w:rPr>
        <w:t xml:space="preserve">    </w:t>
      </w:r>
      <w:r>
        <w:rPr>
          <w:rFonts w:ascii="Cambria Math" w:eastAsiaTheme="minorEastAsia" w:hAnsi="Cambria Math" w:cs="Cambria Math"/>
          <w:sz w:val="22"/>
          <w:szCs w:val="22"/>
        </w:rPr>
        <w:t>④</w:t>
      </w:r>
      <w:r>
        <w:rPr>
          <w:rFonts w:eastAsiaTheme="minorEastAsia"/>
          <w:sz w:val="22"/>
          <w:szCs w:val="22"/>
        </w:rPr>
        <w:t>小</w:t>
      </w:r>
    </w:p>
    <w:p w14:paraId="579C0BC8" w14:textId="07FF9ED6" w:rsidR="00B96059" w:rsidRDefault="00000000" w:rsidP="00B96059">
      <w:pPr>
        <w:spacing w:line="312" w:lineRule="auto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lastRenderedPageBreak/>
        <w:t>35.</w:t>
      </w:r>
      <w:r>
        <w:rPr>
          <w:rFonts w:eastAsiaTheme="minorEastAsia"/>
          <w:sz w:val="22"/>
          <w:szCs w:val="22"/>
        </w:rPr>
        <w:t>（</w:t>
      </w:r>
      <w:r>
        <w:rPr>
          <w:rFonts w:eastAsiaTheme="minorEastAsia"/>
          <w:sz w:val="22"/>
          <w:szCs w:val="22"/>
        </w:rPr>
        <w:t>2010·</w:t>
      </w:r>
      <w:r>
        <w:rPr>
          <w:rFonts w:eastAsiaTheme="minorEastAsia"/>
          <w:sz w:val="22"/>
          <w:szCs w:val="22"/>
        </w:rPr>
        <w:t>广东理综</w:t>
      </w:r>
      <w:r>
        <w:rPr>
          <w:rFonts w:eastAsiaTheme="minorEastAsia"/>
          <w:sz w:val="22"/>
          <w:szCs w:val="22"/>
        </w:rPr>
        <w:t>·35</w:t>
      </w:r>
      <w:r>
        <w:rPr>
          <w:rFonts w:eastAsiaTheme="minorEastAsia"/>
          <w:sz w:val="22"/>
          <w:szCs w:val="22"/>
        </w:rPr>
        <w:t>）（</w:t>
      </w:r>
      <w:r>
        <w:rPr>
          <w:rFonts w:eastAsiaTheme="minorEastAsia"/>
          <w:sz w:val="22"/>
          <w:szCs w:val="22"/>
        </w:rPr>
        <w:t>18</w:t>
      </w:r>
      <w:r>
        <w:rPr>
          <w:rFonts w:eastAsiaTheme="minorEastAsia"/>
          <w:sz w:val="22"/>
          <w:szCs w:val="22"/>
        </w:rPr>
        <w:t>分）如图所示，一条轨道固定在竖直平面内，粗糙的</w:t>
      </w:r>
      <w:r w:rsidRPr="00055F46">
        <w:rPr>
          <w:rFonts w:eastAsiaTheme="minorEastAsia"/>
          <w:i/>
          <w:iCs/>
          <w:sz w:val="22"/>
          <w:szCs w:val="22"/>
        </w:rPr>
        <w:t>ab</w:t>
      </w:r>
      <w:r>
        <w:rPr>
          <w:rFonts w:eastAsiaTheme="minorEastAsia"/>
          <w:sz w:val="22"/>
          <w:szCs w:val="22"/>
        </w:rPr>
        <w:t>段水平，</w:t>
      </w:r>
      <w:r w:rsidRPr="00055F46">
        <w:rPr>
          <w:rFonts w:eastAsiaTheme="minorEastAsia"/>
          <w:i/>
          <w:iCs/>
          <w:sz w:val="22"/>
          <w:szCs w:val="22"/>
        </w:rPr>
        <w:t>bcde</w:t>
      </w:r>
      <w:r>
        <w:rPr>
          <w:rFonts w:eastAsiaTheme="minorEastAsia"/>
          <w:sz w:val="22"/>
          <w:szCs w:val="22"/>
        </w:rPr>
        <w:t>段光滑，</w:t>
      </w:r>
      <w:r w:rsidRPr="00055F46">
        <w:rPr>
          <w:rFonts w:eastAsiaTheme="minorEastAsia"/>
          <w:i/>
          <w:iCs/>
          <w:sz w:val="22"/>
          <w:szCs w:val="22"/>
        </w:rPr>
        <w:t>cde</w:t>
      </w:r>
      <w:r>
        <w:rPr>
          <w:rFonts w:eastAsiaTheme="minorEastAsia"/>
          <w:sz w:val="22"/>
          <w:szCs w:val="22"/>
        </w:rPr>
        <w:t>段是以</w:t>
      </w:r>
      <w:r>
        <w:rPr>
          <w:rFonts w:eastAsiaTheme="minorEastAsia"/>
          <w:sz w:val="22"/>
          <w:szCs w:val="22"/>
        </w:rPr>
        <w:t>O</w:t>
      </w:r>
      <w:r>
        <w:rPr>
          <w:rFonts w:eastAsiaTheme="minorEastAsia"/>
          <w:sz w:val="22"/>
          <w:szCs w:val="22"/>
        </w:rPr>
        <w:t>为圆心、</w:t>
      </w:r>
      <w:r>
        <w:rPr>
          <w:rFonts w:eastAsiaTheme="minorEastAsia"/>
          <w:i/>
          <w:sz w:val="22"/>
          <w:szCs w:val="22"/>
        </w:rPr>
        <w:t>R</w:t>
      </w:r>
      <w:r>
        <w:rPr>
          <w:rFonts w:eastAsiaTheme="minorEastAsia"/>
          <w:sz w:val="22"/>
          <w:szCs w:val="22"/>
        </w:rPr>
        <w:t>为半径的一小段圆弧</w:t>
      </w:r>
      <w:r w:rsidR="002F732F">
        <w:rPr>
          <w:rFonts w:eastAsiaTheme="minorEastAsia"/>
          <w:sz w:val="22"/>
          <w:szCs w:val="22"/>
        </w:rPr>
        <w:t>．</w:t>
      </w:r>
      <w:r>
        <w:rPr>
          <w:rFonts w:eastAsiaTheme="minorEastAsia"/>
          <w:sz w:val="22"/>
          <w:szCs w:val="22"/>
        </w:rPr>
        <w:t>可视为质点的物块</w:t>
      </w:r>
      <w:r w:rsidRPr="00055F46">
        <w:rPr>
          <w:rFonts w:eastAsiaTheme="minorEastAsia"/>
          <w:i/>
          <w:iCs/>
          <w:sz w:val="22"/>
          <w:szCs w:val="22"/>
        </w:rPr>
        <w:t>A</w:t>
      </w:r>
      <w:r>
        <w:rPr>
          <w:rFonts w:eastAsiaTheme="minorEastAsia"/>
          <w:sz w:val="22"/>
          <w:szCs w:val="22"/>
        </w:rPr>
        <w:t>和</w:t>
      </w:r>
      <w:r w:rsidRPr="00055F46">
        <w:rPr>
          <w:rFonts w:eastAsiaTheme="minorEastAsia"/>
          <w:i/>
          <w:iCs/>
          <w:sz w:val="22"/>
          <w:szCs w:val="22"/>
        </w:rPr>
        <w:t>B</w:t>
      </w:r>
      <w:r>
        <w:rPr>
          <w:rFonts w:eastAsiaTheme="minorEastAsia"/>
          <w:sz w:val="22"/>
          <w:szCs w:val="22"/>
        </w:rPr>
        <w:t>紧靠在一起，静止于</w:t>
      </w:r>
      <w:r w:rsidRPr="00055F46">
        <w:rPr>
          <w:rFonts w:eastAsiaTheme="minorEastAsia"/>
          <w:i/>
          <w:iCs/>
          <w:sz w:val="22"/>
          <w:szCs w:val="22"/>
        </w:rPr>
        <w:t>b</w:t>
      </w:r>
      <w:r>
        <w:rPr>
          <w:rFonts w:eastAsiaTheme="minorEastAsia"/>
          <w:sz w:val="22"/>
          <w:szCs w:val="22"/>
        </w:rPr>
        <w:t>处，</w:t>
      </w:r>
      <w:r w:rsidRPr="00055F46">
        <w:rPr>
          <w:rFonts w:eastAsiaTheme="minorEastAsia"/>
          <w:i/>
          <w:iCs/>
          <w:sz w:val="22"/>
          <w:szCs w:val="22"/>
        </w:rPr>
        <w:t>A</w:t>
      </w:r>
      <w:r>
        <w:rPr>
          <w:rFonts w:eastAsiaTheme="minorEastAsia"/>
          <w:sz w:val="22"/>
          <w:szCs w:val="22"/>
        </w:rPr>
        <w:t>的质量是</w:t>
      </w:r>
      <w:r w:rsidRPr="00055F46">
        <w:rPr>
          <w:rFonts w:eastAsiaTheme="minorEastAsia"/>
          <w:i/>
          <w:iCs/>
          <w:sz w:val="22"/>
          <w:szCs w:val="22"/>
        </w:rPr>
        <w:t>B</w:t>
      </w:r>
      <w:r>
        <w:rPr>
          <w:rFonts w:eastAsiaTheme="minorEastAsia"/>
          <w:sz w:val="22"/>
          <w:szCs w:val="22"/>
        </w:rPr>
        <w:t>的</w:t>
      </w:r>
      <w:r>
        <w:rPr>
          <w:rFonts w:eastAsiaTheme="minorEastAsia"/>
          <w:sz w:val="22"/>
          <w:szCs w:val="22"/>
        </w:rPr>
        <w:t>3</w:t>
      </w:r>
      <w:r>
        <w:rPr>
          <w:rFonts w:eastAsiaTheme="minorEastAsia"/>
          <w:sz w:val="22"/>
          <w:szCs w:val="22"/>
        </w:rPr>
        <w:t>倍</w:t>
      </w:r>
      <w:r w:rsidR="002F732F">
        <w:rPr>
          <w:rFonts w:eastAsiaTheme="minorEastAsia"/>
          <w:sz w:val="22"/>
          <w:szCs w:val="22"/>
        </w:rPr>
        <w:t>．</w:t>
      </w:r>
      <w:r>
        <w:rPr>
          <w:rFonts w:eastAsiaTheme="minorEastAsia"/>
          <w:sz w:val="22"/>
          <w:szCs w:val="22"/>
        </w:rPr>
        <w:t>两物块在足够大的内力作用下突然分离，分别向左、右始终沿轨道运动</w:t>
      </w:r>
      <w:r w:rsidR="002F732F">
        <w:rPr>
          <w:rFonts w:eastAsiaTheme="minorEastAsia"/>
          <w:sz w:val="22"/>
          <w:szCs w:val="22"/>
        </w:rPr>
        <w:t>．</w:t>
      </w:r>
      <w:r w:rsidRPr="00055F46">
        <w:rPr>
          <w:rFonts w:eastAsiaTheme="minorEastAsia"/>
          <w:i/>
          <w:iCs/>
          <w:sz w:val="22"/>
          <w:szCs w:val="22"/>
        </w:rPr>
        <w:t>B</w:t>
      </w:r>
      <w:r>
        <w:rPr>
          <w:rFonts w:eastAsiaTheme="minorEastAsia"/>
          <w:sz w:val="22"/>
          <w:szCs w:val="22"/>
        </w:rPr>
        <w:t>到</w:t>
      </w:r>
      <w:r w:rsidRPr="00055F46">
        <w:rPr>
          <w:rFonts w:eastAsiaTheme="minorEastAsia"/>
          <w:i/>
          <w:iCs/>
          <w:sz w:val="22"/>
          <w:szCs w:val="22"/>
        </w:rPr>
        <w:t>b</w:t>
      </w:r>
      <w:r>
        <w:rPr>
          <w:rFonts w:eastAsiaTheme="minorEastAsia"/>
          <w:sz w:val="22"/>
          <w:szCs w:val="22"/>
        </w:rPr>
        <w:t>点时速度沿水平方向，此时轨道对</w:t>
      </w:r>
      <w:r w:rsidRPr="00055F46">
        <w:rPr>
          <w:rFonts w:eastAsiaTheme="minorEastAsia"/>
          <w:i/>
          <w:iCs/>
          <w:sz w:val="22"/>
          <w:szCs w:val="22"/>
        </w:rPr>
        <w:t>B</w:t>
      </w:r>
      <w:r>
        <w:rPr>
          <w:rFonts w:eastAsiaTheme="minorEastAsia"/>
          <w:sz w:val="22"/>
          <w:szCs w:val="22"/>
        </w:rPr>
        <w:t>的支持力大小等于</w:t>
      </w:r>
      <w:r w:rsidRPr="00055F46">
        <w:rPr>
          <w:rFonts w:eastAsiaTheme="minorEastAsia"/>
          <w:i/>
          <w:iCs/>
          <w:sz w:val="22"/>
          <w:szCs w:val="22"/>
        </w:rPr>
        <w:t>B</w:t>
      </w:r>
      <w:r>
        <w:rPr>
          <w:rFonts w:eastAsiaTheme="minorEastAsia"/>
          <w:sz w:val="22"/>
          <w:szCs w:val="22"/>
        </w:rPr>
        <w:t>所受重力的</w:t>
      </w:r>
      <w:r>
        <w:rPr>
          <w:rFonts w:eastAsiaTheme="minorEastAsia"/>
          <w:position w:val="-24"/>
          <w:sz w:val="22"/>
          <w:szCs w:val="22"/>
        </w:rPr>
        <w:object w:dxaOrig="242" w:dyaOrig="622" w14:anchorId="6918029D">
          <v:shape id="_x0000_i1029" type="#_x0000_t75" style="width:12.1pt;height:30.95pt" o:ole="">
            <v:imagedata r:id="rId24" o:title=""/>
          </v:shape>
          <o:OLEObject Type="Embed" ProgID="Equation.3" ShapeID="_x0000_i1029" DrawAspect="Content" ObjectID="_1800819080" r:id="rId25"/>
        </w:object>
      </w:r>
      <w:r w:rsidR="00055F46">
        <w:rPr>
          <w:rFonts w:eastAsiaTheme="minorEastAsia"/>
          <w:sz w:val="22"/>
          <w:szCs w:val="22"/>
        </w:rPr>
        <w:t>．</w:t>
      </w:r>
      <w:r w:rsidRPr="00055F46">
        <w:rPr>
          <w:rFonts w:eastAsiaTheme="minorEastAsia"/>
          <w:i/>
          <w:iCs/>
          <w:sz w:val="22"/>
          <w:szCs w:val="22"/>
        </w:rPr>
        <w:t>A</w:t>
      </w:r>
      <w:r>
        <w:rPr>
          <w:rFonts w:eastAsiaTheme="minorEastAsia"/>
          <w:sz w:val="22"/>
          <w:szCs w:val="22"/>
        </w:rPr>
        <w:t>与</w:t>
      </w:r>
      <w:r w:rsidRPr="00055F46">
        <w:rPr>
          <w:rFonts w:eastAsiaTheme="minorEastAsia"/>
          <w:i/>
          <w:iCs/>
          <w:sz w:val="22"/>
          <w:szCs w:val="22"/>
        </w:rPr>
        <w:t>ab</w:t>
      </w:r>
      <w:r>
        <w:rPr>
          <w:rFonts w:eastAsiaTheme="minorEastAsia"/>
          <w:sz w:val="22"/>
          <w:szCs w:val="22"/>
        </w:rPr>
        <w:t>段的动摩擦因数为</w:t>
      </w:r>
      <w:r>
        <w:rPr>
          <w:i/>
          <w:iCs/>
          <w:sz w:val="22"/>
          <w:szCs w:val="22"/>
        </w:rPr>
        <w:t>μ</w:t>
      </w:r>
      <w:r>
        <w:rPr>
          <w:rFonts w:eastAsiaTheme="minorEastAsia"/>
          <w:sz w:val="22"/>
          <w:szCs w:val="22"/>
        </w:rPr>
        <w:t>，重力加速度</w:t>
      </w:r>
      <w:r>
        <w:rPr>
          <w:i/>
          <w:iCs/>
          <w:sz w:val="22"/>
          <w:szCs w:val="22"/>
        </w:rPr>
        <w:t>g</w:t>
      </w:r>
      <w:r>
        <w:rPr>
          <w:rFonts w:eastAsiaTheme="minorEastAsia"/>
          <w:sz w:val="22"/>
          <w:szCs w:val="22"/>
        </w:rPr>
        <w:t>，求：</w:t>
      </w:r>
    </w:p>
    <w:p w14:paraId="365A6A91" w14:textId="77CEE7B5" w:rsidR="00B96059" w:rsidRDefault="00B96059" w:rsidP="00B96059">
      <w:pPr>
        <w:spacing w:line="312" w:lineRule="auto"/>
        <w:jc w:val="right"/>
        <w:rPr>
          <w:rFonts w:eastAsiaTheme="minorEastAsia"/>
          <w:sz w:val="22"/>
          <w:szCs w:val="22"/>
        </w:rPr>
      </w:pPr>
      <w:r>
        <w:rPr>
          <w:rFonts w:eastAsiaTheme="minorEastAsia"/>
          <w:noProof/>
          <w:sz w:val="22"/>
          <w:szCs w:val="22"/>
        </w:rPr>
        <mc:AlternateContent>
          <mc:Choice Requires="wpg">
            <w:drawing>
              <wp:inline distT="0" distB="0" distL="0" distR="0" wp14:anchorId="79080FF2" wp14:editId="4558B970">
                <wp:extent cx="2709545" cy="762000"/>
                <wp:effectExtent l="0" t="0" r="0" b="0"/>
                <wp:docPr id="3653" name="组合 36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09545" cy="762000"/>
                          <a:chOff x="5321" y="3060"/>
                          <a:chExt cx="4267" cy="1200"/>
                        </a:xfrm>
                      </wpg:grpSpPr>
                      <wps:wsp>
                        <wps:cNvPr id="3654" name="Line 711"/>
                        <wps:cNvCnPr>
                          <a:cxnSpLocks noChangeShapeType="1"/>
                        </wps:cNvCnPr>
                        <wps:spPr bwMode="auto">
                          <a:xfrm>
                            <a:off x="5439" y="3924"/>
                            <a:ext cx="181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655" name="Line 712"/>
                        <wps:cNvCnPr>
                          <a:cxnSpLocks noChangeShapeType="1"/>
                        </wps:cNvCnPr>
                        <wps:spPr bwMode="auto">
                          <a:xfrm>
                            <a:off x="7254" y="3924"/>
                            <a:ext cx="219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3656" name="Line 713"/>
                        <wps:cNvCnPr>
                          <a:cxnSpLocks noChangeShapeType="1"/>
                        </wps:cNvCnPr>
                        <wps:spPr bwMode="auto">
                          <a:xfrm>
                            <a:off x="8917" y="3201"/>
                            <a:ext cx="0" cy="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3657" name="Line 714"/>
                        <wps:cNvCnPr>
                          <a:cxnSpLocks noChangeShapeType="1"/>
                        </wps:cNvCnPr>
                        <wps:spPr bwMode="auto">
                          <a:xfrm rot="1800000">
                            <a:off x="9100" y="3237"/>
                            <a:ext cx="0" cy="7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3658" name="Line 715"/>
                        <wps:cNvCnPr>
                          <a:cxnSpLocks noChangeShapeType="1"/>
                        </wps:cNvCnPr>
                        <wps:spPr bwMode="auto">
                          <a:xfrm rot="19800000" flipH="1">
                            <a:off x="8729" y="3236"/>
                            <a:ext cx="0" cy="7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3659" name="Arc 716"/>
                        <wps:cNvSpPr/>
                        <wps:spPr bwMode="auto">
                          <a:xfrm>
                            <a:off x="8524" y="3163"/>
                            <a:ext cx="768" cy="809"/>
                          </a:xfrm>
                          <a:custGeom>
                            <a:avLst/>
                            <a:gdLst>
                              <a:gd name="G0" fmla="+- 10288 0 0"/>
                              <a:gd name="G1" fmla="+- 21600 0 0"/>
                              <a:gd name="G2" fmla="+- 21600 0 0"/>
                              <a:gd name="T0" fmla="*/ 0 w 21030"/>
                              <a:gd name="T1" fmla="*/ 2608 h 21600"/>
                              <a:gd name="T2" fmla="*/ 21030 w 21030"/>
                              <a:gd name="T3" fmla="*/ 2860 h 21600"/>
                              <a:gd name="T4" fmla="*/ 10288 w 2103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030" h="21600" fill="none" extrusionOk="0">
                                <a:moveTo>
                                  <a:pt x="-1" y="2607"/>
                                </a:moveTo>
                                <a:cubicBezTo>
                                  <a:pt x="3158" y="896"/>
                                  <a:pt x="6695" y="0"/>
                                  <a:pt x="10288" y="0"/>
                                </a:cubicBezTo>
                                <a:cubicBezTo>
                                  <a:pt x="14056" y="0"/>
                                  <a:pt x="17760" y="986"/>
                                  <a:pt x="21029" y="2860"/>
                                </a:cubicBezTo>
                              </a:path>
                              <a:path w="21030" h="21600" stroke="0" extrusionOk="0">
                                <a:moveTo>
                                  <a:pt x="-1" y="2607"/>
                                </a:moveTo>
                                <a:cubicBezTo>
                                  <a:pt x="3158" y="896"/>
                                  <a:pt x="6695" y="0"/>
                                  <a:pt x="10288" y="0"/>
                                </a:cubicBezTo>
                                <a:cubicBezTo>
                                  <a:pt x="14056" y="0"/>
                                  <a:pt x="17760" y="986"/>
                                  <a:pt x="21029" y="2860"/>
                                </a:cubicBezTo>
                                <a:lnTo>
                                  <a:pt x="10288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60" name="Line 717"/>
                        <wps:cNvCnPr>
                          <a:cxnSpLocks noChangeShapeType="1"/>
                        </wps:cNvCnPr>
                        <wps:spPr bwMode="auto">
                          <a:xfrm rot="-1800000">
                            <a:off x="7331" y="3581"/>
                            <a:ext cx="127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661" name="Arc 718"/>
                        <wps:cNvSpPr/>
                        <wps:spPr bwMode="auto">
                          <a:xfrm flipV="1">
                            <a:off x="7276" y="3576"/>
                            <a:ext cx="168" cy="348"/>
                          </a:xfrm>
                          <a:custGeom>
                            <a:avLst/>
                            <a:gdLst>
                              <a:gd name="G0" fmla="+- 0 0 0"/>
                              <a:gd name="G1" fmla="+- 21590 0 0"/>
                              <a:gd name="G2" fmla="+- 21600 0 0"/>
                              <a:gd name="T0" fmla="*/ 662 w 10742"/>
                              <a:gd name="T1" fmla="*/ 0 h 21590"/>
                              <a:gd name="T2" fmla="*/ 10742 w 10742"/>
                              <a:gd name="T3" fmla="*/ 2850 h 21590"/>
                              <a:gd name="T4" fmla="*/ 0 w 10742"/>
                              <a:gd name="T5" fmla="*/ 21590 h 215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742" h="21590" fill="none" extrusionOk="0">
                                <a:moveTo>
                                  <a:pt x="661" y="0"/>
                                </a:moveTo>
                                <a:cubicBezTo>
                                  <a:pt x="4204" y="108"/>
                                  <a:pt x="7666" y="1087"/>
                                  <a:pt x="10741" y="2850"/>
                                </a:cubicBezTo>
                              </a:path>
                              <a:path w="10742" h="21590" stroke="0" extrusionOk="0">
                                <a:moveTo>
                                  <a:pt x="661" y="0"/>
                                </a:moveTo>
                                <a:cubicBezTo>
                                  <a:pt x="4204" y="108"/>
                                  <a:pt x="7666" y="1087"/>
                                  <a:pt x="10741" y="2850"/>
                                </a:cubicBezTo>
                                <a:lnTo>
                                  <a:pt x="0" y="2159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62" name="Text Box 719"/>
                        <wps:cNvSpPr txBox="1">
                          <a:spLocks noChangeArrowheads="1"/>
                        </wps:cNvSpPr>
                        <wps:spPr bwMode="auto">
                          <a:xfrm>
                            <a:off x="5321" y="3781"/>
                            <a:ext cx="57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4457085" w14:textId="77777777" w:rsidR="00B96059" w:rsidRPr="00055F46" w:rsidRDefault="00B96059" w:rsidP="00B96059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055F46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63" name="Text Box 720"/>
                        <wps:cNvSpPr txBox="1">
                          <a:spLocks noChangeArrowheads="1"/>
                        </wps:cNvSpPr>
                        <wps:spPr bwMode="auto">
                          <a:xfrm>
                            <a:off x="7027" y="3809"/>
                            <a:ext cx="57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6FAA111" w14:textId="77777777" w:rsidR="00B96059" w:rsidRPr="00055F46" w:rsidRDefault="00B96059" w:rsidP="00B96059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055F46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64" name="Text Box 721"/>
                        <wps:cNvSpPr txBox="1">
                          <a:spLocks noChangeArrowheads="1"/>
                        </wps:cNvSpPr>
                        <wps:spPr bwMode="auto">
                          <a:xfrm>
                            <a:off x="8325" y="3175"/>
                            <a:ext cx="441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801E1AA" w14:textId="77777777" w:rsidR="00B96059" w:rsidRPr="00055F46" w:rsidRDefault="00B96059" w:rsidP="00B96059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055F46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65" name="Text Box 722"/>
                        <wps:cNvSpPr txBox="1">
                          <a:spLocks noChangeArrowheads="1"/>
                        </wps:cNvSpPr>
                        <wps:spPr bwMode="auto">
                          <a:xfrm>
                            <a:off x="8655" y="3060"/>
                            <a:ext cx="415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B3B2473" w14:textId="77777777" w:rsidR="00B96059" w:rsidRPr="00055F46" w:rsidRDefault="00B96059" w:rsidP="00B96059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055F46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66" name="Text Box 723"/>
                        <wps:cNvSpPr txBox="1">
                          <a:spLocks noChangeArrowheads="1"/>
                        </wps:cNvSpPr>
                        <wps:spPr bwMode="auto">
                          <a:xfrm>
                            <a:off x="9164" y="3123"/>
                            <a:ext cx="424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6F24CFC" w14:textId="77777777" w:rsidR="00B96059" w:rsidRPr="00055F46" w:rsidRDefault="00B96059" w:rsidP="00B96059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055F46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67" name="Text Box 724"/>
                        <wps:cNvSpPr txBox="1">
                          <a:spLocks noChangeArrowheads="1"/>
                        </wps:cNvSpPr>
                        <wps:spPr bwMode="auto">
                          <a:xfrm>
                            <a:off x="9009" y="3394"/>
                            <a:ext cx="57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880271B" w14:textId="77777777" w:rsidR="00B96059" w:rsidRDefault="00B96059" w:rsidP="00B96059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68" name="Text Box 725"/>
                        <wps:cNvSpPr txBox="1">
                          <a:spLocks noChangeArrowheads="1"/>
                        </wps:cNvSpPr>
                        <wps:spPr bwMode="auto">
                          <a:xfrm>
                            <a:off x="8707" y="3808"/>
                            <a:ext cx="57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768FC32" w14:textId="77777777" w:rsidR="00B96059" w:rsidRDefault="00B96059" w:rsidP="00B96059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69" name="Rectangle 726"/>
                        <wps:cNvSpPr>
                          <a:spLocks noChangeArrowheads="1"/>
                        </wps:cNvSpPr>
                        <wps:spPr bwMode="auto">
                          <a:xfrm>
                            <a:off x="6869" y="3693"/>
                            <a:ext cx="426" cy="23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70" name="Line 727"/>
                        <wps:cNvCnPr>
                          <a:cxnSpLocks noChangeShapeType="1"/>
                        </wps:cNvCnPr>
                        <wps:spPr bwMode="auto">
                          <a:xfrm>
                            <a:off x="7081" y="3690"/>
                            <a:ext cx="0" cy="22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671" name="Text Box 728"/>
                        <wps:cNvSpPr txBox="1">
                          <a:spLocks noChangeArrowheads="1"/>
                        </wps:cNvSpPr>
                        <wps:spPr bwMode="auto">
                          <a:xfrm>
                            <a:off x="6764" y="3582"/>
                            <a:ext cx="57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19FC549" w14:textId="77777777" w:rsidR="00B96059" w:rsidRDefault="00B96059" w:rsidP="00B96059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72" name="Text Box 729"/>
                        <wps:cNvSpPr txBox="1">
                          <a:spLocks noChangeArrowheads="1"/>
                        </wps:cNvSpPr>
                        <wps:spPr bwMode="auto">
                          <a:xfrm>
                            <a:off x="6984" y="3587"/>
                            <a:ext cx="57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960410E" w14:textId="77777777" w:rsidR="00B96059" w:rsidRDefault="00B96059" w:rsidP="00B96059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9080FF2" id="组合 3653" o:spid="_x0000_s1686" style="width:213.35pt;height:60pt;mso-position-horizontal-relative:char;mso-position-vertical-relative:line" coordorigin="5321,3060" coordsize="4267,1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">
                <v:line id="Line 711" o:spid="_x0000_s1687" style="position:absolute;visibility:visible;mso-wrap-style:square" from="5439,3924" to="7254,3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" strokeweight="1pt"/>
                <v:line id="Line 712" o:spid="_x0000_s1688" style="position:absolute;visibility:visible;mso-wrap-style:square" from="7254,3924" to="9449,3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">
                  <v:stroke dashstyle="dash"/>
                </v:line>
                <v:line id="Line 713" o:spid="_x0000_s1689" style="position:absolute;visibility:visible;mso-wrap-style:square" from="8917,3201" to="8917,3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">
                  <v:stroke dashstyle="dash"/>
                </v:line>
                <v:line id="Line 714" o:spid="_x0000_s1690" style="position:absolute;rotation:30;visibility:visible;mso-wrap-style:square" from="9100,3237" to="9100,39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">
                  <v:stroke dashstyle="dash"/>
                </v:line>
                <v:line id="Line 715" o:spid="_x0000_s1691" style="position:absolute;rotation:30;flip:x;visibility:visible;mso-wrap-style:square" from="8729,3236" to="8729,3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">
                  <v:stroke dashstyle="dash"/>
                </v:line>
                <v:shape id="Arc 716" o:spid="_x0000_s1692" style="position:absolute;left:8524;top:3163;width:768;height:809;visibility:visible;mso-wrap-style:square;v-text-anchor:top" coordsize="2103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" path="m-1,2607nfc3158,896,6695,,10288,v3768,,7472,986,10741,2860em-1,2607nsc3158,896,6695,,10288,v3768,,7472,986,10741,2860l10288,21600,-1,2607xe" filled="f" strokeweight="1pt">
                  <v:path arrowok="t" o:extrusionok="f" o:connecttype="custom" o:connectlocs="0,98;768,107;376,809" o:connectangles="0,0,0"/>
                </v:shape>
                <v:line id="Line 717" o:spid="_x0000_s1693" style="position:absolute;rotation:-30;visibility:visible;mso-wrap-style:square" from="7331,3581" to="8608,3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" strokeweight="1pt"/>
                <v:shape id="Arc 718" o:spid="_x0000_s1694" style="position:absolute;left:7276;top:3576;width:168;height:348;flip:y;visibility:visible;mso-wrap-style:square;v-text-anchor:top" coordsize="10742,215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" path="m661,nfc4204,108,7666,1087,10741,2850em661,nsc4204,108,7666,1087,10741,2850l,21590,661,xe" filled="f">
                  <v:path arrowok="t" o:extrusionok="f" o:connecttype="custom" o:connectlocs="10,0;168,46;0,348" o:connectangles="0,0,0"/>
                </v:shape>
                <v:shape id="Text Box 719" o:spid="_x0000_s1695" type="#_x0000_t202" style="position:absolute;left:5321;top:3781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" filled="f" stroked="f">
                  <v:textbox>
                    <w:txbxContent>
                      <w:p w14:paraId="74457085" w14:textId="77777777" w:rsidR="00B96059" w:rsidRPr="00055F46" w:rsidRDefault="00B96059" w:rsidP="00B96059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055F46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720" o:spid="_x0000_s1696" type="#_x0000_t202" style="position:absolute;left:7027;top:3809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" filled="f" stroked="f">
                  <v:textbox>
                    <w:txbxContent>
                      <w:p w14:paraId="26FAA111" w14:textId="77777777" w:rsidR="00B96059" w:rsidRPr="00055F46" w:rsidRDefault="00B96059" w:rsidP="00B96059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055F46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721" o:spid="_x0000_s1697" type="#_x0000_t202" style="position:absolute;left:8325;top:3175;width:441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" filled="f" stroked="f">
                  <v:textbox>
                    <w:txbxContent>
                      <w:p w14:paraId="7801E1AA" w14:textId="77777777" w:rsidR="00B96059" w:rsidRPr="00055F46" w:rsidRDefault="00B96059" w:rsidP="00B96059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055F46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722" o:spid="_x0000_s1698" type="#_x0000_t202" style="position:absolute;left:8655;top:3060;width:415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" filled="f" stroked="f">
                  <v:textbox>
                    <w:txbxContent>
                      <w:p w14:paraId="7B3B2473" w14:textId="77777777" w:rsidR="00B96059" w:rsidRPr="00055F46" w:rsidRDefault="00B96059" w:rsidP="00B96059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055F46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Text Box 723" o:spid="_x0000_s1699" type="#_x0000_t202" style="position:absolute;left:9164;top:3123;width:424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" filled="f" stroked="f">
                  <v:textbox>
                    <w:txbxContent>
                      <w:p w14:paraId="26F24CFC" w14:textId="77777777" w:rsidR="00B96059" w:rsidRPr="00055F46" w:rsidRDefault="00B96059" w:rsidP="00B96059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055F46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shape>
                <v:shape id="Text Box 724" o:spid="_x0000_s1700" type="#_x0000_t202" style="position:absolute;left:9009;top:3394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" filled="f" stroked="f">
                  <v:textbox>
                    <w:txbxContent>
                      <w:p w14:paraId="3880271B" w14:textId="77777777" w:rsidR="00B96059" w:rsidRDefault="00B96059" w:rsidP="00B96059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shape>
                <v:shape id="Text Box 725" o:spid="_x0000_s1701" type="#_x0000_t202" style="position:absolute;left:8707;top:3808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" filled="f" stroked="f">
                  <v:textbox>
                    <w:txbxContent>
                      <w:p w14:paraId="2768FC32" w14:textId="77777777" w:rsidR="00B96059" w:rsidRDefault="00B96059" w:rsidP="00B96059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rect id="Rectangle 726" o:spid="_x0000_s1702" style="position:absolute;left:6869;top:3693;width:426;height:2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" strokeweight="1pt"/>
                <v:line id="Line 727" o:spid="_x0000_s1703" style="position:absolute;visibility:visible;mso-wrap-style:square" from="7081,3690" to="7081,3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" strokeweight="1pt"/>
                <v:shape id="Text Box 728" o:spid="_x0000_s1704" type="#_x0000_t202" style="position:absolute;left:6764;top:3582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" filled="f" stroked="f">
                  <v:textbox>
                    <w:txbxContent>
                      <w:p w14:paraId="019FC549" w14:textId="77777777" w:rsidR="00B96059" w:rsidRDefault="00B96059" w:rsidP="00B96059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729" o:spid="_x0000_s1705" type="#_x0000_t202" style="position:absolute;left:6984;top:3587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" filled="f" stroked="f">
                  <v:textbox>
                    <w:txbxContent>
                      <w:p w14:paraId="6960410E" w14:textId="77777777" w:rsidR="00B96059" w:rsidRDefault="00B96059" w:rsidP="00B96059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EF3BEF9" w14:textId="27B466FC" w:rsidR="005658B1" w:rsidRDefault="00000000" w:rsidP="00B96059">
      <w:pPr>
        <w:spacing w:line="312" w:lineRule="auto"/>
        <w:jc w:val="left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（</w:t>
      </w:r>
      <w:r>
        <w:rPr>
          <w:rFonts w:eastAsiaTheme="minorEastAsia"/>
          <w:sz w:val="22"/>
          <w:szCs w:val="22"/>
        </w:rPr>
        <w:t>1</w:t>
      </w:r>
      <w:r>
        <w:rPr>
          <w:rFonts w:eastAsiaTheme="minorEastAsia"/>
          <w:sz w:val="22"/>
          <w:szCs w:val="22"/>
        </w:rPr>
        <w:t>）物块</w:t>
      </w:r>
      <w:r w:rsidRPr="00055F46">
        <w:rPr>
          <w:rFonts w:eastAsiaTheme="minorEastAsia"/>
          <w:i/>
          <w:iCs/>
          <w:sz w:val="22"/>
          <w:szCs w:val="22"/>
        </w:rPr>
        <w:t>B</w:t>
      </w:r>
      <w:r>
        <w:rPr>
          <w:rFonts w:eastAsiaTheme="minorEastAsia"/>
          <w:sz w:val="22"/>
          <w:szCs w:val="22"/>
        </w:rPr>
        <w:t>在</w:t>
      </w:r>
      <w:r w:rsidRPr="00055F46">
        <w:rPr>
          <w:rFonts w:eastAsiaTheme="minorEastAsia"/>
          <w:i/>
          <w:iCs/>
          <w:sz w:val="22"/>
          <w:szCs w:val="22"/>
        </w:rPr>
        <w:t>d</w:t>
      </w:r>
      <w:r>
        <w:rPr>
          <w:rFonts w:eastAsiaTheme="minorEastAsia"/>
          <w:sz w:val="22"/>
          <w:szCs w:val="22"/>
        </w:rPr>
        <w:t>点的速度大小；</w:t>
      </w:r>
    </w:p>
    <w:p w14:paraId="37F217B8" w14:textId="60D6C42B" w:rsidR="005658B1" w:rsidRDefault="00000000">
      <w:pPr>
        <w:spacing w:line="312" w:lineRule="auto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（</w:t>
      </w:r>
      <w:r>
        <w:rPr>
          <w:rFonts w:eastAsiaTheme="minorEastAsia"/>
          <w:sz w:val="22"/>
          <w:szCs w:val="22"/>
        </w:rPr>
        <w:t>2</w:t>
      </w:r>
      <w:r>
        <w:rPr>
          <w:rFonts w:eastAsiaTheme="minorEastAsia"/>
          <w:sz w:val="22"/>
          <w:szCs w:val="22"/>
        </w:rPr>
        <w:t>）物块</w:t>
      </w:r>
      <w:r w:rsidRPr="00055F46">
        <w:rPr>
          <w:rFonts w:eastAsiaTheme="minorEastAsia"/>
          <w:i/>
          <w:iCs/>
          <w:sz w:val="22"/>
          <w:szCs w:val="22"/>
        </w:rPr>
        <w:t>A</w:t>
      </w:r>
      <w:r>
        <w:rPr>
          <w:rFonts w:eastAsiaTheme="minorEastAsia"/>
          <w:sz w:val="22"/>
          <w:szCs w:val="22"/>
        </w:rPr>
        <w:t>滑行的距离</w:t>
      </w:r>
      <w:r>
        <w:rPr>
          <w:i/>
          <w:iCs/>
          <w:sz w:val="22"/>
          <w:szCs w:val="22"/>
        </w:rPr>
        <w:t>s</w:t>
      </w:r>
      <w:r w:rsidR="002F732F">
        <w:rPr>
          <w:rFonts w:eastAsiaTheme="minorEastAsia"/>
          <w:sz w:val="22"/>
          <w:szCs w:val="22"/>
        </w:rPr>
        <w:t>．</w:t>
      </w:r>
    </w:p>
    <w:p w14:paraId="4B20E868" w14:textId="33C9000B" w:rsidR="005658B1" w:rsidRDefault="00000000">
      <w:pPr>
        <w:spacing w:line="312" w:lineRule="auto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【答案】（</w:t>
      </w:r>
      <w:r>
        <w:rPr>
          <w:rFonts w:eastAsiaTheme="minorEastAsia"/>
          <w:sz w:val="22"/>
          <w:szCs w:val="22"/>
        </w:rPr>
        <w:t>1</w:t>
      </w:r>
      <w:r>
        <w:rPr>
          <w:rFonts w:eastAsiaTheme="minorEastAsia"/>
          <w:sz w:val="22"/>
          <w:szCs w:val="22"/>
        </w:rPr>
        <w:t>）</w:t>
      </w:r>
      <w:r w:rsidR="00624F95" w:rsidRPr="002F732F">
        <w:rPr>
          <w:rFonts w:eastAsiaTheme="minorEastAsia"/>
          <w:position w:val="-22"/>
          <w:sz w:val="22"/>
          <w:szCs w:val="22"/>
        </w:rPr>
        <w:object w:dxaOrig="880" w:dyaOrig="639" w14:anchorId="1E1F1F11">
          <v:shape id="_x0000_i1030" type="#_x0000_t75" style="width:44.2pt;height:31.9pt" o:ole="">
            <v:imagedata r:id="rId26" o:title=""/>
          </v:shape>
          <o:OLEObject Type="Embed" ProgID="Equation.DSMT4" ShapeID="_x0000_i1030" DrawAspect="Content" ObjectID="_1800819081" r:id="rId27"/>
        </w:object>
      </w:r>
      <w:r>
        <w:rPr>
          <w:rFonts w:eastAsiaTheme="minorEastAsia"/>
          <w:sz w:val="22"/>
          <w:szCs w:val="22"/>
        </w:rPr>
        <w:t>（</w:t>
      </w:r>
      <w:r>
        <w:rPr>
          <w:rFonts w:eastAsiaTheme="minorEastAsia"/>
          <w:sz w:val="22"/>
          <w:szCs w:val="22"/>
        </w:rPr>
        <w:t>2</w:t>
      </w:r>
      <w:r>
        <w:rPr>
          <w:rFonts w:eastAsiaTheme="minorEastAsia"/>
          <w:sz w:val="22"/>
          <w:szCs w:val="22"/>
        </w:rPr>
        <w:t>）</w:t>
      </w:r>
      <w:r w:rsidR="001E7210" w:rsidRPr="001E7210">
        <w:rPr>
          <w:rFonts w:eastAsiaTheme="minorEastAsia"/>
          <w:position w:val="-26"/>
          <w:sz w:val="22"/>
          <w:szCs w:val="22"/>
        </w:rPr>
        <w:object w:dxaOrig="680" w:dyaOrig="620" w14:anchorId="2AF79589">
          <v:shape id="_x0000_i1031" type="#_x0000_t75" alt="学科网(www.zxxk.com)--教育资源门户，提供试卷、教案、课件、论文、素材及各类教学资源下载，还有大量而丰富的教学相关资讯！" style="width:34.05pt;height:30.95pt" o:ole="">
            <v:imagedata r:id="rId28" o:title=""/>
          </v:shape>
          <o:OLEObject Type="Embed" ProgID="Equation.DSMT4" ShapeID="_x0000_i1031" DrawAspect="Content" ObjectID="_1800819082" r:id="rId29"/>
        </w:object>
      </w:r>
      <w:r>
        <w:rPr>
          <w:rFonts w:eastAsiaTheme="minorEastAsia"/>
          <w:sz w:val="22"/>
          <w:szCs w:val="22"/>
        </w:rPr>
        <w:t xml:space="preserve"> </w:t>
      </w:r>
    </w:p>
    <w:p w14:paraId="7DD3BB20" w14:textId="77777777" w:rsidR="001E7210" w:rsidRDefault="001E7210">
      <w:pPr>
        <w:spacing w:line="312" w:lineRule="auto"/>
        <w:rPr>
          <w:rFonts w:eastAsiaTheme="minorEastAsia"/>
          <w:sz w:val="22"/>
          <w:szCs w:val="22"/>
        </w:rPr>
      </w:pPr>
    </w:p>
    <w:p w14:paraId="4880CA94" w14:textId="7614FA0D" w:rsidR="005658B1" w:rsidRDefault="00000000">
      <w:pPr>
        <w:spacing w:line="312" w:lineRule="auto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36.</w:t>
      </w:r>
      <w:r>
        <w:rPr>
          <w:rFonts w:eastAsiaTheme="minorEastAsia"/>
          <w:sz w:val="22"/>
          <w:szCs w:val="22"/>
        </w:rPr>
        <w:t>（</w:t>
      </w:r>
      <w:r>
        <w:rPr>
          <w:rFonts w:eastAsiaTheme="minorEastAsia"/>
          <w:sz w:val="22"/>
          <w:szCs w:val="22"/>
        </w:rPr>
        <w:t>2010·</w:t>
      </w:r>
      <w:r>
        <w:rPr>
          <w:rFonts w:eastAsiaTheme="minorEastAsia"/>
          <w:sz w:val="22"/>
          <w:szCs w:val="22"/>
        </w:rPr>
        <w:t>广东理综</w:t>
      </w:r>
      <w:r>
        <w:rPr>
          <w:rFonts w:eastAsiaTheme="minorEastAsia"/>
          <w:sz w:val="22"/>
          <w:szCs w:val="22"/>
        </w:rPr>
        <w:t>·36</w:t>
      </w:r>
      <w:r>
        <w:rPr>
          <w:rFonts w:eastAsiaTheme="minorEastAsia"/>
          <w:sz w:val="22"/>
          <w:szCs w:val="22"/>
        </w:rPr>
        <w:t>）（</w:t>
      </w:r>
      <w:r>
        <w:rPr>
          <w:rFonts w:eastAsiaTheme="minorEastAsia"/>
          <w:sz w:val="22"/>
          <w:szCs w:val="22"/>
        </w:rPr>
        <w:t>18</w:t>
      </w:r>
      <w:r>
        <w:rPr>
          <w:rFonts w:eastAsiaTheme="minorEastAsia"/>
          <w:sz w:val="22"/>
          <w:szCs w:val="22"/>
        </w:rPr>
        <w:t>分）如图（</w:t>
      </w:r>
      <w:r w:rsidRPr="00055F46">
        <w:rPr>
          <w:rFonts w:eastAsiaTheme="minorEastAsia"/>
          <w:i/>
          <w:iCs/>
          <w:sz w:val="22"/>
          <w:szCs w:val="22"/>
        </w:rPr>
        <w:t>a</w:t>
      </w:r>
      <w:r>
        <w:rPr>
          <w:rFonts w:eastAsiaTheme="minorEastAsia"/>
          <w:sz w:val="22"/>
          <w:szCs w:val="22"/>
        </w:rPr>
        <w:t>）所示，左为某同学设想的粒子速度选择装置，由水平转轴及两个薄盘</w:t>
      </w:r>
      <w:r w:rsidRPr="00055F46">
        <w:rPr>
          <w:rFonts w:eastAsiaTheme="minorEastAsia"/>
          <w:i/>
          <w:iCs/>
          <w:sz w:val="22"/>
          <w:szCs w:val="22"/>
        </w:rPr>
        <w:t>N</w:t>
      </w:r>
      <w:r>
        <w:rPr>
          <w:rFonts w:eastAsiaTheme="minorEastAsia"/>
          <w:sz w:val="22"/>
          <w:szCs w:val="22"/>
          <w:vertAlign w:val="subscript"/>
        </w:rPr>
        <w:t>1</w:t>
      </w:r>
      <w:r>
        <w:rPr>
          <w:rFonts w:eastAsiaTheme="minorEastAsia"/>
          <w:sz w:val="22"/>
          <w:szCs w:val="22"/>
        </w:rPr>
        <w:t>、</w:t>
      </w:r>
      <w:r w:rsidRPr="00055F46">
        <w:rPr>
          <w:rFonts w:eastAsiaTheme="minorEastAsia"/>
          <w:i/>
          <w:iCs/>
          <w:sz w:val="22"/>
          <w:szCs w:val="22"/>
        </w:rPr>
        <w:t>N</w:t>
      </w:r>
      <w:r>
        <w:rPr>
          <w:rFonts w:eastAsiaTheme="minorEastAsia"/>
          <w:sz w:val="22"/>
          <w:szCs w:val="22"/>
          <w:vertAlign w:val="subscript"/>
        </w:rPr>
        <w:t>2</w:t>
      </w:r>
      <w:r>
        <w:rPr>
          <w:rFonts w:eastAsiaTheme="minorEastAsia"/>
          <w:sz w:val="22"/>
          <w:szCs w:val="22"/>
        </w:rPr>
        <w:t>构成，两盘面平行且与转轴垂直，相距为</w:t>
      </w:r>
      <w:r>
        <w:rPr>
          <w:rFonts w:eastAsiaTheme="minorEastAsia"/>
          <w:i/>
          <w:sz w:val="22"/>
          <w:szCs w:val="22"/>
        </w:rPr>
        <w:t>L</w:t>
      </w:r>
      <w:r>
        <w:rPr>
          <w:rFonts w:eastAsiaTheme="minorEastAsia"/>
          <w:sz w:val="22"/>
          <w:szCs w:val="22"/>
        </w:rPr>
        <w:t>，盘上各开一狭缝，两狭缝夹角</w:t>
      </w:r>
      <w:r>
        <w:rPr>
          <w:rFonts w:eastAsiaTheme="minorEastAsia"/>
          <w:i/>
          <w:sz w:val="22"/>
          <w:szCs w:val="22"/>
        </w:rPr>
        <w:t>θ</w:t>
      </w:r>
      <w:r>
        <w:rPr>
          <w:rFonts w:eastAsiaTheme="minorEastAsia"/>
          <w:sz w:val="22"/>
          <w:szCs w:val="22"/>
        </w:rPr>
        <w:t>可调（如图（</w:t>
      </w:r>
      <w:r w:rsidRPr="00055F46">
        <w:rPr>
          <w:rFonts w:eastAsiaTheme="minorEastAsia"/>
          <w:i/>
          <w:iCs/>
          <w:sz w:val="22"/>
          <w:szCs w:val="22"/>
        </w:rPr>
        <w:t>b</w:t>
      </w:r>
      <w:r>
        <w:rPr>
          <w:rFonts w:eastAsiaTheme="minorEastAsia"/>
          <w:sz w:val="22"/>
          <w:szCs w:val="22"/>
        </w:rPr>
        <w:t>））；右为水平放置的长为</w:t>
      </w:r>
      <w:r>
        <w:rPr>
          <w:i/>
          <w:iCs/>
          <w:sz w:val="22"/>
          <w:szCs w:val="22"/>
        </w:rPr>
        <w:t>d</w:t>
      </w:r>
      <w:r>
        <w:rPr>
          <w:rFonts w:eastAsiaTheme="minorEastAsia"/>
          <w:sz w:val="22"/>
          <w:szCs w:val="22"/>
        </w:rPr>
        <w:t>的感光板，板的正上方有一匀强磁场，方向垂直纸面向外，磁感应强度为</w:t>
      </w:r>
      <w:r>
        <w:rPr>
          <w:i/>
          <w:iCs/>
          <w:sz w:val="22"/>
          <w:szCs w:val="22"/>
        </w:rPr>
        <w:t>B</w:t>
      </w:r>
      <w:r w:rsidR="002F732F">
        <w:rPr>
          <w:rFonts w:eastAsiaTheme="minorEastAsia"/>
          <w:sz w:val="22"/>
          <w:szCs w:val="22"/>
        </w:rPr>
        <w:t>．</w:t>
      </w:r>
      <w:r>
        <w:rPr>
          <w:rFonts w:eastAsiaTheme="minorEastAsia"/>
          <w:sz w:val="22"/>
          <w:szCs w:val="22"/>
        </w:rPr>
        <w:t>一小束速度不同、带正电的粒子沿水平方向射入</w:t>
      </w:r>
      <w:r w:rsidRPr="00055F46">
        <w:rPr>
          <w:rFonts w:eastAsiaTheme="minorEastAsia"/>
          <w:i/>
          <w:iCs/>
          <w:sz w:val="22"/>
          <w:szCs w:val="22"/>
        </w:rPr>
        <w:t>N</w:t>
      </w:r>
      <w:r>
        <w:rPr>
          <w:rFonts w:eastAsiaTheme="minorEastAsia"/>
          <w:sz w:val="22"/>
          <w:szCs w:val="22"/>
          <w:vertAlign w:val="subscript"/>
        </w:rPr>
        <w:t>1</w:t>
      </w:r>
      <w:r>
        <w:rPr>
          <w:rFonts w:eastAsiaTheme="minorEastAsia"/>
          <w:sz w:val="22"/>
          <w:szCs w:val="22"/>
        </w:rPr>
        <w:t>，能通过</w:t>
      </w:r>
      <w:r w:rsidRPr="00055F46">
        <w:rPr>
          <w:rFonts w:eastAsiaTheme="minorEastAsia"/>
          <w:i/>
          <w:iCs/>
          <w:sz w:val="22"/>
          <w:szCs w:val="22"/>
        </w:rPr>
        <w:t>N</w:t>
      </w:r>
      <w:r>
        <w:rPr>
          <w:rFonts w:eastAsiaTheme="minorEastAsia"/>
          <w:sz w:val="22"/>
          <w:szCs w:val="22"/>
          <w:vertAlign w:val="subscript"/>
        </w:rPr>
        <w:t>2</w:t>
      </w:r>
      <w:r>
        <w:rPr>
          <w:rFonts w:eastAsiaTheme="minorEastAsia"/>
          <w:sz w:val="22"/>
          <w:szCs w:val="22"/>
        </w:rPr>
        <w:t>的粒子经</w:t>
      </w:r>
      <w:r w:rsidRPr="00055F46">
        <w:rPr>
          <w:rFonts w:eastAsiaTheme="minorEastAsia"/>
          <w:i/>
          <w:iCs/>
          <w:sz w:val="22"/>
          <w:szCs w:val="22"/>
        </w:rPr>
        <w:t>O</w:t>
      </w:r>
      <w:r>
        <w:rPr>
          <w:rFonts w:eastAsiaTheme="minorEastAsia"/>
          <w:sz w:val="22"/>
          <w:szCs w:val="22"/>
        </w:rPr>
        <w:t>点垂直进入磁场</w:t>
      </w:r>
      <w:r w:rsidR="002F732F">
        <w:rPr>
          <w:rFonts w:eastAsiaTheme="minorEastAsia"/>
          <w:sz w:val="22"/>
          <w:szCs w:val="22"/>
        </w:rPr>
        <w:t>．</w:t>
      </w:r>
      <w:r w:rsidRPr="00055F46">
        <w:rPr>
          <w:rFonts w:eastAsiaTheme="minorEastAsia"/>
          <w:i/>
          <w:iCs/>
          <w:sz w:val="22"/>
          <w:szCs w:val="22"/>
        </w:rPr>
        <w:t>O</w:t>
      </w:r>
      <w:r>
        <w:rPr>
          <w:rFonts w:eastAsiaTheme="minorEastAsia"/>
          <w:sz w:val="22"/>
          <w:szCs w:val="22"/>
        </w:rPr>
        <w:t>到感光板的距离为</w:t>
      </w:r>
      <w:r>
        <w:rPr>
          <w:rFonts w:eastAsiaTheme="minorEastAsia"/>
          <w:position w:val="-22"/>
          <w:sz w:val="22"/>
          <w:szCs w:val="22"/>
        </w:rPr>
        <w:object w:dxaOrig="242" w:dyaOrig="581" w14:anchorId="773071BF">
          <v:shape id="_x0000_i1032" type="#_x0000_t75" style="width:12.1pt;height:29pt" o:ole="">
            <v:imagedata r:id="rId30" o:title=""/>
          </v:shape>
          <o:OLEObject Type="Embed" ProgID="Equation.DSMT4" ShapeID="_x0000_i1032" DrawAspect="Content" ObjectID="_1800819083" r:id="rId31"/>
        </w:object>
      </w:r>
      <m:oMath>
        <m:r>
          <w:rPr>
            <w:rFonts w:ascii="Cambria Math" w:eastAsiaTheme="minorEastAsia" w:hAnsi="Cambria Math"/>
            <w:sz w:val="22"/>
            <w:szCs w:val="22"/>
          </w:rPr>
          <m:t xml:space="preserve">   </m:t>
        </m:r>
      </m:oMath>
      <w:r>
        <w:rPr>
          <w:rFonts w:eastAsiaTheme="minorEastAsia"/>
          <w:sz w:val="22"/>
          <w:szCs w:val="22"/>
        </w:rPr>
        <w:t>，粒子电荷量为</w:t>
      </w:r>
      <w:r>
        <w:rPr>
          <w:i/>
          <w:iCs/>
          <w:sz w:val="22"/>
          <w:szCs w:val="22"/>
        </w:rPr>
        <w:t>q</w:t>
      </w:r>
      <w:r>
        <w:rPr>
          <w:rFonts w:eastAsiaTheme="minorEastAsia"/>
          <w:sz w:val="22"/>
          <w:szCs w:val="22"/>
        </w:rPr>
        <w:t>，质量为</w:t>
      </w:r>
      <w:r>
        <w:rPr>
          <w:i/>
          <w:iCs/>
          <w:sz w:val="22"/>
          <w:szCs w:val="22"/>
        </w:rPr>
        <w:t>m</w:t>
      </w:r>
      <w:r>
        <w:rPr>
          <w:rFonts w:eastAsiaTheme="minorEastAsia"/>
          <w:sz w:val="22"/>
          <w:szCs w:val="22"/>
        </w:rPr>
        <w:t>，不计重力</w:t>
      </w:r>
      <w:r w:rsidR="002F732F">
        <w:rPr>
          <w:rFonts w:eastAsiaTheme="minorEastAsia"/>
          <w:sz w:val="22"/>
          <w:szCs w:val="22"/>
        </w:rPr>
        <w:t>．</w:t>
      </w:r>
    </w:p>
    <w:p w14:paraId="0FE85FB8" w14:textId="77777777" w:rsidR="005658B1" w:rsidRDefault="00000000">
      <w:pPr>
        <w:spacing w:line="312" w:lineRule="auto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（</w:t>
      </w:r>
      <w:r>
        <w:rPr>
          <w:rFonts w:eastAsiaTheme="minorEastAsia"/>
          <w:sz w:val="22"/>
          <w:szCs w:val="22"/>
        </w:rPr>
        <w:t>1</w:t>
      </w:r>
      <w:r>
        <w:rPr>
          <w:rFonts w:eastAsiaTheme="minorEastAsia"/>
          <w:sz w:val="22"/>
          <w:szCs w:val="22"/>
        </w:rPr>
        <w:t>）若两狭缝平行且盘静止（如图（</w:t>
      </w:r>
      <w:r w:rsidRPr="00055F46">
        <w:rPr>
          <w:rFonts w:eastAsiaTheme="minorEastAsia"/>
          <w:i/>
          <w:iCs/>
          <w:sz w:val="22"/>
          <w:szCs w:val="22"/>
        </w:rPr>
        <w:t>c</w:t>
      </w:r>
      <w:r>
        <w:rPr>
          <w:rFonts w:eastAsiaTheme="minorEastAsia"/>
          <w:sz w:val="22"/>
          <w:szCs w:val="22"/>
        </w:rPr>
        <w:t>）），某一粒子进入磁场后，竖直向下打在感光板中心点</w:t>
      </w:r>
      <w:r w:rsidRPr="00423A18">
        <w:rPr>
          <w:rFonts w:eastAsiaTheme="minorEastAsia"/>
          <w:i/>
          <w:iCs/>
          <w:sz w:val="22"/>
          <w:szCs w:val="22"/>
        </w:rPr>
        <w:t>M</w:t>
      </w:r>
      <w:r>
        <w:rPr>
          <w:rFonts w:eastAsiaTheme="minorEastAsia"/>
          <w:sz w:val="22"/>
          <w:szCs w:val="22"/>
        </w:rPr>
        <w:t>上，求该粒子在磁场中运动的时间</w:t>
      </w:r>
      <w:r>
        <w:rPr>
          <w:i/>
          <w:iCs/>
          <w:sz w:val="22"/>
          <w:szCs w:val="22"/>
        </w:rPr>
        <w:t>t</w:t>
      </w:r>
      <w:r>
        <w:rPr>
          <w:rFonts w:eastAsiaTheme="minorEastAsia"/>
          <w:sz w:val="22"/>
          <w:szCs w:val="22"/>
        </w:rPr>
        <w:t>；</w:t>
      </w:r>
    </w:p>
    <w:p w14:paraId="2E82EB08" w14:textId="77777777" w:rsidR="00B96059" w:rsidRDefault="00000000" w:rsidP="00B96059">
      <w:pPr>
        <w:spacing w:line="312" w:lineRule="auto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（</w:t>
      </w:r>
      <w:r>
        <w:rPr>
          <w:rFonts w:eastAsiaTheme="minorEastAsia"/>
          <w:sz w:val="22"/>
          <w:szCs w:val="22"/>
        </w:rPr>
        <w:t>2</w:t>
      </w:r>
      <w:r>
        <w:rPr>
          <w:rFonts w:eastAsiaTheme="minorEastAsia"/>
          <w:sz w:val="22"/>
          <w:szCs w:val="22"/>
        </w:rPr>
        <w:t>）若两狭缝夹角为</w:t>
      </w:r>
      <w:r>
        <w:rPr>
          <w:rFonts w:eastAsiaTheme="minorEastAsia"/>
          <w:i/>
          <w:sz w:val="22"/>
          <w:szCs w:val="22"/>
        </w:rPr>
        <w:t>θ</w:t>
      </w:r>
      <w:r>
        <w:rPr>
          <w:rFonts w:eastAsiaTheme="minorEastAsia"/>
          <w:sz w:val="22"/>
          <w:szCs w:val="22"/>
          <w:vertAlign w:val="subscript"/>
        </w:rPr>
        <w:t>0</w:t>
      </w:r>
      <w:r>
        <w:rPr>
          <w:rFonts w:eastAsiaTheme="minorEastAsia"/>
          <w:sz w:val="22"/>
          <w:szCs w:val="22"/>
        </w:rPr>
        <w:t>，盘匀速转动，转动方向如图（</w:t>
      </w:r>
      <w:r w:rsidRPr="00423A18">
        <w:rPr>
          <w:rFonts w:eastAsiaTheme="minorEastAsia"/>
          <w:i/>
          <w:iCs/>
          <w:sz w:val="22"/>
          <w:szCs w:val="22"/>
        </w:rPr>
        <w:t>b</w:t>
      </w:r>
      <w:r>
        <w:rPr>
          <w:rFonts w:eastAsiaTheme="minorEastAsia"/>
          <w:sz w:val="22"/>
          <w:szCs w:val="22"/>
        </w:rPr>
        <w:t>）</w:t>
      </w:r>
      <w:r w:rsidR="002F732F">
        <w:rPr>
          <w:rFonts w:eastAsiaTheme="minorEastAsia"/>
          <w:sz w:val="22"/>
          <w:szCs w:val="22"/>
        </w:rPr>
        <w:t>．</w:t>
      </w:r>
      <w:r>
        <w:rPr>
          <w:rFonts w:eastAsiaTheme="minorEastAsia"/>
          <w:sz w:val="22"/>
          <w:szCs w:val="22"/>
        </w:rPr>
        <w:t>要使穿过</w:t>
      </w:r>
      <w:r w:rsidRPr="00423A18">
        <w:rPr>
          <w:rFonts w:eastAsiaTheme="minorEastAsia"/>
          <w:i/>
          <w:iCs/>
          <w:sz w:val="22"/>
          <w:szCs w:val="22"/>
        </w:rPr>
        <w:t>N</w:t>
      </w:r>
      <w:r>
        <w:rPr>
          <w:rFonts w:eastAsiaTheme="minorEastAsia"/>
          <w:sz w:val="22"/>
          <w:szCs w:val="22"/>
          <w:vertAlign w:val="subscript"/>
        </w:rPr>
        <w:t>1</w:t>
      </w:r>
      <w:r>
        <w:rPr>
          <w:rFonts w:eastAsiaTheme="minorEastAsia"/>
          <w:sz w:val="22"/>
          <w:szCs w:val="22"/>
        </w:rPr>
        <w:t>、</w:t>
      </w:r>
      <w:r w:rsidRPr="00423A18">
        <w:rPr>
          <w:rFonts w:eastAsiaTheme="minorEastAsia"/>
          <w:i/>
          <w:iCs/>
          <w:sz w:val="22"/>
          <w:szCs w:val="22"/>
        </w:rPr>
        <w:t>N</w:t>
      </w:r>
      <w:r>
        <w:rPr>
          <w:rFonts w:eastAsiaTheme="minorEastAsia"/>
          <w:sz w:val="22"/>
          <w:szCs w:val="22"/>
          <w:vertAlign w:val="subscript"/>
        </w:rPr>
        <w:t>2</w:t>
      </w:r>
      <w:r>
        <w:rPr>
          <w:rFonts w:eastAsiaTheme="minorEastAsia"/>
          <w:sz w:val="22"/>
          <w:szCs w:val="22"/>
        </w:rPr>
        <w:t>的粒子均打到感光板</w:t>
      </w:r>
      <w:r w:rsidRPr="00423A18">
        <w:rPr>
          <w:rFonts w:eastAsiaTheme="minorEastAsia"/>
          <w:i/>
          <w:iCs/>
          <w:sz w:val="22"/>
          <w:szCs w:val="22"/>
        </w:rPr>
        <w:t>P</w:t>
      </w:r>
      <w:r>
        <w:rPr>
          <w:rFonts w:eastAsiaTheme="minorEastAsia"/>
          <w:sz w:val="22"/>
          <w:szCs w:val="22"/>
          <w:vertAlign w:val="subscript"/>
        </w:rPr>
        <w:t>1</w:t>
      </w:r>
      <w:r w:rsidRPr="00423A18">
        <w:rPr>
          <w:rFonts w:eastAsiaTheme="minorEastAsia"/>
          <w:i/>
          <w:iCs/>
          <w:sz w:val="22"/>
          <w:szCs w:val="22"/>
        </w:rPr>
        <w:t>P</w:t>
      </w:r>
      <w:r>
        <w:rPr>
          <w:rFonts w:eastAsiaTheme="minorEastAsia"/>
          <w:sz w:val="22"/>
          <w:szCs w:val="22"/>
          <w:vertAlign w:val="subscript"/>
        </w:rPr>
        <w:t>2</w:t>
      </w:r>
      <w:r>
        <w:rPr>
          <w:rFonts w:eastAsiaTheme="minorEastAsia"/>
          <w:sz w:val="22"/>
          <w:szCs w:val="22"/>
        </w:rPr>
        <w:t>连线上</w:t>
      </w:r>
      <w:r w:rsidR="002F732F">
        <w:rPr>
          <w:rFonts w:eastAsiaTheme="minorEastAsia"/>
          <w:sz w:val="22"/>
          <w:szCs w:val="22"/>
        </w:rPr>
        <w:t>．</w:t>
      </w:r>
      <w:r>
        <w:rPr>
          <w:rFonts w:eastAsiaTheme="minorEastAsia"/>
          <w:sz w:val="22"/>
          <w:szCs w:val="22"/>
        </w:rPr>
        <w:t>试分析盘转动角速度</w:t>
      </w:r>
      <w:r>
        <w:rPr>
          <w:i/>
          <w:iCs/>
          <w:sz w:val="22"/>
          <w:szCs w:val="22"/>
        </w:rPr>
        <w:t>ω</w:t>
      </w:r>
      <w:r>
        <w:rPr>
          <w:rFonts w:eastAsiaTheme="minorEastAsia"/>
          <w:sz w:val="22"/>
          <w:szCs w:val="22"/>
        </w:rPr>
        <w:t>的取值范围（设通过</w:t>
      </w:r>
      <w:r w:rsidRPr="00423A18">
        <w:rPr>
          <w:rFonts w:eastAsiaTheme="minorEastAsia"/>
          <w:i/>
          <w:iCs/>
          <w:sz w:val="22"/>
          <w:szCs w:val="22"/>
        </w:rPr>
        <w:t>N</w:t>
      </w:r>
      <w:r>
        <w:rPr>
          <w:rFonts w:eastAsiaTheme="minorEastAsia"/>
          <w:sz w:val="22"/>
          <w:szCs w:val="22"/>
          <w:vertAlign w:val="subscript"/>
        </w:rPr>
        <w:t>1</w:t>
      </w:r>
      <w:r>
        <w:rPr>
          <w:rFonts w:eastAsiaTheme="minorEastAsia"/>
          <w:sz w:val="22"/>
          <w:szCs w:val="22"/>
        </w:rPr>
        <w:t>的所有粒子在盘转一圈的时间内都能到达</w:t>
      </w:r>
      <w:r w:rsidRPr="00423A18">
        <w:rPr>
          <w:rFonts w:eastAsiaTheme="minorEastAsia"/>
          <w:i/>
          <w:iCs/>
          <w:sz w:val="22"/>
          <w:szCs w:val="22"/>
        </w:rPr>
        <w:t>N</w:t>
      </w:r>
      <w:r>
        <w:rPr>
          <w:rFonts w:eastAsiaTheme="minorEastAsia"/>
          <w:sz w:val="22"/>
          <w:szCs w:val="22"/>
          <w:vertAlign w:val="subscript"/>
        </w:rPr>
        <w:t>2</w:t>
      </w:r>
      <w:r>
        <w:rPr>
          <w:rFonts w:eastAsiaTheme="minorEastAsia"/>
          <w:sz w:val="22"/>
          <w:szCs w:val="22"/>
        </w:rPr>
        <w:t>）</w:t>
      </w:r>
    </w:p>
    <w:p w14:paraId="3D80D689" w14:textId="49E9EF02" w:rsidR="005658B1" w:rsidRDefault="00CE1B41" w:rsidP="00B96059">
      <w:pPr>
        <w:spacing w:line="312" w:lineRule="auto"/>
        <w:jc w:val="right"/>
        <w:rPr>
          <w:rFonts w:eastAsiaTheme="minorEastAsia"/>
          <w:sz w:val="22"/>
          <w:szCs w:val="22"/>
        </w:rPr>
      </w:pPr>
      <w:r>
        <w:rPr>
          <w:rFonts w:eastAsiaTheme="minorEastAsia"/>
          <w:noProof/>
          <w:sz w:val="22"/>
          <w:szCs w:val="22"/>
        </w:rPr>
        <mc:AlternateContent>
          <mc:Choice Requires="wpg">
            <w:drawing>
              <wp:inline distT="0" distB="0" distL="0" distR="0" wp14:anchorId="1888A972" wp14:editId="387F88C5">
                <wp:extent cx="5253355" cy="1399540"/>
                <wp:effectExtent l="0" t="0" r="0" b="0"/>
                <wp:docPr id="3673" name="组合 36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53355" cy="1399540"/>
                          <a:chOff x="1681" y="7437"/>
                          <a:chExt cx="8273" cy="2204"/>
                        </a:xfrm>
                      </wpg:grpSpPr>
                      <wpg:grpSp>
                        <wpg:cNvPr id="3674" name="Group 731"/>
                        <wpg:cNvGrpSpPr/>
                        <wpg:grpSpPr>
                          <a:xfrm>
                            <a:off x="1681" y="7437"/>
                            <a:ext cx="4388" cy="2095"/>
                            <a:chOff x="1681" y="7437"/>
                            <a:chExt cx="4388" cy="2095"/>
                          </a:xfrm>
                        </wpg:grpSpPr>
                        <wps:wsp>
                          <wps:cNvPr id="3675" name="Line 7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83" y="8296"/>
                              <a:ext cx="151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676" name="Rectangle 733"/>
                          <wps:cNvSpPr>
                            <a:spLocks noChangeArrowheads="1"/>
                          </wps:cNvSpPr>
                          <wps:spPr bwMode="auto">
                            <a:xfrm>
                              <a:off x="2628" y="8264"/>
                              <a:ext cx="1205" cy="85"/>
                            </a:xfrm>
                            <a:prstGeom prst="rect">
                              <a:avLst/>
                            </a:prstGeom>
                            <a:gradFill rotWithShape="1">
                              <a:gsLst>
                                <a:gs pos="0">
                                  <a:srgbClr val="FFFFFF"/>
                                </a:gs>
                                <a:gs pos="100000">
                                  <a:srgbClr val="FFFFFF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77" name="Line 7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28" y="7799"/>
                              <a:ext cx="0" cy="93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678" name="Line 7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35" y="7799"/>
                              <a:ext cx="0" cy="93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679" name="Line 7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59" y="7967"/>
                              <a:ext cx="233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3680" name="Line 7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59" y="7966"/>
                              <a:ext cx="28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3681" name="Line 7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22" y="8522"/>
                              <a:ext cx="121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3682" name="Oval 739"/>
                          <wps:cNvSpPr>
                            <a:spLocks noChangeArrowheads="1"/>
                          </wps:cNvSpPr>
                          <wps:spPr bwMode="auto">
                            <a:xfrm>
                              <a:off x="3074" y="8445"/>
                              <a:ext cx="315" cy="15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83" name="Line 7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20" y="8665"/>
                              <a:ext cx="127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g:grpSp>
                          <wpg:cNvPr id="3684" name="Group 741"/>
                          <wpg:cNvGrpSpPr/>
                          <wpg:grpSpPr>
                            <a:xfrm>
                              <a:off x="4347" y="7450"/>
                              <a:ext cx="1233" cy="1113"/>
                              <a:chOff x="5229" y="6083"/>
                              <a:chExt cx="1117" cy="1117"/>
                            </a:xfrm>
                          </wpg:grpSpPr>
                          <wps:wsp>
                            <wps:cNvPr id="3685" name="Oval 7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229" y="6083"/>
                                <a:ext cx="37" cy="3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86" name="Oval 7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229" y="6443"/>
                                <a:ext cx="37" cy="3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87" name="Oval 7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229" y="6803"/>
                                <a:ext cx="37" cy="3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88" name="Oval 7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229" y="7163"/>
                                <a:ext cx="37" cy="3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89" name="Oval 7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89" y="6083"/>
                                <a:ext cx="37" cy="3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90" name="Oval 7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89" y="6443"/>
                                <a:ext cx="37" cy="3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91" name="Oval 7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89" y="6803"/>
                                <a:ext cx="37" cy="3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92" name="Oval 7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89" y="7163"/>
                                <a:ext cx="37" cy="3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93" name="Oval 7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949" y="6083"/>
                                <a:ext cx="37" cy="3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94" name="Oval 7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949" y="6443"/>
                                <a:ext cx="37" cy="3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95" name="Oval 7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949" y="6803"/>
                                <a:ext cx="37" cy="3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96" name="Oval 7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949" y="7163"/>
                                <a:ext cx="37" cy="3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97" name="Oval 7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09" y="6083"/>
                                <a:ext cx="37" cy="3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98" name="Oval 7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09" y="6443"/>
                                <a:ext cx="37" cy="3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99" name="Oval 7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09" y="6803"/>
                                <a:ext cx="37" cy="3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00" name="Oval 7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09" y="7163"/>
                                <a:ext cx="37" cy="3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701" name="Group 758"/>
                          <wpg:cNvGrpSpPr/>
                          <wpg:grpSpPr>
                            <a:xfrm>
                              <a:off x="4333" y="8729"/>
                              <a:ext cx="1260" cy="180"/>
                              <a:chOff x="3259" y="6213"/>
                              <a:chExt cx="740" cy="180"/>
                            </a:xfrm>
                          </wpg:grpSpPr>
                          <wps:wsp>
                            <wps:cNvPr id="3702" name="Line 7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64" y="6303"/>
                                <a:ext cx="73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3703" name="Line 7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99" y="6243"/>
                                <a:ext cx="0" cy="1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704" name="Rectangle 7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34" y="6213"/>
                                <a:ext cx="210" cy="1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05" name="Line 7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59" y="6243"/>
                                <a:ext cx="0" cy="1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3706" name="Group 763"/>
                          <wpg:cNvGrpSpPr/>
                          <wpg:grpSpPr>
                            <a:xfrm>
                              <a:off x="4110" y="7968"/>
                              <a:ext cx="856" cy="696"/>
                              <a:chOff x="7026" y="7968"/>
                              <a:chExt cx="856" cy="696"/>
                            </a:xfrm>
                          </wpg:grpSpPr>
                          <wps:wsp>
                            <wps:cNvPr id="3707" name="Line 76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771" y="8314"/>
                                <a:ext cx="6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3708" name="Line 76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101" y="8589"/>
                                <a:ext cx="0" cy="1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709" name="Rectangle 766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6993" y="8219"/>
                                <a:ext cx="259" cy="1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10" name="Line 76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101" y="7893"/>
                                <a:ext cx="0" cy="1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33" name="Line 76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882" y="8618"/>
                                <a:ext cx="0" cy="4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3711" name="Text Box 7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81" y="7605"/>
                              <a:ext cx="933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11F6CFE" w14:textId="77777777" w:rsidR="005658B1" w:rsidRDefault="0000000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粒子束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12" name="Text Box 7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48" y="8303"/>
                              <a:ext cx="57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26C46F3" w14:textId="77777777" w:rsidR="005658B1" w:rsidRDefault="00000000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13" name="Text Box 7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91" y="8595"/>
                              <a:ext cx="57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E18EB0D" w14:textId="77777777" w:rsidR="005658B1" w:rsidRDefault="00000000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14" name="Text Box 7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48" y="7437"/>
                              <a:ext cx="57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E69BE85" w14:textId="77777777" w:rsidR="005658B1" w:rsidRDefault="00000000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15" name="Text Box 7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54" y="8070"/>
                              <a:ext cx="61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5C43F8C" w14:textId="77777777" w:rsidR="005658B1" w:rsidRDefault="0000000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d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16" name="Text Box 7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16" y="8625"/>
                              <a:ext cx="57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C811AB6" w14:textId="77777777" w:rsidR="005658B1" w:rsidRDefault="00000000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423A18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N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17" name="Text Box 7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24" y="8626"/>
                              <a:ext cx="57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9916044" w14:textId="77777777" w:rsidR="005658B1" w:rsidRDefault="00000000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423A18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N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18" name="Text Box 7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01" y="7736"/>
                              <a:ext cx="57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2D5E122" w14:textId="77777777" w:rsidR="005658B1" w:rsidRDefault="0000000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19" name="Text Box 7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93" y="8535"/>
                              <a:ext cx="57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334F12F" w14:textId="77777777" w:rsidR="005658B1" w:rsidRDefault="00000000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423A18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P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20" name="Text Box 7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90" y="8484"/>
                              <a:ext cx="57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B02BABE" w14:textId="77777777" w:rsidR="005658B1" w:rsidRDefault="00000000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423A18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P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21" name="Text Box 7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24" y="9081"/>
                              <a:ext cx="738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E30F1A6" w14:textId="77777777" w:rsidR="005658B1" w:rsidRDefault="00000000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 w:rsidRPr="00423A18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2" name="Text Box 7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51" y="8301"/>
                              <a:ext cx="57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7E53AF2" w14:textId="77777777" w:rsidR="005658B1" w:rsidRPr="00423A18" w:rsidRDefault="00000000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423A18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22" name="Group 779"/>
                        <wpg:cNvGrpSpPr/>
                        <wpg:grpSpPr>
                          <a:xfrm>
                            <a:off x="8246" y="7592"/>
                            <a:ext cx="1708" cy="2049"/>
                            <a:chOff x="6699" y="8070"/>
                            <a:chExt cx="1708" cy="2049"/>
                          </a:xfrm>
                        </wpg:grpSpPr>
                        <wpg:grpSp>
                          <wpg:cNvPr id="3723" name="Group 780"/>
                          <wpg:cNvGrpSpPr/>
                          <wpg:grpSpPr>
                            <a:xfrm>
                              <a:off x="7776" y="8290"/>
                              <a:ext cx="525" cy="1214"/>
                              <a:chOff x="6699" y="8290"/>
                              <a:chExt cx="525" cy="1214"/>
                            </a:xfrm>
                          </wpg:grpSpPr>
                          <wps:wsp>
                            <wps:cNvPr id="3724" name="Oval 7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99" y="8419"/>
                                <a:ext cx="525" cy="108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25" name="Rectangle 7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923" y="8329"/>
                                <a:ext cx="65" cy="4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969696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26" name="Oval 7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869" y="8290"/>
                                <a:ext cx="170" cy="12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727" name="AutoShape 784"/>
                          <wps:cNvSpPr>
                            <a:spLocks noChangeArrowheads="1"/>
                          </wps:cNvSpPr>
                          <wps:spPr bwMode="auto">
                            <a:xfrm>
                              <a:off x="7145" y="8912"/>
                              <a:ext cx="920" cy="75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gradFill rotWithShape="1">
                              <a:gsLst>
                                <a:gs pos="0">
                                  <a:srgbClr val="FFFFFF"/>
                                </a:gs>
                                <a:gs pos="100000">
                                  <a:srgbClr val="FFFFFF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728" name="Group 785"/>
                          <wpg:cNvGrpSpPr/>
                          <wpg:grpSpPr>
                            <a:xfrm>
                              <a:off x="6699" y="8290"/>
                              <a:ext cx="525" cy="1214"/>
                              <a:chOff x="6699" y="8290"/>
                              <a:chExt cx="525" cy="1214"/>
                            </a:xfrm>
                          </wpg:grpSpPr>
                          <wps:wsp>
                            <wps:cNvPr id="3729" name="Oval 7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99" y="8419"/>
                                <a:ext cx="525" cy="108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30" name="Rectangle 7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923" y="8329"/>
                                <a:ext cx="65" cy="4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969696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31" name="Oval 7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869" y="8290"/>
                                <a:ext cx="170" cy="12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732" name="Line 7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52" y="8948"/>
                              <a:ext cx="21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733" name="Line 7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61" y="8796"/>
                              <a:ext cx="0" cy="1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</a:ln>
                          </wps:spPr>
                          <wps:bodyPr/>
                        </wps:wsp>
                        <wps:wsp>
                          <wps:cNvPr id="3734" name="Text Box 7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38" y="9000"/>
                              <a:ext cx="57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7029FFC" w14:textId="77777777" w:rsidR="005658B1" w:rsidRDefault="00000000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423A18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N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35" name="Text Box 7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28" y="9000"/>
                              <a:ext cx="57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820A627" w14:textId="77777777" w:rsidR="005658B1" w:rsidRDefault="00000000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423A18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N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736" name="Group 793"/>
                          <wpg:cNvGrpSpPr/>
                          <wpg:grpSpPr>
                            <a:xfrm>
                              <a:off x="6955" y="8187"/>
                              <a:ext cx="1106" cy="180"/>
                              <a:chOff x="6955" y="8187"/>
                              <a:chExt cx="1106" cy="180"/>
                            </a:xfrm>
                          </wpg:grpSpPr>
                          <wps:wsp>
                            <wps:cNvPr id="3737" name="Line 7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55" y="8277"/>
                                <a:ext cx="110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3738" name="Line 7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041" y="8217"/>
                                <a:ext cx="0" cy="1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739" name="Rectangle 7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62" y="8187"/>
                                <a:ext cx="307" cy="1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40" name="Line 7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61" y="8217"/>
                                <a:ext cx="0" cy="1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3741" name="Text Box 7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29" y="8070"/>
                              <a:ext cx="57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52D9DB7" w14:textId="77777777" w:rsidR="005658B1" w:rsidRDefault="00000000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42" name="Text Box 7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1" y="9668"/>
                              <a:ext cx="697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F00E633" w14:textId="77777777" w:rsidR="005658B1" w:rsidRDefault="00000000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 w:rsidRPr="00423A18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c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43" name="Group 800"/>
                        <wpg:cNvGrpSpPr/>
                        <wpg:grpSpPr>
                          <a:xfrm>
                            <a:off x="6279" y="7540"/>
                            <a:ext cx="1967" cy="2101"/>
                            <a:chOff x="6279" y="7592"/>
                            <a:chExt cx="1967" cy="2101"/>
                          </a:xfrm>
                        </wpg:grpSpPr>
                        <wpg:grpSp>
                          <wpg:cNvPr id="3744" name="Group 801"/>
                          <wpg:cNvGrpSpPr/>
                          <wpg:grpSpPr>
                            <a:xfrm>
                              <a:off x="7356" y="7993"/>
                              <a:ext cx="603" cy="1085"/>
                              <a:chOff x="7356" y="7993"/>
                              <a:chExt cx="603" cy="1085"/>
                            </a:xfrm>
                          </wpg:grpSpPr>
                          <wps:wsp>
                            <wps:cNvPr id="3745" name="Oval 8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56" y="7993"/>
                                <a:ext cx="525" cy="108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46" name="Rectangle 803"/>
                            <wps:cNvSpPr>
                              <a:spLocks noChangeArrowheads="1"/>
                            </wps:cNvSpPr>
                            <wps:spPr bwMode="auto">
                              <a:xfrm rot="1800000">
                                <a:off x="7723" y="8067"/>
                                <a:ext cx="65" cy="3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969696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47" name="Oval 8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789" y="8059"/>
                                <a:ext cx="170" cy="12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748" name="AutoShape 805"/>
                          <wps:cNvSpPr>
                            <a:spLocks noChangeArrowheads="1"/>
                          </wps:cNvSpPr>
                          <wps:spPr bwMode="auto">
                            <a:xfrm>
                              <a:off x="6725" y="8486"/>
                              <a:ext cx="920" cy="75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gradFill rotWithShape="1">
                              <a:gsLst>
                                <a:gs pos="0">
                                  <a:srgbClr val="FFFFFF"/>
                                </a:gs>
                                <a:gs pos="100000">
                                  <a:srgbClr val="FFFFFF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749" name="Group 806"/>
                          <wpg:cNvGrpSpPr/>
                          <wpg:grpSpPr>
                            <a:xfrm>
                              <a:off x="6279" y="7864"/>
                              <a:ext cx="525" cy="1214"/>
                              <a:chOff x="6699" y="8290"/>
                              <a:chExt cx="525" cy="1214"/>
                            </a:xfrm>
                          </wpg:grpSpPr>
                          <wps:wsp>
                            <wps:cNvPr id="3750" name="Oval 8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99" y="8419"/>
                                <a:ext cx="525" cy="108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51" name="Rectangle 8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923" y="8329"/>
                                <a:ext cx="65" cy="4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969696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52" name="Oval 8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869" y="8290"/>
                                <a:ext cx="170" cy="12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753" name="Line 8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32" y="8522"/>
                              <a:ext cx="21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754" name="Line 8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41" y="8370"/>
                              <a:ext cx="0" cy="1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</a:ln>
                          </wps:spPr>
                          <wps:bodyPr/>
                        </wps:wsp>
                        <wps:wsp>
                          <wps:cNvPr id="3755" name="Text Box 8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18" y="8574"/>
                              <a:ext cx="57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969D0CF" w14:textId="77777777" w:rsidR="005658B1" w:rsidRDefault="00000000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423A18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N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56" name="Text Box 8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08" y="8574"/>
                              <a:ext cx="57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0E1D71C" w14:textId="77777777" w:rsidR="005658B1" w:rsidRDefault="00000000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423A18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N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57" name="Line 8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35" y="7851"/>
                              <a:ext cx="110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3758" name="Line 8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21" y="7791"/>
                              <a:ext cx="0" cy="6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</a:ln>
                          </wps:spPr>
                          <wps:bodyPr/>
                        </wps:wsp>
                        <wps:wsp>
                          <wps:cNvPr id="3759" name="Rectangle 816"/>
                          <wps:cNvSpPr>
                            <a:spLocks noChangeArrowheads="1"/>
                          </wps:cNvSpPr>
                          <wps:spPr bwMode="auto">
                            <a:xfrm>
                              <a:off x="6942" y="7761"/>
                              <a:ext cx="307" cy="1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60" name="Line 8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41" y="7791"/>
                              <a:ext cx="0" cy="1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761" name="Text Box 8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09" y="7644"/>
                              <a:ext cx="57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4012B8D" w14:textId="77777777" w:rsidR="005658B1" w:rsidRDefault="00000000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62" name="Text Box 8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79" y="9242"/>
                              <a:ext cx="708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AEB2B9C" w14:textId="77777777" w:rsidR="005658B1" w:rsidRDefault="00000000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 w:rsidRPr="00423A18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63" name="Line 8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18" y="7773"/>
                              <a:ext cx="0" cy="1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764" name="Arc 821"/>
                          <wps:cNvSpPr/>
                          <wps:spPr bwMode="auto">
                            <a:xfrm rot="8100000" flipH="1">
                              <a:off x="6946" y="8404"/>
                              <a:ext cx="293" cy="294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triangle" w="sm" len="sm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65" name="Arc 822"/>
                          <wps:cNvSpPr/>
                          <wps:spPr bwMode="auto">
                            <a:xfrm rot="6300000" flipH="1">
                              <a:off x="7556" y="7886"/>
                              <a:ext cx="345" cy="303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18872 0 0"/>
                                <a:gd name="G2" fmla="+- 21600 0 0"/>
                                <a:gd name="T0" fmla="*/ 10508 w 21600"/>
                                <a:gd name="T1" fmla="*/ 0 h 18872"/>
                                <a:gd name="T2" fmla="*/ 21600 w 21600"/>
                                <a:gd name="T3" fmla="*/ 18872 h 18872"/>
                                <a:gd name="T4" fmla="*/ 0 w 21600"/>
                                <a:gd name="T5" fmla="*/ 18872 h 1887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18872" fill="none" extrusionOk="0">
                                  <a:moveTo>
                                    <a:pt x="10507" y="0"/>
                                  </a:moveTo>
                                  <a:cubicBezTo>
                                    <a:pt x="17355" y="3812"/>
                                    <a:pt x="21600" y="11034"/>
                                    <a:pt x="21600" y="18872"/>
                                  </a:cubicBezTo>
                                </a:path>
                                <a:path w="21600" h="18872" stroke="0" extrusionOk="0">
                                  <a:moveTo>
                                    <a:pt x="10507" y="0"/>
                                  </a:moveTo>
                                  <a:cubicBezTo>
                                    <a:pt x="17355" y="3812"/>
                                    <a:pt x="21600" y="11034"/>
                                    <a:pt x="21600" y="18872"/>
                                  </a:cubicBezTo>
                                  <a:lnTo>
                                    <a:pt x="0" y="1887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triangle" w="sm" len="med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66" name="Line 823"/>
                          <wps:cNvCnPr>
                            <a:cxnSpLocks noChangeShapeType="1"/>
                          </wps:cNvCnPr>
                          <wps:spPr bwMode="auto">
                            <a:xfrm rot="1800000">
                              <a:off x="7841" y="7987"/>
                              <a:ext cx="0" cy="2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</a:ln>
                          </wps:spPr>
                          <wps:bodyPr/>
                        </wps:wsp>
                        <wps:wsp>
                          <wps:cNvPr id="3767" name="Text Box 8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67" y="7592"/>
                              <a:ext cx="57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F4BFC9F" w14:textId="77777777" w:rsidR="005658B1" w:rsidRDefault="00000000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1" name="Text Box 8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32" y="8032"/>
                              <a:ext cx="57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AB1057B" w14:textId="77777777" w:rsidR="005658B1" w:rsidRDefault="00000000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1888A972" id="组合 3673" o:spid="_x0000_s1706" style="width:413.65pt;height:110.2pt;mso-position-horizontal-relative:char;mso-position-vertical-relative:line" coordorigin="1681,7437" coordsize="8273,22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">
                <v:group id="Group 731" o:spid="_x0000_s1707" style="position:absolute;left:1681;top:7437;width:4388;height:2095" coordorigin="1681,7437" coordsize="4388,20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">
                  <v:line id="Line 732" o:spid="_x0000_s1708" style="position:absolute;visibility:visible;mso-wrap-style:square" from="2483,8296" to="3993,8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" strokeweight="1.5pt"/>
                  <v:rect id="Rectangle 733" o:spid="_x0000_s1709" style="position:absolute;left:2628;top:8264;width:120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">
                    <v:fill color2="#767676" rotate="t" focus="100%" type="gradient"/>
                  </v:rect>
                  <v:line id="Line 734" o:spid="_x0000_s1710" style="position:absolute;visibility:visible;mso-wrap-style:square" from="2628,7799" to="2628,87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" strokeweight="1pt"/>
                  <v:line id="Line 735" o:spid="_x0000_s1711" style="position:absolute;visibility:visible;mso-wrap-style:square" from="3835,7799" to="3835,87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" strokeweight="1pt"/>
                  <v:line id="Line 736" o:spid="_x0000_s1712" style="position:absolute;visibility:visible;mso-wrap-style:square" from="1959,7967" to="4294,7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">
                    <v:stroke dashstyle="dash"/>
                  </v:line>
                  <v:line id="Line 737" o:spid="_x0000_s1713" style="position:absolute;visibility:visible;mso-wrap-style:square" from="1959,7966" to="2243,7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">
                    <v:stroke endarrow="block" endarrowwidth="narrow"/>
                  </v:line>
                  <v:line id="Line 738" o:spid="_x0000_s1714" style="position:absolute;visibility:visible;mso-wrap-style:square" from="2622,8522" to="3839,85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">
                    <v:stroke startarrow="block" startarrowwidth="narrow" endarrow="block" endarrowwidth="narrow"/>
                  </v:line>
                  <v:oval id="Oval 739" o:spid="_x0000_s1715" style="position:absolute;left:3074;top:8445;width:315;height: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" stroked="f"/>
                  <v:line id="Line 740" o:spid="_x0000_s1716" style="position:absolute;visibility:visible;mso-wrap-style:square" from="4320,8665" to="5590,86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" strokeweight="1.5pt"/>
                  <v:group id="Group 741" o:spid="_x0000_s1717" style="position:absolute;left:4347;top:7450;width:1233;height:1113" coordorigin="5229,6083" coordsize="1117,1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">
                    <v:oval id="Oval 742" o:spid="_x0000_s1718" style="position:absolute;left:5229;top:6083;width:37;height: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" fillcolor="black"/>
                    <v:oval id="Oval 743" o:spid="_x0000_s1719" style="position:absolute;left:5229;top:6443;width:37;height: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" fillcolor="black"/>
                    <v:oval id="Oval 744" o:spid="_x0000_s1720" style="position:absolute;left:5229;top:6803;width:37;height: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" fillcolor="black"/>
                    <v:oval id="Oval 745" o:spid="_x0000_s1721" style="position:absolute;left:5229;top:7163;width:37;height: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" fillcolor="black"/>
                    <v:oval id="Oval 746" o:spid="_x0000_s1722" style="position:absolute;left:5589;top:6083;width:37;height: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" fillcolor="black"/>
                    <v:oval id="Oval 747" o:spid="_x0000_s1723" style="position:absolute;left:5589;top:6443;width:37;height: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" fillcolor="black"/>
                    <v:oval id="Oval 748" o:spid="_x0000_s1724" style="position:absolute;left:5589;top:6803;width:37;height: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" fillcolor="black"/>
                    <v:oval id="Oval 749" o:spid="_x0000_s1725" style="position:absolute;left:5589;top:7163;width:37;height: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" fillcolor="black"/>
                    <v:oval id="Oval 750" o:spid="_x0000_s1726" style="position:absolute;left:5949;top:6083;width:37;height: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" fillcolor="black"/>
                    <v:oval id="Oval 751" o:spid="_x0000_s1727" style="position:absolute;left:5949;top:6443;width:37;height: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" fillcolor="black"/>
                    <v:oval id="Oval 752" o:spid="_x0000_s1728" style="position:absolute;left:5949;top:6803;width:37;height: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" fillcolor="black"/>
                    <v:oval id="Oval 753" o:spid="_x0000_s1729" style="position:absolute;left:5949;top:7163;width:37;height: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" fillcolor="black"/>
                    <v:oval id="Oval 754" o:spid="_x0000_s1730" style="position:absolute;left:6309;top:6083;width:37;height: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" fillcolor="black"/>
                    <v:oval id="Oval 755" o:spid="_x0000_s1731" style="position:absolute;left:6309;top:6443;width:37;height: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" fillcolor="black"/>
                    <v:oval id="Oval 756" o:spid="_x0000_s1732" style="position:absolute;left:6309;top:6803;width:37;height: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" fillcolor="black"/>
                    <v:oval id="Oval 757" o:spid="_x0000_s1733" style="position:absolute;left:6309;top:7163;width:37;height: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" fillcolor="black"/>
                  </v:group>
                  <v:group id="Group 758" o:spid="_x0000_s1734" style="position:absolute;left:4333;top:8729;width:1260;height:180" coordorigin="3259,6213" coordsize="74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">
                    <v:line id="Line 759" o:spid="_x0000_s1735" style="position:absolute;visibility:visible;mso-wrap-style:square" from="3264,6303" to="3994,6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">
                      <v:stroke startarrow="block" startarrowwidth="narrow" endarrow="block" endarrowwidth="narrow"/>
                    </v:line>
                    <v:line id="Line 760" o:spid="_x0000_s1736" style="position:absolute;visibility:visible;mso-wrap-style:square" from="3999,6243" to="3999,63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"/>
                    <v:rect id="Rectangle 761" o:spid="_x0000_s1737" style="position:absolute;left:3534;top:6213;width:210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" stroked="f"/>
                    <v:line id="Line 762" o:spid="_x0000_s1738" style="position:absolute;visibility:visible;mso-wrap-style:square" from="3259,6243" to="3259,63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"/>
                  </v:group>
                  <v:group id="Group 763" o:spid="_x0000_s1739" style="position:absolute;left:4110;top:7968;width:856;height:696" coordorigin="7026,7968" coordsize="856,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B9BxQAAAN0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">
                    <v:line id="Line 764" o:spid="_x0000_s1740" style="position:absolute;rotation:90;visibility:visible;mso-wrap-style:square" from="6771,8314" to="7461,8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">
                      <v:stroke startarrow="block" startarrowwidth="narrow" endarrow="block" endarrowwidth="narrow"/>
                    </v:line>
                    <v:line id="Line 765" o:spid="_x0000_s1741" style="position:absolute;rotation:90;visibility:visible;mso-wrap-style:square" from="7101,8589" to="7101,87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"/>
                    <v:rect id="Rectangle 766" o:spid="_x0000_s1742" style="position:absolute;left:6993;top:8219;width:259;height:165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" stroked="f"/>
                    <v:line id="Line 767" o:spid="_x0000_s1743" style="position:absolute;rotation:90;visibility:visible;mso-wrap-style:square" from="7101,7893" to="7101,8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"/>
                    <v:line id="Line 767" o:spid="_x0000_s1744" style="position:absolute;flip:y;visibility:visible;mso-wrap-style:square" from="7882,8618" to="7882,86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"/>
                  </v:group>
                  <v:shape id="Text Box 768" o:spid="_x0000_s1745" type="#_x0000_t202" style="position:absolute;left:1681;top:7605;width:933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" filled="f" stroked="f">
                    <v:textbox>
                      <w:txbxContent>
                        <w:p w14:paraId="211F6CFE" w14:textId="77777777" w:rsidR="005658B1" w:rsidRDefault="0000000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粒子束</w:t>
                          </w:r>
                        </w:p>
                      </w:txbxContent>
                    </v:textbox>
                  </v:shape>
                  <v:shape id="Text Box 769" o:spid="_x0000_s1746" type="#_x0000_t202" style="position:absolute;left:3048;top:8303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" filled="f" stroked="f">
                    <v:textbox>
                      <w:txbxContent>
                        <w:p w14:paraId="526C46F3" w14:textId="77777777" w:rsidR="005658B1" w:rsidRDefault="00000000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770" o:spid="_x0000_s1747" type="#_x0000_t202" style="position:absolute;left:4791;top:8595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" filled="f" stroked="f">
                    <v:textbox>
                      <w:txbxContent>
                        <w:p w14:paraId="2E18EB0D" w14:textId="77777777" w:rsidR="005658B1" w:rsidRDefault="00000000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771" o:spid="_x0000_s1748" type="#_x0000_t202" style="position:absolute;left:5148;top:7437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" filled="f" stroked="f">
                    <v:textbox>
                      <w:txbxContent>
                        <w:p w14:paraId="0E69BE85" w14:textId="77777777" w:rsidR="005658B1" w:rsidRDefault="00000000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772" o:spid="_x0000_s1749" type="#_x0000_t202" style="position:absolute;left:3954;top:8070;width:61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" filled="f" stroked="f">
                    <v:textbox>
                      <w:txbxContent>
                        <w:p w14:paraId="75C43F8C" w14:textId="77777777" w:rsidR="005658B1" w:rsidRDefault="0000000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d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/2</w:t>
                          </w:r>
                        </w:p>
                      </w:txbxContent>
                    </v:textbox>
                  </v:shape>
                  <v:shape id="Text Box 773" o:spid="_x0000_s1750" type="#_x0000_t202" style="position:absolute;left:2416;top:8625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" filled="f" stroked="f">
                    <v:textbox>
                      <w:txbxContent>
                        <w:p w14:paraId="5C811AB6" w14:textId="77777777" w:rsidR="005658B1" w:rsidRDefault="00000000"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423A18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N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774" o:spid="_x0000_s1751" type="#_x0000_t202" style="position:absolute;left:3624;top:8626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" filled="f" stroked="f">
                    <v:textbox>
                      <w:txbxContent>
                        <w:p w14:paraId="49916044" w14:textId="77777777" w:rsidR="005658B1" w:rsidRDefault="00000000"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423A18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N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775" o:spid="_x0000_s1752" type="#_x0000_t202" style="position:absolute;left:4201;top:7736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" filled="f" stroked="f">
                    <v:textbox>
                      <w:txbxContent>
                        <w:p w14:paraId="12D5E122" w14:textId="77777777" w:rsidR="005658B1" w:rsidRDefault="0000000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776" o:spid="_x0000_s1753" type="#_x0000_t202" style="position:absolute;left:3993;top:8535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" filled="f" stroked="f">
                    <v:textbox>
                      <w:txbxContent>
                        <w:p w14:paraId="2334F12F" w14:textId="77777777" w:rsidR="005658B1" w:rsidRDefault="00000000"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423A18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P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777" o:spid="_x0000_s1754" type="#_x0000_t202" style="position:absolute;left:5490;top:8484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" filled="f" stroked="f">
                    <v:textbox>
                      <w:txbxContent>
                        <w:p w14:paraId="6B02BABE" w14:textId="77777777" w:rsidR="005658B1" w:rsidRDefault="00000000"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423A18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P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778" o:spid="_x0000_s1755" type="#_x0000_t202" style="position:absolute;left:3624;top:9081;width:738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" filled="f" stroked="f">
                    <v:textbox>
                      <w:txbxContent>
                        <w:p w14:paraId="6E30F1A6" w14:textId="77777777" w:rsidR="005658B1" w:rsidRDefault="00000000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（</w:t>
                          </w:r>
                          <w:r w:rsidRPr="00423A18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a</w:t>
                          </w:r>
                          <w:r>
                            <w:rPr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Text Box 775" o:spid="_x0000_s1756" type="#_x0000_t202" style="position:absolute;left:4751;top:8301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" filled="f" stroked="f">
                    <v:textbox>
                      <w:txbxContent>
                        <w:p w14:paraId="07E53AF2" w14:textId="77777777" w:rsidR="005658B1" w:rsidRPr="00423A18" w:rsidRDefault="00000000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423A18"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</v:group>
                <v:group id="Group 779" o:spid="_x0000_s1757" style="position:absolute;left:8246;top:7592;width:1708;height:2049" coordorigin="6699,8070" coordsize="1708,20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">
                  <v:group id="Group 780" o:spid="_x0000_s1758" style="position:absolute;left:7776;top:8290;width:525;height:1214" coordorigin="6699,8290" coordsize="525,1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">
                    <v:oval id="Oval 781" o:spid="_x0000_s1759" style="position:absolute;left:6699;top:8419;width:525;height:10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" fillcolor="silver"/>
                    <v:rect id="Rectangle 782" o:spid="_x0000_s1760" style="position:absolute;left:6923;top:8329;width:6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" strokecolor="#969696"/>
                    <v:oval id="Oval 783" o:spid="_x0000_s1761" style="position:absolute;left:6869;top:8290;width:170;height:1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" stroked="f"/>
                  </v:group>
                  <v:roundrect id="AutoShape 784" o:spid="_x0000_s1762" style="position:absolute;left:7145;top:8912;width:920;height:75;visibility:visible;mso-wrap-style:square;v-text-anchor:top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">
                    <v:fill color2="#767676" rotate="t" focus="100%" type="gradient"/>
                  </v:roundrect>
                  <v:group id="Group 785" o:spid="_x0000_s1763" style="position:absolute;left:6699;top:8290;width:525;height:1214" coordorigin="6699,8290" coordsize="525,1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">
                    <v:oval id="Oval 786" o:spid="_x0000_s1764" style="position:absolute;left:6699;top:8419;width:525;height:10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" fillcolor="silver"/>
                    <v:rect id="Rectangle 787" o:spid="_x0000_s1765" style="position:absolute;left:6923;top:8329;width:6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" strokecolor="#969696"/>
                    <v:oval id="Oval 788" o:spid="_x0000_s1766" style="position:absolute;left:6869;top:8290;width:170;height:1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" stroked="f"/>
                  </v:group>
                  <v:line id="Line 789" o:spid="_x0000_s1767" style="position:absolute;visibility:visible;mso-wrap-style:square" from="6752,8948" to="6962,89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" strokeweight="1.5pt"/>
                  <v:line id="Line 790" o:spid="_x0000_s1768" style="position:absolute;visibility:visible;mso-wrap-style:square" from="6961,8796" to="6961,89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">
                    <v:stroke dashstyle="1 1"/>
                  </v:line>
                  <v:shape id="Text Box 791" o:spid="_x0000_s1769" type="#_x0000_t202" style="position:absolute;left:6738;top:9000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" filled="f" stroked="f">
                    <v:textbox>
                      <w:txbxContent>
                        <w:p w14:paraId="77029FFC" w14:textId="77777777" w:rsidR="005658B1" w:rsidRDefault="00000000"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423A18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N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792" o:spid="_x0000_s1770" type="#_x0000_t202" style="position:absolute;left:7828;top:9000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" filled="f" stroked="f">
                    <v:textbox>
                      <w:txbxContent>
                        <w:p w14:paraId="0820A627" w14:textId="77777777" w:rsidR="005658B1" w:rsidRDefault="00000000"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423A18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N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group id="Group 793" o:spid="_x0000_s1771" style="position:absolute;left:6955;top:8187;width:1106;height:180" coordorigin="6955,8187" coordsize="1106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">
                    <v:line id="Line 794" o:spid="_x0000_s1772" style="position:absolute;visibility:visible;mso-wrap-style:square" from="6955,8277" to="8061,8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">
                      <v:stroke startarrow="block" startarrowwidth="narrow" endarrow="block" endarrowwidth="narrow"/>
                    </v:line>
                    <v:line id="Line 795" o:spid="_x0000_s1773" style="position:absolute;visibility:visible;mso-wrap-style:square" from="8041,8217" to="8041,8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"/>
                    <v:rect id="Rectangle 796" o:spid="_x0000_s1774" style="position:absolute;left:7362;top:8187;width:307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" stroked="f"/>
                    <v:line id="Line 797" o:spid="_x0000_s1775" style="position:absolute;visibility:visible;mso-wrap-style:square" from="6961,8217" to="6961,8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"/>
                  </v:group>
                  <v:shape id="Text Box 798" o:spid="_x0000_s1776" type="#_x0000_t202" style="position:absolute;left:7329;top:8070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" filled="f" stroked="f">
                    <v:textbox>
                      <w:txbxContent>
                        <w:p w14:paraId="052D9DB7" w14:textId="77777777" w:rsidR="005658B1" w:rsidRDefault="00000000"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799" o:spid="_x0000_s1777" type="#_x0000_t202" style="position:absolute;left:7211;top:9668;width:697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" filled="f" stroked="f">
                    <v:textbox>
                      <w:txbxContent>
                        <w:p w14:paraId="4F00E633" w14:textId="77777777" w:rsidR="005658B1" w:rsidRDefault="00000000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（</w:t>
                          </w:r>
                          <w:r w:rsidRPr="00423A18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c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  <v:group id="Group 800" o:spid="_x0000_s1778" style="position:absolute;left:6279;top:7540;width:1967;height:2101" coordorigin="6279,7592" coordsize="1967,2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">
                  <v:group id="Group 801" o:spid="_x0000_s1779" style="position:absolute;left:7356;top:7993;width:603;height:1085" coordorigin="7356,7993" coordsize="603,1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">
                    <v:oval id="Oval 802" o:spid="_x0000_s1780" style="position:absolute;left:7356;top:7993;width:525;height:10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" fillcolor="silver"/>
                    <v:rect id="Rectangle 803" o:spid="_x0000_s1781" style="position:absolute;left:7723;top:8067;width:65;height:365;rotation: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" strokecolor="#969696"/>
                    <v:oval id="Oval 804" o:spid="_x0000_s1782" style="position:absolute;left:7789;top:8059;width:170;height:1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" stroked="f"/>
                  </v:group>
                  <v:roundrect id="AutoShape 805" o:spid="_x0000_s1783" style="position:absolute;left:6725;top:8486;width:920;height:75;visibility:visible;mso-wrap-style:square;v-text-anchor:top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">
                    <v:fill color2="#767676" rotate="t" focus="100%" type="gradient"/>
                  </v:roundrect>
                  <v:group id="Group 806" o:spid="_x0000_s1784" style="position:absolute;left:6279;top:7864;width:525;height:1214" coordorigin="6699,8290" coordsize="525,1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">
                    <v:oval id="Oval 807" o:spid="_x0000_s1785" style="position:absolute;left:6699;top:8419;width:525;height:10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" fillcolor="silver"/>
                    <v:rect id="Rectangle 808" o:spid="_x0000_s1786" style="position:absolute;left:6923;top:8329;width:6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" strokecolor="#969696"/>
                    <v:oval id="Oval 809" o:spid="_x0000_s1787" style="position:absolute;left:6869;top:8290;width:170;height:1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" stroked="f"/>
                  </v:group>
                  <v:line id="Line 810" o:spid="_x0000_s1788" style="position:absolute;visibility:visible;mso-wrap-style:square" from="6332,8522" to="6542,85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" strokeweight="1.5pt"/>
                  <v:line id="Line 811" o:spid="_x0000_s1789" style="position:absolute;visibility:visible;mso-wrap-style:square" from="6541,8370" to="6541,8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">
                    <v:stroke dashstyle="1 1"/>
                  </v:line>
                  <v:shape id="Text Box 812" o:spid="_x0000_s1790" type="#_x0000_t202" style="position:absolute;left:6318;top:8574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" filled="f" stroked="f">
                    <v:textbox>
                      <w:txbxContent>
                        <w:p w14:paraId="4969D0CF" w14:textId="77777777" w:rsidR="005658B1" w:rsidRDefault="00000000"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423A18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N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813" o:spid="_x0000_s1791" type="#_x0000_t202" style="position:absolute;left:7408;top:8574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" filled="f" stroked="f">
                    <v:textbox>
                      <w:txbxContent>
                        <w:p w14:paraId="70E1D71C" w14:textId="77777777" w:rsidR="005658B1" w:rsidRDefault="00000000"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423A18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N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line id="Line 814" o:spid="_x0000_s1792" style="position:absolute;visibility:visible;mso-wrap-style:square" from="6535,7851" to="7641,7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">
                    <v:stroke startarrow="block" startarrowwidth="narrow" endarrow="block" endarrowwidth="narrow"/>
                  </v:line>
                  <v:line id="Line 815" o:spid="_x0000_s1793" style="position:absolute;visibility:visible;mso-wrap-style:square" from="7621,7791" to="7621,8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">
                    <v:stroke dashstyle="1 1"/>
                  </v:line>
                  <v:rect id="Rectangle 816" o:spid="_x0000_s1794" style="position:absolute;left:6942;top:7761;width:307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" stroked="f"/>
                  <v:line id="Line 817" o:spid="_x0000_s1795" style="position:absolute;visibility:visible;mso-wrap-style:square" from="6541,7791" to="6541,7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"/>
                  <v:shape id="Text Box 818" o:spid="_x0000_s1796" type="#_x0000_t202" style="position:absolute;left:6909;top:7644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" filled="f" stroked="f">
                    <v:textbox>
                      <w:txbxContent>
                        <w:p w14:paraId="44012B8D" w14:textId="77777777" w:rsidR="005658B1" w:rsidRDefault="00000000"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819" o:spid="_x0000_s1797" type="#_x0000_t202" style="position:absolute;left:6779;top:9242;width:708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" filled="f" stroked="f">
                    <v:textbox>
                      <w:txbxContent>
                        <w:p w14:paraId="5AEB2B9C" w14:textId="77777777" w:rsidR="005658B1" w:rsidRDefault="00000000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（</w:t>
                          </w:r>
                          <w:r w:rsidRPr="00423A18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b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line id="Line 820" o:spid="_x0000_s1798" style="position:absolute;visibility:visible;mso-wrap-style:square" from="7618,7773" to="7618,79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"/>
                  <v:shape id="Arc 821" o:spid="_x0000_s1799" style="position:absolute;left:6946;top:8404;width:293;height:294;rotation:-135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" path="m,nfc11929,,21600,9670,21600,21600em,nsc11929,,21600,9670,21600,21600l,21600,,xe" filled="f">
                    <v:stroke startarrowwidth="narrow" startarrowlength="short" endarrow="block" endarrowwidth="narrow" endarrowlength="short"/>
                    <v:path arrowok="t" o:extrusionok="f" o:connecttype="custom" o:connectlocs="0,0;293,294;0,294" o:connectangles="0,0,0"/>
                  </v:shape>
                  <v:shape id="Arc 822" o:spid="_x0000_s1800" style="position:absolute;left:7556;top:7886;width:345;height:303;rotation:-105;flip:x;visibility:visible;mso-wrap-style:square;v-text-anchor:top" coordsize="21600,188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" path="m10507,nfc17355,3812,21600,11034,21600,18872em10507,nsc17355,3812,21600,11034,21600,18872l,18872,10507,xe" filled="f">
                    <v:stroke startarrow="block" startarrowwidth="narrow" endarrow="block" endarrowwidth="narrow"/>
                    <v:path arrowok="t" o:extrusionok="f" o:connecttype="custom" o:connectlocs="168,0;345,303;0,303" o:connectangles="0,0,0"/>
                  </v:shape>
                  <v:line id="Line 823" o:spid="_x0000_s1801" style="position:absolute;rotation:30;visibility:visible;mso-wrap-style:square" from="7841,7987" to="7841,8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">
                    <v:stroke dashstyle="1 1"/>
                  </v:line>
                  <v:shape id="Text Box 824" o:spid="_x0000_s1802" type="#_x0000_t202" style="position:absolute;left:7667;top:7592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" filled="f" stroked="f">
                    <v:textbox>
                      <w:txbxContent>
                        <w:p w14:paraId="6F4BFC9F" w14:textId="77777777" w:rsidR="005658B1" w:rsidRDefault="00000000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θ</w:t>
                          </w:r>
                        </w:p>
                      </w:txbxContent>
                    </v:textbox>
                  </v:shape>
                  <v:shape id="Text Box 824" o:spid="_x0000_s1803" type="#_x0000_t202" style="position:absolute;left:7032;top:8032;width:579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" filled="f" stroked="f">
                    <v:textbox>
                      <w:txbxContent>
                        <w:p w14:paraId="6AB1057B" w14:textId="77777777" w:rsidR="005658B1" w:rsidRDefault="00000000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ω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9C2D7C0" w14:textId="5E04C707" w:rsidR="005658B1" w:rsidRDefault="00000000">
      <w:pPr>
        <w:spacing w:line="312" w:lineRule="auto"/>
        <w:rPr>
          <w:rFonts w:ascii="宋体" w:hAnsi="宋体" w:hint="eastAsia"/>
          <w:szCs w:val="21"/>
        </w:rPr>
      </w:pPr>
      <w:r>
        <w:rPr>
          <w:rFonts w:eastAsiaTheme="minorEastAsia"/>
          <w:sz w:val="22"/>
          <w:szCs w:val="22"/>
        </w:rPr>
        <w:t>【答案】</w:t>
      </w:r>
      <w:r w:rsidR="00CE1B41">
        <w:rPr>
          <w:rFonts w:ascii="宋体" w:hAnsi="宋体" w:hint="eastAsia"/>
          <w:szCs w:val="21"/>
        </w:rPr>
        <w:t>（1）</w:t>
      </w:r>
      <w:r w:rsidR="00CE1B41">
        <w:rPr>
          <w:rFonts w:ascii="宋体" w:hAnsi="宋体"/>
          <w:position w:val="-28"/>
          <w:szCs w:val="21"/>
        </w:rPr>
        <w:object w:dxaOrig="480" w:dyaOrig="639" w14:anchorId="20AE0AE6">
          <v:shape id="_x0000_i1033" type="#_x0000_t75" alt="高考资源网( www.ks5u.com)，中国最大的高考网站，您身边的高考专家。" style="width:23.9pt;height:31.9pt" o:ole="">
            <v:imagedata r:id="rId32" o:title=""/>
          </v:shape>
          <o:OLEObject Type="Embed" ProgID="Equation.DSMT4" ShapeID="_x0000_i1033" DrawAspect="Content" ObjectID="_1800819084" r:id="rId33"/>
        </w:object>
      </w:r>
      <w:r w:rsidR="00CE1B41">
        <w:rPr>
          <w:rFonts w:ascii="宋体" w:hAnsi="宋体" w:hint="eastAsia"/>
          <w:szCs w:val="21"/>
        </w:rPr>
        <w:t>（2）</w:t>
      </w:r>
      <w:r w:rsidR="0038263A">
        <w:rPr>
          <w:rFonts w:ascii="宋体" w:hAnsi="宋体"/>
          <w:position w:val="-24"/>
          <w:szCs w:val="21"/>
        </w:rPr>
        <w:object w:dxaOrig="2120" w:dyaOrig="620" w14:anchorId="4FE4D3EC">
          <v:shape id="_x0000_i1034" type="#_x0000_t75" alt="高考资源网( www.ks5u.com)，中国最大的高考网站，您身边的高考专家。" style="width:106.05pt;height:30.95pt" o:ole="">
            <v:imagedata r:id="rId34" o:title=""/>
          </v:shape>
          <o:OLEObject Type="Embed" ProgID="Equation.DSMT4" ShapeID="_x0000_i1034" DrawAspect="Content" ObjectID="_1800819085" r:id="rId35"/>
        </w:object>
      </w:r>
      <w:r>
        <w:rPr>
          <w:rFonts w:ascii="宋体" w:hAnsi="宋体" w:hint="eastAsia"/>
          <w:szCs w:val="21"/>
        </w:rPr>
        <w:t xml:space="preserve"> </w:t>
      </w:r>
    </w:p>
    <w:p w14:paraId="52DBB99D" w14:textId="77777777" w:rsidR="005658B1" w:rsidRDefault="005658B1">
      <w:pPr>
        <w:spacing w:line="312" w:lineRule="auto"/>
        <w:rPr>
          <w:rFonts w:ascii="NEU-BZ-S92" w:hAnsi="NEU-BZ-S92" w:hint="eastAsia"/>
          <w:sz w:val="18"/>
          <w:szCs w:val="18"/>
        </w:rPr>
      </w:pPr>
    </w:p>
    <w:sectPr w:rsidR="005658B1" w:rsidSect="00B83111">
      <w:pgSz w:w="11906" w:h="16838"/>
      <w:pgMar w:top="1134" w:right="1134" w:bottom="1134" w:left="1134" w:header="720" w:footer="72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20D86EA" w14:textId="77777777" w:rsidR="00BB7777" w:rsidRDefault="00BB7777">
      <w:r>
        <w:separator/>
      </w:r>
    </w:p>
  </w:endnote>
  <w:endnote w:type="continuationSeparator" w:id="0">
    <w:p w14:paraId="0DF9CAAF" w14:textId="77777777" w:rsidR="00BB7777" w:rsidRDefault="00BB77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NEU-BZ">
    <w:altName w:val="宋体"/>
    <w:charset w:val="86"/>
    <w:family w:val="script"/>
    <w:pitch w:val="default"/>
    <w:sig w:usb0="E00002FF" w:usb1="58CFECFF" w:usb2="05000016" w:usb3="00000008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EU-BZ-S92">
    <w:altName w:val="宋体"/>
    <w:charset w:val="86"/>
    <w:family w:val="auto"/>
    <w:pitch w:val="default"/>
    <w:sig w:usb0="00000000" w:usb1="00000000" w:usb2="05000016" w:usb3="00000008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0DE06E7" w14:textId="77777777" w:rsidR="00BB7777" w:rsidRDefault="00BB7777">
      <w:r>
        <w:separator/>
      </w:r>
    </w:p>
  </w:footnote>
  <w:footnote w:type="continuationSeparator" w:id="0">
    <w:p w14:paraId="7D482D50" w14:textId="77777777" w:rsidR="00BB7777" w:rsidRDefault="00BB777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6A3D6505"/>
    <w:multiLevelType w:val="hybridMultilevel"/>
    <w:tmpl w:val="9B0A4E60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208806996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F7128"/>
    <w:rsid w:val="00007D6B"/>
    <w:rsid w:val="00053C6C"/>
    <w:rsid w:val="0005588D"/>
    <w:rsid w:val="00055F46"/>
    <w:rsid w:val="00071171"/>
    <w:rsid w:val="000A0FAD"/>
    <w:rsid w:val="000A18AA"/>
    <w:rsid w:val="000B6E58"/>
    <w:rsid w:val="000C71E0"/>
    <w:rsid w:val="000D6AFE"/>
    <w:rsid w:val="00104D9A"/>
    <w:rsid w:val="00132D17"/>
    <w:rsid w:val="00186A04"/>
    <w:rsid w:val="001B5F2A"/>
    <w:rsid w:val="001E1E1C"/>
    <w:rsid w:val="001E1F4B"/>
    <w:rsid w:val="001E7210"/>
    <w:rsid w:val="0020286F"/>
    <w:rsid w:val="00217F96"/>
    <w:rsid w:val="00220D45"/>
    <w:rsid w:val="00227E8A"/>
    <w:rsid w:val="00233D09"/>
    <w:rsid w:val="002347FE"/>
    <w:rsid w:val="0025156B"/>
    <w:rsid w:val="00257611"/>
    <w:rsid w:val="00262EE6"/>
    <w:rsid w:val="00265F2D"/>
    <w:rsid w:val="002A176F"/>
    <w:rsid w:val="002F732F"/>
    <w:rsid w:val="0031335A"/>
    <w:rsid w:val="00320035"/>
    <w:rsid w:val="0033686F"/>
    <w:rsid w:val="003468A0"/>
    <w:rsid w:val="00347D45"/>
    <w:rsid w:val="00367F5B"/>
    <w:rsid w:val="0038263A"/>
    <w:rsid w:val="00385192"/>
    <w:rsid w:val="003B291B"/>
    <w:rsid w:val="003D6C58"/>
    <w:rsid w:val="003F71B9"/>
    <w:rsid w:val="00415AB4"/>
    <w:rsid w:val="00423966"/>
    <w:rsid w:val="00423A18"/>
    <w:rsid w:val="00427EF9"/>
    <w:rsid w:val="004448E5"/>
    <w:rsid w:val="004570C5"/>
    <w:rsid w:val="00460F62"/>
    <w:rsid w:val="00482677"/>
    <w:rsid w:val="004E088E"/>
    <w:rsid w:val="0052033D"/>
    <w:rsid w:val="00556D9E"/>
    <w:rsid w:val="005658B1"/>
    <w:rsid w:val="005869D1"/>
    <w:rsid w:val="00587016"/>
    <w:rsid w:val="005A4479"/>
    <w:rsid w:val="005C3F24"/>
    <w:rsid w:val="00624F95"/>
    <w:rsid w:val="006261F8"/>
    <w:rsid w:val="00662E15"/>
    <w:rsid w:val="006630EB"/>
    <w:rsid w:val="006832E2"/>
    <w:rsid w:val="00684F78"/>
    <w:rsid w:val="007001F8"/>
    <w:rsid w:val="00702CAC"/>
    <w:rsid w:val="00704E55"/>
    <w:rsid w:val="007208CB"/>
    <w:rsid w:val="0074210F"/>
    <w:rsid w:val="00747AB1"/>
    <w:rsid w:val="007604F1"/>
    <w:rsid w:val="0076094E"/>
    <w:rsid w:val="007628FA"/>
    <w:rsid w:val="00762E9A"/>
    <w:rsid w:val="00763592"/>
    <w:rsid w:val="00773510"/>
    <w:rsid w:val="007A3F0C"/>
    <w:rsid w:val="007A6045"/>
    <w:rsid w:val="007D19E3"/>
    <w:rsid w:val="007E5068"/>
    <w:rsid w:val="008272E7"/>
    <w:rsid w:val="00846E88"/>
    <w:rsid w:val="008512E4"/>
    <w:rsid w:val="008669EF"/>
    <w:rsid w:val="00876BF1"/>
    <w:rsid w:val="00880E48"/>
    <w:rsid w:val="00881D24"/>
    <w:rsid w:val="008975BF"/>
    <w:rsid w:val="008C1E9F"/>
    <w:rsid w:val="008E1714"/>
    <w:rsid w:val="008F03E0"/>
    <w:rsid w:val="00907816"/>
    <w:rsid w:val="009230E8"/>
    <w:rsid w:val="00941241"/>
    <w:rsid w:val="00941419"/>
    <w:rsid w:val="009449A6"/>
    <w:rsid w:val="009A4FA7"/>
    <w:rsid w:val="009B128B"/>
    <w:rsid w:val="00A05360"/>
    <w:rsid w:val="00AA094A"/>
    <w:rsid w:val="00AB40D2"/>
    <w:rsid w:val="00AF511A"/>
    <w:rsid w:val="00B1041A"/>
    <w:rsid w:val="00B13D7F"/>
    <w:rsid w:val="00B57D39"/>
    <w:rsid w:val="00B83111"/>
    <w:rsid w:val="00B96059"/>
    <w:rsid w:val="00B96408"/>
    <w:rsid w:val="00B96DC5"/>
    <w:rsid w:val="00BB7777"/>
    <w:rsid w:val="00BC1ADB"/>
    <w:rsid w:val="00BF7C2D"/>
    <w:rsid w:val="00C24FE8"/>
    <w:rsid w:val="00C53FF4"/>
    <w:rsid w:val="00C83BBE"/>
    <w:rsid w:val="00C9007A"/>
    <w:rsid w:val="00C939D3"/>
    <w:rsid w:val="00CB4DAD"/>
    <w:rsid w:val="00CC59ED"/>
    <w:rsid w:val="00CE1B41"/>
    <w:rsid w:val="00CF0A92"/>
    <w:rsid w:val="00D103A6"/>
    <w:rsid w:val="00D22040"/>
    <w:rsid w:val="00D2695F"/>
    <w:rsid w:val="00D40EEA"/>
    <w:rsid w:val="00DA03FA"/>
    <w:rsid w:val="00DA5D0F"/>
    <w:rsid w:val="00DB3EBD"/>
    <w:rsid w:val="00DF7970"/>
    <w:rsid w:val="00E43278"/>
    <w:rsid w:val="00E51E64"/>
    <w:rsid w:val="00E52DA5"/>
    <w:rsid w:val="00E65A03"/>
    <w:rsid w:val="00E755EE"/>
    <w:rsid w:val="00E85DB0"/>
    <w:rsid w:val="00E9645D"/>
    <w:rsid w:val="00EF55FB"/>
    <w:rsid w:val="00EF7128"/>
    <w:rsid w:val="00F27144"/>
    <w:rsid w:val="00F407D4"/>
    <w:rsid w:val="00F60C6A"/>
    <w:rsid w:val="00F82849"/>
    <w:rsid w:val="00F96E07"/>
    <w:rsid w:val="00FB6F75"/>
    <w:rsid w:val="00FC7600"/>
    <w:rsid w:val="00FD209B"/>
    <w:rsid w:val="00FE0B1B"/>
    <w:rsid w:val="00FE28F9"/>
    <w:rsid w:val="00FE3914"/>
    <w:rsid w:val="00FF03CC"/>
    <w:rsid w:val="03261624"/>
    <w:rsid w:val="06156967"/>
    <w:rsid w:val="068A4E6D"/>
    <w:rsid w:val="13202C8E"/>
    <w:rsid w:val="15F17E8B"/>
    <w:rsid w:val="1803042C"/>
    <w:rsid w:val="1C8F264F"/>
    <w:rsid w:val="2B0D6D71"/>
    <w:rsid w:val="41887506"/>
    <w:rsid w:val="451420AE"/>
    <w:rsid w:val="5C3153B7"/>
    <w:rsid w:val="6822213B"/>
    <w:rsid w:val="6C893828"/>
    <w:rsid w:val="7CEA2565"/>
    <w:rsid w:val="7DD709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5C91499"/>
  <w15:docId w15:val="{B852B5EE-648C-4B59-BFAB-9F9CDBBDCB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qFormat="1"/>
    <w:lsdException w:name="header" w:uiPriority="99" w:qFormat="1"/>
    <w:lsdException w:name="footer" w:uiPriority="99" w:qFormat="1"/>
    <w:lsdException w:name="caption" w:semiHidden="1" w:unhideWhenUsed="1" w:qFormat="1"/>
    <w:lsdException w:name="annotation reference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Keyboard" w:semiHidden="1" w:unhideWhenUsed="1"/>
    <w:lsdException w:name="Normal Table" w:semiHidden="1" w:uiPriority="99" w:unhideWhenUsed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Theme" w:semiHidden="1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E755E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pPr>
      <w:keepNext/>
      <w:keepLines/>
      <w:spacing w:before="75" w:after="75"/>
      <w:jc w:val="center"/>
      <w:outlineLvl w:val="0"/>
    </w:pPr>
    <w:rPr>
      <w:rFonts w:eastAsia="黑体"/>
      <w:bCs/>
      <w:kern w:val="44"/>
      <w:sz w:val="32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qFormat/>
    <w:pPr>
      <w:jc w:val="left"/>
    </w:pPr>
  </w:style>
  <w:style w:type="paragraph" w:styleId="a5">
    <w:name w:val="Balloon Text"/>
    <w:basedOn w:val="a"/>
    <w:link w:val="a6"/>
    <w:qFormat/>
    <w:rPr>
      <w:sz w:val="18"/>
      <w:szCs w:val="18"/>
    </w:rPr>
  </w:style>
  <w:style w:type="paragraph" w:styleId="a7">
    <w:name w:val="footer"/>
    <w:basedOn w:val="a"/>
    <w:link w:val="a8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Subtitle"/>
    <w:basedOn w:val="a"/>
    <w:next w:val="a"/>
    <w:link w:val="ac"/>
    <w:qFormat/>
    <w:pPr>
      <w:spacing w:before="75" w:after="75"/>
      <w:outlineLvl w:val="1"/>
    </w:pPr>
    <w:rPr>
      <w:rFonts w:asciiTheme="majorHAnsi" w:eastAsia="黑体" w:hAnsiTheme="majorHAnsi" w:cstheme="majorBidi"/>
      <w:b/>
      <w:bCs/>
      <w:kern w:val="28"/>
      <w:szCs w:val="32"/>
    </w:rPr>
  </w:style>
  <w:style w:type="paragraph" w:styleId="ad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e">
    <w:name w:val="annotation subject"/>
    <w:basedOn w:val="a3"/>
    <w:next w:val="a3"/>
    <w:link w:val="af"/>
    <w:qFormat/>
    <w:rPr>
      <w:b/>
      <w:bCs/>
    </w:rPr>
  </w:style>
  <w:style w:type="character" w:styleId="af0">
    <w:name w:val="annotation reference"/>
    <w:qFormat/>
    <w:rPr>
      <w:sz w:val="21"/>
      <w:szCs w:val="21"/>
    </w:rPr>
  </w:style>
  <w:style w:type="character" w:customStyle="1" w:styleId="aa">
    <w:name w:val="页眉 字符"/>
    <w:link w:val="a9"/>
    <w:uiPriority w:val="99"/>
    <w:qFormat/>
    <w:rPr>
      <w:kern w:val="2"/>
      <w:sz w:val="18"/>
      <w:szCs w:val="18"/>
    </w:rPr>
  </w:style>
  <w:style w:type="character" w:customStyle="1" w:styleId="a8">
    <w:name w:val="页脚 字符"/>
    <w:link w:val="a7"/>
    <w:uiPriority w:val="99"/>
    <w:qFormat/>
    <w:rPr>
      <w:kern w:val="2"/>
      <w:sz w:val="18"/>
      <w:szCs w:val="18"/>
    </w:rPr>
  </w:style>
  <w:style w:type="character" w:customStyle="1" w:styleId="a4">
    <w:name w:val="批注文字 字符"/>
    <w:link w:val="a3"/>
    <w:qFormat/>
    <w:rPr>
      <w:kern w:val="2"/>
      <w:sz w:val="21"/>
      <w:szCs w:val="24"/>
    </w:rPr>
  </w:style>
  <w:style w:type="character" w:customStyle="1" w:styleId="af">
    <w:name w:val="批注主题 字符"/>
    <w:link w:val="ae"/>
    <w:qFormat/>
    <w:rPr>
      <w:b/>
      <w:bCs/>
      <w:kern w:val="2"/>
      <w:sz w:val="21"/>
      <w:szCs w:val="24"/>
    </w:rPr>
  </w:style>
  <w:style w:type="character" w:customStyle="1" w:styleId="a6">
    <w:name w:val="批注框文本 字符"/>
    <w:link w:val="a5"/>
    <w:qFormat/>
    <w:rPr>
      <w:kern w:val="2"/>
      <w:sz w:val="18"/>
      <w:szCs w:val="18"/>
    </w:rPr>
  </w:style>
  <w:style w:type="character" w:customStyle="1" w:styleId="10">
    <w:name w:val="标题 1 字符"/>
    <w:basedOn w:val="a0"/>
    <w:link w:val="1"/>
    <w:qFormat/>
    <w:rPr>
      <w:rFonts w:eastAsia="黑体"/>
      <w:bCs/>
      <w:kern w:val="44"/>
      <w:sz w:val="32"/>
      <w:szCs w:val="44"/>
    </w:rPr>
  </w:style>
  <w:style w:type="character" w:customStyle="1" w:styleId="ac">
    <w:name w:val="副标题 字符"/>
    <w:basedOn w:val="a0"/>
    <w:link w:val="ab"/>
    <w:qFormat/>
    <w:rPr>
      <w:rFonts w:asciiTheme="majorHAnsi" w:eastAsia="黑体" w:hAnsiTheme="majorHAnsi" w:cstheme="majorBidi"/>
      <w:b/>
      <w:bCs/>
      <w:kern w:val="28"/>
      <w:sz w:val="21"/>
      <w:szCs w:val="32"/>
    </w:rPr>
  </w:style>
  <w:style w:type="character" w:styleId="af1">
    <w:name w:val="Placeholder Text"/>
    <w:basedOn w:val="a0"/>
    <w:uiPriority w:val="99"/>
    <w:semiHidden/>
    <w:qFormat/>
    <w:rPr>
      <w:color w:val="666666"/>
    </w:rPr>
  </w:style>
  <w:style w:type="paragraph" w:customStyle="1" w:styleId="202">
    <w:name w:val="一级标题202×年"/>
    <w:basedOn w:val="a"/>
    <w:qFormat/>
    <w:pPr>
      <w:widowControl/>
      <w:spacing w:before="420" w:after="84"/>
      <w:jc w:val="center"/>
      <w:outlineLvl w:val="1"/>
    </w:pPr>
    <w:rPr>
      <w:rFonts w:hAnsi="NEU-BZ"/>
      <w:kern w:val="0"/>
      <w:sz w:val="22"/>
    </w:rPr>
  </w:style>
  <w:style w:type="paragraph" w:styleId="af2">
    <w:name w:val="Title"/>
    <w:basedOn w:val="a"/>
    <w:next w:val="a"/>
    <w:link w:val="af3"/>
    <w:qFormat/>
    <w:rsid w:val="001E1E1C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f3">
    <w:name w:val="标题 字符"/>
    <w:basedOn w:val="a0"/>
    <w:link w:val="af2"/>
    <w:rsid w:val="001E1E1C"/>
    <w:rPr>
      <w:rFonts w:asciiTheme="majorHAnsi" w:eastAsiaTheme="majorEastAsia" w:hAnsiTheme="majorHAnsi" w:cstheme="majorBidi"/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gif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21" Type="http://schemas.openxmlformats.org/officeDocument/2006/relationships/oleObject" Target="embeddings/oleObject4.bin"/><Relationship Id="rId34" Type="http://schemas.openxmlformats.org/officeDocument/2006/relationships/image" Target="media/image17.wmf"/><Relationship Id="rId7" Type="http://schemas.openxmlformats.org/officeDocument/2006/relationships/footnotes" Target="footnotes.xml"/><Relationship Id="rId12" Type="http://schemas.openxmlformats.org/officeDocument/2006/relationships/image" Target="media/image4.gi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2" Type="http://schemas.openxmlformats.org/officeDocument/2006/relationships/customXml" Target="../customXml/item2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gi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fontTable" Target="fontTable.xml"/><Relationship Id="rId10" Type="http://schemas.openxmlformats.org/officeDocument/2006/relationships/image" Target="media/image2.gi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8.bin"/><Relationship Id="rId4" Type="http://schemas.openxmlformats.org/officeDocument/2006/relationships/styles" Target="styles.xml"/><Relationship Id="rId9" Type="http://schemas.openxmlformats.org/officeDocument/2006/relationships/image" Target="media/image1.gif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oleObject" Target="embeddings/oleObject6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0.bin"/><Relationship Id="rId8" Type="http://schemas.openxmlformats.org/officeDocument/2006/relationships/endnotes" Target="endnotes.xml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87C188A4-6FB6-434B-AC05-5CF9E1A55E0D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43</Words>
  <Characters>2531</Characters>
  <Application>Microsoft Office Word</Application>
  <DocSecurity>0</DocSecurity>
  <Lines>21</Lines>
  <Paragraphs>5</Paragraphs>
  <ScaleCrop>false</ScaleCrop>
  <Company>Lenovo (Beijing) Limited</Company>
  <LinksUpToDate>false</LinksUpToDate>
  <CharactersWithSpaces>2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0年普通高等学校招生全国统一考试（广东卷）</dc:title>
  <dc:subject>2010年普通高等学校招生全国统一考试（广东卷）</dc:subject>
  <dc:creator>红枫舞秋</dc:creator>
  <cp:lastModifiedBy>芳 刘</cp:lastModifiedBy>
  <cp:revision>3</cp:revision>
  <cp:lastPrinted>2025-02-04T05:34:00Z</cp:lastPrinted>
  <dcterms:created xsi:type="dcterms:W3CDTF">2025-02-11T14:45:00Z</dcterms:created>
  <dcterms:modified xsi:type="dcterms:W3CDTF">2025-02-11T1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9302</vt:lpwstr>
  </property>
  <property fmtid="{D5CDD505-2E9C-101B-9397-08002B2CF9AE}" pid="4" name="ICV">
    <vt:lpwstr>658FD77B14B24EE1AC28D72BFA246F9F_13</vt:lpwstr>
  </property>
  <property fmtid="{D5CDD505-2E9C-101B-9397-08002B2CF9AE}" pid="5" name="KSOTemplateDocerSaveRecord">
    <vt:lpwstr>eyJoZGlkIjoiMWE3YzkzZjFhMGQ1ZjliZmM5OTY2NmI0YzAwNDIzZTcifQ==</vt:lpwstr>
  </property>
</Properties>
</file>